
<file path=[Content_Types].xml><?xml version="1.0" encoding="utf-8"?>
<Types xmlns="http://schemas.openxmlformats.org/package/2006/content-types">
  <Default Extension="xml" ContentType="application/xml"/>
  <Default Extension="docx" ContentType="application/vnd.openxmlformats-officedocument.wordprocessingml.document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24"/>
  </p:notesMasterIdLst>
  <p:sldIdLst>
    <p:sldId id="260" r:id="rId3"/>
    <p:sldId id="266" r:id="rId4"/>
    <p:sldId id="294" r:id="rId5"/>
    <p:sldId id="269" r:id="rId6"/>
    <p:sldId id="293" r:id="rId7"/>
    <p:sldId id="296" r:id="rId8"/>
    <p:sldId id="274" r:id="rId9"/>
    <p:sldId id="297" r:id="rId10"/>
    <p:sldId id="298" r:id="rId11"/>
    <p:sldId id="299" r:id="rId12"/>
    <p:sldId id="300" r:id="rId13"/>
    <p:sldId id="301" r:id="rId14"/>
    <p:sldId id="292" r:id="rId15"/>
    <p:sldId id="305" r:id="rId16"/>
    <p:sldId id="306" r:id="rId17"/>
    <p:sldId id="307" r:id="rId18"/>
    <p:sldId id="308" r:id="rId19"/>
    <p:sldId id="309" r:id="rId20"/>
    <p:sldId id="291" r:id="rId21"/>
    <p:sldId id="304" r:id="rId22"/>
    <p:sldId id="288" r:id="rId23"/>
  </p:sldIdLst>
  <p:sldSz cx="9144000" cy="6858000" type="screen4x3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AtyX82PCGzddiLH8Tp2tGw==" hashData="g2PWqLQ2paJ+5uOt81nRYefh8Dw="/>
  <p:extLst>
    <p:ext uri="{EFAFB233-063F-42B5-8137-9DF3F51BA10A}">
      <p15:sldGuideLst xmlns:p15="http://schemas.microsoft.com/office/powerpoint/2012/main">
        <p15:guide id="1" orient="horz" pos="255" userDrawn="1">
          <p15:clr>
            <a:srgbClr val="A4A3A4"/>
          </p15:clr>
        </p15:guide>
        <p15:guide id="2" pos="5125" userDrawn="1">
          <p15:clr>
            <a:srgbClr val="A4A3A4"/>
          </p15:clr>
        </p15:guide>
        <p15:guide id="3" pos="1519" userDrawn="1">
          <p15:clr>
            <a:srgbClr val="A4A3A4"/>
          </p15:clr>
        </p15:guide>
        <p15:guide id="5" orient="horz" pos="1185" userDrawn="1">
          <p15:clr>
            <a:srgbClr val="A4A3A4"/>
          </p15:clr>
        </p15:guide>
        <p15:guide id="6" orient="horz" pos="2319" userDrawn="1">
          <p15:clr>
            <a:srgbClr val="A4A3A4"/>
          </p15:clr>
        </p15:guide>
        <p15:guide id="7" orient="horz" pos="322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233E"/>
    <a:srgbClr val="666666"/>
    <a:srgbClr val="92D14F"/>
    <a:srgbClr val="0174AB"/>
    <a:srgbClr val="BFC0C0"/>
    <a:srgbClr val="9F9D9A"/>
    <a:srgbClr val="0A377B"/>
    <a:srgbClr val="000000"/>
    <a:srgbClr val="083F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6" autoAdjust="0"/>
    <p:restoredTop sz="94660" autoAdjust="0"/>
  </p:normalViewPr>
  <p:slideViewPr>
    <p:cSldViewPr snapToGrid="0" showGuides="1">
      <p:cViewPr>
        <p:scale>
          <a:sx n="135" d="100"/>
          <a:sy n="135" d="100"/>
        </p:scale>
        <p:origin x="688" y="-608"/>
      </p:cViewPr>
      <p:guideLst>
        <p:guide orient="horz" pos="255"/>
        <p:guide pos="5125"/>
        <p:guide pos="1519"/>
        <p:guide orient="horz" pos="1185"/>
        <p:guide orient="horz" pos="2319"/>
        <p:guide orient="horz" pos="3226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515CA0-2D4A-49A8-BDFE-387C20F3FA05}" type="datetimeFigureOut">
              <a:rPr lang="zh-CN" altLang="en-US" smtClean="0"/>
              <a:t>2017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A745C1-08B4-4392-93C1-203FFF8A99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9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大家好，我是来自12级的陈承。</a:t>
            </a:r>
          </a:p>
          <a:p>
            <a:endParaRPr kumimoji="1" lang="zh-CN" altLang="en-US"/>
          </a:p>
          <a:p>
            <a:r>
              <a:rPr kumimoji="1" lang="zh-CN" altLang="en-US"/>
              <a:t>我的题目是基于视觉量测的悬臂掘进机开挖定位技术研究。</a:t>
            </a:r>
          </a:p>
          <a:p>
            <a:endParaRPr kumimoji="1" lang="zh-CN" altLang="en-US"/>
          </a:p>
          <a:p>
            <a:r>
              <a:rPr kumimoji="1" lang="zh-CN" altLang="en-US"/>
              <a:t>指导老师是白云老师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5839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模型采用MATLAB进行建模，运用了一些MATLAB自带函数的性质，需要据此进行证明。</a:t>
            </a:r>
          </a:p>
          <a:p>
            <a:endParaRPr kumimoji="1" lang="zh-CN" altLang="en-US"/>
          </a:p>
          <a:p>
            <a:r>
              <a:rPr kumimoji="1" lang="zh-CN" altLang="en-US"/>
              <a:t>对以下的一些结论我均给出了证明、</a:t>
            </a:r>
          </a:p>
          <a:p>
            <a:endParaRPr kumimoji="1" lang="zh-CN" altLang="en-US"/>
          </a:p>
          <a:p>
            <a:r>
              <a:rPr kumimoji="1" lang="zh-CN" altLang="en-US"/>
              <a:t>这里通过对图像的处理，将关于标准位置的三个正交方向非耦合的位置关系得出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28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这样的位置关系通过函数的特征值来体现，</a:t>
            </a:r>
          </a:p>
          <a:p>
            <a:endParaRPr kumimoji="1" lang="zh-CN" altLang="en-US"/>
          </a:p>
          <a:p>
            <a:r>
              <a:rPr kumimoji="1" lang="zh-CN" altLang="en-US"/>
              <a:t>提供了一个模型，直观来看，如果所摄标准画幅为4m*6m，则这些数据表明，相机实测位置比相机标准位置原理掌子面1.25倍，偏右1.25m，偏下0.7m。</a:t>
            </a:r>
          </a:p>
          <a:p>
            <a:endParaRPr kumimoji="1" lang="zh-CN" altLang="en-US"/>
          </a:p>
          <a:p>
            <a:endParaRPr kumimoji="1" lang="zh-CN" altLang="en-US"/>
          </a:p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2765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再通过空间旋转变换矩阵，可以得到悬臂式掘进机位姿的六个参量。</a:t>
            </a:r>
          </a:p>
          <a:p>
            <a:endParaRPr kumimoji="1" lang="zh-CN" altLang="en-US"/>
          </a:p>
          <a:p>
            <a:endParaRPr kumimoji="1" lang="zh-CN" altLang="en-US"/>
          </a:p>
          <a:p>
            <a:r>
              <a:rPr kumimoji="1" lang="zh-CN" altLang="en-US"/>
              <a:t>----- 会议笔记(16-6-13 11:47) -----</a:t>
            </a:r>
          </a:p>
          <a:p>
            <a:r>
              <a:rPr kumimoji="1" lang="zh-CN" altLang="en-US"/>
              <a:t>建立局部坐标系，可以得到截割头的实时位置，可以实现施工开挖可视化，辅以智能处理，进一步实现自动化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815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西南地区，地层岩溶较为发育，隧道开挖存在困难，</a:t>
            </a:r>
          </a:p>
          <a:p>
            <a:endParaRPr kumimoji="1" lang="zh-CN" altLang="en-US"/>
          </a:p>
          <a:p>
            <a:r>
              <a:rPr kumimoji="1" lang="zh-CN" altLang="en-US"/>
              <a:t>目视激光不够有效</a:t>
            </a:r>
          </a:p>
          <a:p>
            <a:endParaRPr kumimoji="1" lang="zh-CN" altLang="en-US"/>
          </a:p>
          <a:p>
            <a:r>
              <a:rPr kumimoji="1" lang="zh-CN" altLang="en-US"/>
              <a:t>底板开挖视线受遮挡</a:t>
            </a:r>
          </a:p>
          <a:p>
            <a:endParaRPr kumimoji="1" lang="zh-CN" altLang="en-US"/>
          </a:p>
          <a:p>
            <a:r>
              <a:rPr kumimoji="1" lang="zh-CN" altLang="en-US"/>
              <a:t>效率低，改进边界附近的开挖技术，迫在眉睫</a:t>
            </a:r>
          </a:p>
          <a:p>
            <a:endParaRPr kumimoji="1" lang="zh-CN" altLang="en-US"/>
          </a:p>
          <a:p>
            <a:r>
              <a:rPr kumimoji="1" lang="zh-CN" altLang="en-US"/>
              <a:t>45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752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我要讲的内容分为四点：</a:t>
            </a:r>
          </a:p>
          <a:p>
            <a:endParaRPr kumimoji="1" lang="zh-CN" altLang="en-US"/>
          </a:p>
          <a:p>
            <a:r>
              <a:rPr kumimoji="1" lang="zh-CN" altLang="en-US"/>
              <a:t>研究背景，我设计的视觉模型，试验测试，拓展总结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725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研究背景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158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西南地区，地层岩溶较为发育，隧道开挖存在困难，</a:t>
            </a:r>
          </a:p>
          <a:p>
            <a:endParaRPr kumimoji="1" lang="zh-CN" altLang="en-US"/>
          </a:p>
          <a:p>
            <a:r>
              <a:rPr kumimoji="1" lang="zh-CN" altLang="en-US"/>
              <a:t>目视激光不够有效</a:t>
            </a:r>
          </a:p>
          <a:p>
            <a:endParaRPr kumimoji="1" lang="zh-CN" altLang="en-US"/>
          </a:p>
          <a:p>
            <a:r>
              <a:rPr kumimoji="1" lang="zh-CN" altLang="en-US"/>
              <a:t>底板开挖视线受遮挡</a:t>
            </a:r>
          </a:p>
          <a:p>
            <a:endParaRPr kumimoji="1" lang="zh-CN" altLang="en-US"/>
          </a:p>
          <a:p>
            <a:r>
              <a:rPr kumimoji="1" lang="zh-CN" altLang="en-US"/>
              <a:t>效率低，改进边界附近的开挖技术，迫在眉睫</a:t>
            </a:r>
          </a:p>
          <a:p>
            <a:endParaRPr kumimoji="1" lang="zh-CN" altLang="en-US"/>
          </a:p>
          <a:p>
            <a:r>
              <a:rPr kumimoji="1" lang="zh-CN" altLang="en-US"/>
              <a:t>45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75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基于施工实际情况，我设计了一个视觉模型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204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视觉定位是近年发展起来的一种定位方法，主要是运用机器的视觉代替人的视觉。</a:t>
            </a:r>
          </a:p>
          <a:p>
            <a:endParaRPr kumimoji="1" lang="zh-CN" altLang="en-US"/>
          </a:p>
          <a:p>
            <a:r>
              <a:rPr kumimoji="1" lang="zh-CN" altLang="en-US"/>
              <a:t>然后得到图像信号，转换为数字信号后，进行图像的加工和处理，提取特征，从而指导施工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476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模型主要分为四个步骤：</a:t>
            </a:r>
          </a:p>
          <a:p>
            <a:r>
              <a:rPr kumimoji="1" lang="zh-CN" altLang="en-US"/>
              <a:t>1.首先，各个环节设立标准姿态，模型总体上均是通过与标准姿态的对比进行实时定位的。</a:t>
            </a:r>
          </a:p>
          <a:p>
            <a:endParaRPr kumimoji="1" lang="zh-CN" altLang="en-US"/>
          </a:p>
          <a:p>
            <a:r>
              <a:rPr kumimoji="1" lang="zh-CN" altLang="en-US"/>
              <a:t>2.拍照，处理照片，提取激光点。</a:t>
            </a:r>
          </a:p>
          <a:p>
            <a:endParaRPr kumimoji="1" lang="zh-CN" altLang="en-US"/>
          </a:p>
          <a:p>
            <a:r>
              <a:rPr kumimoji="1" lang="zh-CN" altLang="en-US"/>
              <a:t>3.理论分析，将对提取的几个激光点与标准激光点成像进行对比，得到相机与标准位置的差异。</a:t>
            </a:r>
          </a:p>
          <a:p>
            <a:endParaRPr kumimoji="1" lang="zh-CN" altLang="en-US"/>
          </a:p>
          <a:p>
            <a:r>
              <a:rPr kumimoji="1" lang="zh-CN" altLang="en-US"/>
              <a:t>4.通过旋转矩阵得到悬臂式掘进机的位姿，进而建立局部坐标系，得到截割头的实时位置，实现自动化定位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602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照片中，提取光斑中心。</a:t>
            </a:r>
          </a:p>
          <a:p>
            <a:endParaRPr kumimoji="1" lang="zh-CN" altLang="en-US"/>
          </a:p>
          <a:p>
            <a:r>
              <a:rPr kumimoji="1" lang="zh-CN" altLang="en-US"/>
              <a:t>这个图是我模拟的充满噪点的图像，噪点认为是粉尘等引起。</a:t>
            </a:r>
          </a:p>
          <a:p>
            <a:endParaRPr kumimoji="1" lang="zh-CN" altLang="en-US"/>
          </a:p>
          <a:p>
            <a:r>
              <a:rPr kumimoji="1" lang="zh-CN" altLang="en-US"/>
              <a:t>提取后的结果如图</a:t>
            </a:r>
          </a:p>
          <a:p>
            <a:endParaRPr kumimoji="1" lang="zh-CN" altLang="en-US"/>
          </a:p>
          <a:p>
            <a:r>
              <a:rPr kumimoji="1" lang="zh-CN" altLang="en-US"/>
              <a:t>进行加权形心计算，提取中心，精度喜人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514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16969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686993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854019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6847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27474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1815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0551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61477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6931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1048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4851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39747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8128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126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310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744906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4342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5426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2355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77339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728001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65850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F31D4-1AA4-45E7-8F10-C007A9A6DDB0}" type="datetimeFigureOut">
              <a:rPr lang="zh-HK" altLang="en-US" smtClean="0"/>
              <a:pPr/>
              <a:t>06/03/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830749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6/03/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910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package" Target="../embeddings/Microsoft_Word_Document1.docx"/><Relationship Id="rId13" Type="http://schemas.openxmlformats.org/officeDocument/2006/relationships/image" Target="../media/image14.png"/><Relationship Id="rId14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5.tif"/><Relationship Id="rId5" Type="http://schemas.openxmlformats.org/officeDocument/2006/relationships/image" Target="../media/image16.tif"/><Relationship Id="rId6" Type="http://schemas.openxmlformats.org/officeDocument/2006/relationships/image" Target="../media/image17.ti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tif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846275" y="2705726"/>
            <a:ext cx="54514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毕业啦</a:t>
            </a:r>
            <a:endParaRPr lang="en-US" altLang="zh-CN" sz="72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实是答辩的标题地方</a:t>
            </a:r>
            <a:endParaRPr lang="en-US" altLang="zh-CN" sz="16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2259000"/>
            <a:ext cx="9144000" cy="2340000"/>
          </a:xfrm>
          <a:prstGeom prst="rect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-153692" y="1687994"/>
            <a:ext cx="950234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</a:p>
          <a:p>
            <a:pPr algn="ctr"/>
            <a:r>
              <a:rPr lang="zh-CN" altLang="en-US" sz="5400" b="1" dirty="0" smtClean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视觉量测</a:t>
            </a:r>
            <a:endParaRPr lang="en-US" altLang="zh-CN" sz="5400" b="1" dirty="0" smtClean="0">
              <a:solidFill>
                <a:srgbClr val="FAFAF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5400" b="1" dirty="0" smtClean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掘进机开挖定位技术研究</a:t>
            </a:r>
            <a:endParaRPr lang="zh-CN" altLang="en-US" sz="5400" b="1" dirty="0">
              <a:solidFill>
                <a:srgbClr val="FAFAF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35076" y="4785180"/>
            <a:ext cx="1357313" cy="40005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  <a:endParaRPr lang="zh-HK" altLang="en-US" sz="20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35076" y="5306673"/>
            <a:ext cx="1357313" cy="40005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  <a:endParaRPr lang="zh-HK" altLang="en-US" sz="20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620962" y="4800540"/>
            <a:ext cx="1614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承</a:t>
            </a:r>
            <a:endParaRPr lang="zh-HK" altLang="en-US" sz="2000" b="1" spc="3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620962" y="5322033"/>
            <a:ext cx="1614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云教授</a:t>
            </a:r>
            <a:endParaRPr lang="zh-HK" altLang="en-US" sz="2000" b="1" spc="3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6" descr="I:\院徽无白底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05209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21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33342" y="2705244"/>
            <a:ext cx="4141896" cy="239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目的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步骤一中所示，相机在标准位置中，相对于掌子面和所在断面位置关系固定，由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,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相机总在标准姿态下工作，但不总停留在标准位置上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三个主方向上与标准位置的非耦合偏差分别有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对应见右图。</a:t>
            </a:r>
            <a:endParaRPr lang="en-US" altLang="zh-CN" sz="1100" b="1" dirty="0" smtClean="0">
              <a:solidFill>
                <a:srgbClr val="666666"/>
              </a:solidFill>
              <a:latin typeface="Times New Roman"/>
              <a:ea typeface="微软雅黑" panose="020B0503020204020204" pitchFamily="34" charset="-122"/>
              <a:cs typeface="Times New Roman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通过对步骤二提取的激光光斑中心进行曲线拟合分析，以拟合曲线的外观和位置为基准，提取曲线的特征值，以实现对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zh-CN" altLang="en-US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</a:t>
            </a:r>
            <a:r>
              <a:rPr lang="zh-CN" altLang="en-US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的计算。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6"/>
          <p:cNvGrpSpPr/>
          <p:nvPr/>
        </p:nvGrpSpPr>
        <p:grpSpPr>
          <a:xfrm>
            <a:off x="154681" y="767979"/>
            <a:ext cx="1364639" cy="1351148"/>
            <a:chOff x="5188770" y="2336983"/>
            <a:chExt cx="1364639" cy="1351148"/>
          </a:xfrm>
        </p:grpSpPr>
        <p:grpSp>
          <p:nvGrpSpPr>
            <p:cNvPr id="25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277656" y="2285452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内容占位符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798" y="658461"/>
            <a:ext cx="4298096" cy="3869647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328505" y="4804980"/>
            <a:ext cx="8101877" cy="1928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曲线的理论分析：（详见论文第三章内容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状态下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对称布置的奇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激光点，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fit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后，所得多项式唯一；（范德蒙德行列式证明线性无关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得到的多项式是对称多项式；（待定系数法，且多项式最高次数为偶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，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≤N-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并且对称轴有且仅有一个。（反证法推理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激光点严格意义上不对称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证明若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数多项式是对称的，则该多项式第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驻点即为对称轴所在处；（实数复数解均考虑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据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认为，奇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激光点经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fit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多项式导函数的第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驻点即为实际成像点拟合曲线的顶点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099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46"/>
          <p:cNvGrpSpPr/>
          <p:nvPr/>
        </p:nvGrpSpPr>
        <p:grpSpPr>
          <a:xfrm>
            <a:off x="7677919" y="731694"/>
            <a:ext cx="1364639" cy="1351148"/>
            <a:chOff x="5188770" y="2336983"/>
            <a:chExt cx="1364639" cy="1351148"/>
          </a:xfrm>
        </p:grpSpPr>
        <p:grpSp>
          <p:nvGrpSpPr>
            <p:cNvPr id="25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7800894" y="2249167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 descr="initial_figure.tif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749905"/>
            <a:ext cx="4860000" cy="32400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587341" y="3709142"/>
            <a:ext cx="1650277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光斑位置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光斑位置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 descr="axis_change_figure.tif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907" y="1342574"/>
            <a:ext cx="4860000" cy="3239996"/>
          </a:xfrm>
          <a:prstGeom prst="rect">
            <a:avLst/>
          </a:prstGeom>
        </p:spPr>
      </p:pic>
      <p:pic>
        <p:nvPicPr>
          <p:cNvPr id="17" name="图片 16" descr="zoom_change_figure.tif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344" y="2673041"/>
            <a:ext cx="4860000" cy="3239996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312125" y="4248594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移坐标系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28055" y="5562126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缩实测坐标系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9030"/>
              </p:ext>
            </p:extLst>
          </p:nvPr>
        </p:nvGraphicFramePr>
        <p:xfrm>
          <a:off x="601663" y="5097463"/>
          <a:ext cx="266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7" imgW="2667000" imgH="266700" progId="Equation.DSMT4">
                  <p:embed/>
                </p:oleObj>
              </mc:Choice>
              <mc:Fallback>
                <p:oleObj name="Equation" r:id="rId7" imgW="266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663" y="5097463"/>
                        <a:ext cx="2667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81427" y="4739658"/>
            <a:ext cx="2310190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标准位置拟合后的曲线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64494" y="5303298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特征值为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75672"/>
              </p:ext>
            </p:extLst>
          </p:nvPr>
        </p:nvGraphicFramePr>
        <p:xfrm>
          <a:off x="581703" y="5618163"/>
          <a:ext cx="1739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9" imgW="1739900" imgH="266700" progId="Equation.DSMT4">
                  <p:embed/>
                </p:oleObj>
              </mc:Choice>
              <mc:Fallback>
                <p:oleObj name="Equation" r:id="rId9" imgW="1739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703" y="5618163"/>
                        <a:ext cx="1739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52397" y="5883867"/>
            <a:ext cx="3585032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位置拟合后的曲线取对应次数前的系数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75387"/>
              </p:ext>
            </p:extLst>
          </p:nvPr>
        </p:nvGraphicFramePr>
        <p:xfrm>
          <a:off x="0" y="684699"/>
          <a:ext cx="7401749" cy="198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文档" r:id="rId12" imgW="6197600" imgH="1663700" progId="Word.Document.12">
                  <p:embed/>
                </p:oleObj>
              </mc:Choice>
              <mc:Fallback>
                <p:oleObj name="文档" r:id="rId12" imgW="6197600" imgH="1663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684699"/>
                        <a:ext cx="7401749" cy="198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088" y="4058472"/>
            <a:ext cx="6985197" cy="2799528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209594" y="2327114"/>
            <a:ext cx="3488474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标准位值所摄相片与所摄画幅关系为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对应</a:t>
            </a: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，即在本示例中，所摄画幅为</a:t>
            </a: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对应特征值及像素坐标系尺寸关系下，意思是相机实测位置比相机标准位置远离掌子面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，偏右侧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5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偏下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7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欲知相机实时位置，仅需拍一张照片！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相机位置可进一步推得掘进机位姿！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35917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31" grpId="1"/>
      <p:bldP spid="33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2367629" y="1029230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相机标准位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由于相机支架与悬臂式掘进机均为刚体，根据相机在绕三个主方向上的对应的传感器值，通过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旋转变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而可知悬臂式掘进机位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5"/>
          <p:cNvGrpSpPr/>
          <p:nvPr/>
        </p:nvGrpSpPr>
        <p:grpSpPr>
          <a:xfrm>
            <a:off x="156482" y="789700"/>
            <a:ext cx="1341891" cy="1351148"/>
            <a:chOff x="7100407" y="2336983"/>
            <a:chExt cx="1341891" cy="1351148"/>
          </a:xfrm>
        </p:grpSpPr>
        <p:grpSp>
          <p:nvGrpSpPr>
            <p:cNvPr id="25" name="组合 27"/>
            <p:cNvGrpSpPr/>
            <p:nvPr/>
          </p:nvGrpSpPr>
          <p:grpSpPr>
            <a:xfrm>
              <a:off x="7100407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28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29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7241315" y="3094274"/>
              <a:ext cx="1094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施工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155323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333505" y="2294473"/>
            <a:ext cx="1043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四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65013"/>
              </p:ext>
            </p:extLst>
          </p:nvPr>
        </p:nvGraphicFramePr>
        <p:xfrm>
          <a:off x="2443239" y="1782535"/>
          <a:ext cx="457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4" imgW="4572000" imgH="825500" progId="Equation.DSMT4">
                  <p:embed/>
                </p:oleObj>
              </mc:Choice>
              <mc:Fallback>
                <p:oleObj name="Equation" r:id="rId4" imgW="45720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3239" y="1782535"/>
                        <a:ext cx="4572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53214"/>
              </p:ext>
            </p:extLst>
          </p:nvPr>
        </p:nvGraphicFramePr>
        <p:xfrm>
          <a:off x="3755282" y="3161999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6" imgW="1536700" imgH="292100" progId="Equation.DSMT4">
                  <p:embed/>
                </p:oleObj>
              </mc:Choice>
              <mc:Fallback>
                <p:oleObj name="Equation" r:id="rId6" imgW="1536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5282" y="3161999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459552" y="2560486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得，悬臂式掘进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在开挖过程中相对于标准位置的关系以及掘进机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体的姿态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442619" y="3474886"/>
            <a:ext cx="4292600" cy="10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而，可建立以掘进机为基础的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坐标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刚体的性质，继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割头的实时位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以实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施工开挖可视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辅以智能操作，进一步实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092476" y="4634183"/>
            <a:ext cx="5273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rely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oot,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n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now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rything!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2038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试验测试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083219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7" name="矩形 36"/>
          <p:cNvSpPr/>
          <p:nvPr/>
        </p:nvSpPr>
        <p:spPr>
          <a:xfrm>
            <a:off x="50800" y="97061"/>
            <a:ext cx="118340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5227" y="93911"/>
            <a:ext cx="12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13047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1324496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4295843" y="3561613"/>
            <a:ext cx="4292600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on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DX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phone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plus</a:t>
            </a:r>
          </a:p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镜头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广角镜头：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F 16-35mm F/2.8L II VSM </a:t>
            </a:r>
          </a:p>
          <a:p>
            <a:pPr lvl="0" indent="288000" algn="just">
              <a:lnSpc>
                <a:spcPts val="1800"/>
              </a:lnSpc>
            </a:pP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标准镜头：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F 24-70mm F/2.8L II VSM</a:t>
            </a:r>
          </a:p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激光器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-33A660-250-G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O-Laser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激光器，输出功率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0mW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波长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0nm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光，光斑模式为点状，采用聚焦镜片，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调焦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295843" y="3224767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器材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4295843" y="2407247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实际中，红色激光单光斑拍摄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化效果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实际中，视觉模型提取光斑中心的精度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比试验中，畸变对视觉模型的影响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95843" y="2119605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目的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" name="Group 12"/>
          <p:cNvGrpSpPr>
            <a:grpSpLocks noChangeAspect="1"/>
          </p:cNvGrpSpPr>
          <p:nvPr/>
        </p:nvGrpSpPr>
        <p:grpSpPr bwMode="auto">
          <a:xfrm>
            <a:off x="1183962" y="3105833"/>
            <a:ext cx="1361803" cy="1281345"/>
            <a:chOff x="3333" y="1044"/>
            <a:chExt cx="3267" cy="2854"/>
          </a:xfrm>
          <a:solidFill>
            <a:schemeClr val="bg1"/>
          </a:solidFill>
        </p:grpSpPr>
        <p:sp>
          <p:nvSpPr>
            <p:cNvPr id="73" name="Freeform 14"/>
            <p:cNvSpPr>
              <a:spLocks/>
            </p:cNvSpPr>
            <p:nvPr/>
          </p:nvSpPr>
          <p:spPr bwMode="auto">
            <a:xfrm>
              <a:off x="3333" y="1044"/>
              <a:ext cx="2451" cy="2854"/>
            </a:xfrm>
            <a:custGeom>
              <a:avLst/>
              <a:gdLst>
                <a:gd name="T0" fmla="*/ 908 w 1036"/>
                <a:gd name="T1" fmla="*/ 372 h 1206"/>
                <a:gd name="T2" fmla="*/ 908 w 1036"/>
                <a:gd name="T3" fmla="*/ 296 h 1206"/>
                <a:gd name="T4" fmla="*/ 908 w 1036"/>
                <a:gd name="T5" fmla="*/ 152 h 1206"/>
                <a:gd name="T6" fmla="*/ 883 w 1036"/>
                <a:gd name="T7" fmla="*/ 128 h 1206"/>
                <a:gd name="T8" fmla="*/ 405 w 1036"/>
                <a:gd name="T9" fmla="*/ 128 h 1206"/>
                <a:gd name="T10" fmla="*/ 387 w 1036"/>
                <a:gd name="T11" fmla="*/ 128 h 1206"/>
                <a:gd name="T12" fmla="*/ 387 w 1036"/>
                <a:gd name="T13" fmla="*/ 150 h 1206"/>
                <a:gd name="T14" fmla="*/ 387 w 1036"/>
                <a:gd name="T15" fmla="*/ 296 h 1206"/>
                <a:gd name="T16" fmla="*/ 295 w 1036"/>
                <a:gd name="T17" fmla="*/ 386 h 1206"/>
                <a:gd name="T18" fmla="*/ 145 w 1036"/>
                <a:gd name="T19" fmla="*/ 386 h 1206"/>
                <a:gd name="T20" fmla="*/ 128 w 1036"/>
                <a:gd name="T21" fmla="*/ 386 h 1206"/>
                <a:gd name="T22" fmla="*/ 128 w 1036"/>
                <a:gd name="T23" fmla="*/ 404 h 1206"/>
                <a:gd name="T24" fmla="*/ 128 w 1036"/>
                <a:gd name="T25" fmla="*/ 1052 h 1206"/>
                <a:gd name="T26" fmla="*/ 153 w 1036"/>
                <a:gd name="T27" fmla="*/ 1078 h 1206"/>
                <a:gd name="T28" fmla="*/ 882 w 1036"/>
                <a:gd name="T29" fmla="*/ 1078 h 1206"/>
                <a:gd name="T30" fmla="*/ 908 w 1036"/>
                <a:gd name="T31" fmla="*/ 1052 h 1206"/>
                <a:gd name="T32" fmla="*/ 908 w 1036"/>
                <a:gd name="T33" fmla="*/ 869 h 1206"/>
                <a:gd name="T34" fmla="*/ 914 w 1036"/>
                <a:gd name="T35" fmla="*/ 851 h 1206"/>
                <a:gd name="T36" fmla="*/ 1028 w 1036"/>
                <a:gd name="T37" fmla="*/ 729 h 1206"/>
                <a:gd name="T38" fmla="*/ 1035 w 1036"/>
                <a:gd name="T39" fmla="*/ 724 h 1206"/>
                <a:gd name="T40" fmla="*/ 1036 w 1036"/>
                <a:gd name="T41" fmla="*/ 738 h 1206"/>
                <a:gd name="T42" fmla="*/ 1036 w 1036"/>
                <a:gd name="T43" fmla="*/ 1069 h 1206"/>
                <a:gd name="T44" fmla="*/ 899 w 1036"/>
                <a:gd name="T45" fmla="*/ 1206 h 1206"/>
                <a:gd name="T46" fmla="*/ 133 w 1036"/>
                <a:gd name="T47" fmla="*/ 1206 h 1206"/>
                <a:gd name="T48" fmla="*/ 0 w 1036"/>
                <a:gd name="T49" fmla="*/ 1073 h 1206"/>
                <a:gd name="T50" fmla="*/ 0 w 1036"/>
                <a:gd name="T51" fmla="*/ 316 h 1206"/>
                <a:gd name="T52" fmla="*/ 19 w 1036"/>
                <a:gd name="T53" fmla="*/ 267 h 1206"/>
                <a:gd name="T54" fmla="*/ 265 w 1036"/>
                <a:gd name="T55" fmla="*/ 27 h 1206"/>
                <a:gd name="T56" fmla="*/ 331 w 1036"/>
                <a:gd name="T57" fmla="*/ 0 h 1206"/>
                <a:gd name="T58" fmla="*/ 902 w 1036"/>
                <a:gd name="T59" fmla="*/ 0 h 1206"/>
                <a:gd name="T60" fmla="*/ 1036 w 1036"/>
                <a:gd name="T61" fmla="*/ 129 h 1206"/>
                <a:gd name="T62" fmla="*/ 1035 w 1036"/>
                <a:gd name="T63" fmla="*/ 206 h 1206"/>
                <a:gd name="T64" fmla="*/ 1028 w 1036"/>
                <a:gd name="T65" fmla="*/ 224 h 1206"/>
                <a:gd name="T66" fmla="*/ 942 w 1036"/>
                <a:gd name="T67" fmla="*/ 328 h 1206"/>
                <a:gd name="T68" fmla="*/ 921 w 1036"/>
                <a:gd name="T69" fmla="*/ 358 h 1206"/>
                <a:gd name="T70" fmla="*/ 908 w 1036"/>
                <a:gd name="T71" fmla="*/ 372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6" h="1206">
                  <a:moveTo>
                    <a:pt x="908" y="372"/>
                  </a:moveTo>
                  <a:cubicBezTo>
                    <a:pt x="908" y="344"/>
                    <a:pt x="908" y="320"/>
                    <a:pt x="908" y="296"/>
                  </a:cubicBezTo>
                  <a:cubicBezTo>
                    <a:pt x="908" y="248"/>
                    <a:pt x="908" y="200"/>
                    <a:pt x="908" y="152"/>
                  </a:cubicBezTo>
                  <a:cubicBezTo>
                    <a:pt x="908" y="131"/>
                    <a:pt x="905" y="128"/>
                    <a:pt x="883" y="128"/>
                  </a:cubicBezTo>
                  <a:cubicBezTo>
                    <a:pt x="724" y="128"/>
                    <a:pt x="565" y="128"/>
                    <a:pt x="405" y="128"/>
                  </a:cubicBezTo>
                  <a:cubicBezTo>
                    <a:pt x="400" y="128"/>
                    <a:pt x="394" y="128"/>
                    <a:pt x="387" y="128"/>
                  </a:cubicBezTo>
                  <a:cubicBezTo>
                    <a:pt x="387" y="137"/>
                    <a:pt x="387" y="144"/>
                    <a:pt x="387" y="150"/>
                  </a:cubicBezTo>
                  <a:cubicBezTo>
                    <a:pt x="387" y="199"/>
                    <a:pt x="387" y="247"/>
                    <a:pt x="387" y="296"/>
                  </a:cubicBezTo>
                  <a:cubicBezTo>
                    <a:pt x="386" y="352"/>
                    <a:pt x="351" y="386"/>
                    <a:pt x="295" y="386"/>
                  </a:cubicBezTo>
                  <a:cubicBezTo>
                    <a:pt x="245" y="386"/>
                    <a:pt x="195" y="386"/>
                    <a:pt x="145" y="386"/>
                  </a:cubicBezTo>
                  <a:cubicBezTo>
                    <a:pt x="140" y="386"/>
                    <a:pt x="135" y="386"/>
                    <a:pt x="128" y="386"/>
                  </a:cubicBezTo>
                  <a:cubicBezTo>
                    <a:pt x="128" y="394"/>
                    <a:pt x="128" y="399"/>
                    <a:pt x="128" y="404"/>
                  </a:cubicBezTo>
                  <a:cubicBezTo>
                    <a:pt x="128" y="620"/>
                    <a:pt x="128" y="836"/>
                    <a:pt x="128" y="1052"/>
                  </a:cubicBezTo>
                  <a:cubicBezTo>
                    <a:pt x="128" y="1076"/>
                    <a:pt x="130" y="1078"/>
                    <a:pt x="153" y="1078"/>
                  </a:cubicBezTo>
                  <a:cubicBezTo>
                    <a:pt x="396" y="1078"/>
                    <a:pt x="639" y="1078"/>
                    <a:pt x="882" y="1078"/>
                  </a:cubicBezTo>
                  <a:cubicBezTo>
                    <a:pt x="906" y="1078"/>
                    <a:pt x="908" y="1076"/>
                    <a:pt x="908" y="1052"/>
                  </a:cubicBezTo>
                  <a:cubicBezTo>
                    <a:pt x="908" y="991"/>
                    <a:pt x="908" y="930"/>
                    <a:pt x="908" y="869"/>
                  </a:cubicBezTo>
                  <a:cubicBezTo>
                    <a:pt x="908" y="863"/>
                    <a:pt x="910" y="855"/>
                    <a:pt x="914" y="851"/>
                  </a:cubicBezTo>
                  <a:cubicBezTo>
                    <a:pt x="952" y="810"/>
                    <a:pt x="990" y="770"/>
                    <a:pt x="1028" y="729"/>
                  </a:cubicBezTo>
                  <a:cubicBezTo>
                    <a:pt x="1030" y="728"/>
                    <a:pt x="1031" y="727"/>
                    <a:pt x="1035" y="724"/>
                  </a:cubicBezTo>
                  <a:cubicBezTo>
                    <a:pt x="1035" y="730"/>
                    <a:pt x="1036" y="734"/>
                    <a:pt x="1036" y="738"/>
                  </a:cubicBezTo>
                  <a:cubicBezTo>
                    <a:pt x="1036" y="849"/>
                    <a:pt x="1036" y="959"/>
                    <a:pt x="1036" y="1069"/>
                  </a:cubicBezTo>
                  <a:cubicBezTo>
                    <a:pt x="1035" y="1151"/>
                    <a:pt x="981" y="1206"/>
                    <a:pt x="899" y="1206"/>
                  </a:cubicBezTo>
                  <a:cubicBezTo>
                    <a:pt x="643" y="1206"/>
                    <a:pt x="388" y="1206"/>
                    <a:pt x="133" y="1206"/>
                  </a:cubicBezTo>
                  <a:cubicBezTo>
                    <a:pt x="56" y="1206"/>
                    <a:pt x="0" y="1150"/>
                    <a:pt x="0" y="1073"/>
                  </a:cubicBezTo>
                  <a:cubicBezTo>
                    <a:pt x="0" y="821"/>
                    <a:pt x="0" y="568"/>
                    <a:pt x="0" y="316"/>
                  </a:cubicBezTo>
                  <a:cubicBezTo>
                    <a:pt x="0" y="297"/>
                    <a:pt x="6" y="281"/>
                    <a:pt x="19" y="267"/>
                  </a:cubicBezTo>
                  <a:cubicBezTo>
                    <a:pt x="101" y="187"/>
                    <a:pt x="183" y="107"/>
                    <a:pt x="265" y="27"/>
                  </a:cubicBezTo>
                  <a:cubicBezTo>
                    <a:pt x="283" y="9"/>
                    <a:pt x="305" y="0"/>
                    <a:pt x="331" y="0"/>
                  </a:cubicBezTo>
                  <a:cubicBezTo>
                    <a:pt x="521" y="0"/>
                    <a:pt x="712" y="0"/>
                    <a:pt x="902" y="0"/>
                  </a:cubicBezTo>
                  <a:cubicBezTo>
                    <a:pt x="978" y="1"/>
                    <a:pt x="1033" y="53"/>
                    <a:pt x="1036" y="129"/>
                  </a:cubicBezTo>
                  <a:cubicBezTo>
                    <a:pt x="1036" y="155"/>
                    <a:pt x="1036" y="180"/>
                    <a:pt x="1035" y="206"/>
                  </a:cubicBezTo>
                  <a:cubicBezTo>
                    <a:pt x="1035" y="212"/>
                    <a:pt x="1032" y="219"/>
                    <a:pt x="1028" y="224"/>
                  </a:cubicBezTo>
                  <a:cubicBezTo>
                    <a:pt x="999" y="259"/>
                    <a:pt x="970" y="293"/>
                    <a:pt x="942" y="328"/>
                  </a:cubicBezTo>
                  <a:cubicBezTo>
                    <a:pt x="934" y="337"/>
                    <a:pt x="928" y="348"/>
                    <a:pt x="921" y="358"/>
                  </a:cubicBezTo>
                  <a:cubicBezTo>
                    <a:pt x="918" y="362"/>
                    <a:pt x="914" y="365"/>
                    <a:pt x="908" y="3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4" name="Freeform 15"/>
            <p:cNvSpPr>
              <a:spLocks/>
            </p:cNvSpPr>
            <p:nvPr/>
          </p:nvSpPr>
          <p:spPr bwMode="auto">
            <a:xfrm>
              <a:off x="4765" y="2054"/>
              <a:ext cx="1154" cy="1326"/>
            </a:xfrm>
            <a:custGeom>
              <a:avLst/>
              <a:gdLst>
                <a:gd name="T0" fmla="*/ 351 w 488"/>
                <a:gd name="T1" fmla="*/ 0 h 560"/>
                <a:gd name="T2" fmla="*/ 488 w 488"/>
                <a:gd name="T3" fmla="*/ 114 h 560"/>
                <a:gd name="T4" fmla="*/ 431 w 488"/>
                <a:gd name="T5" fmla="*/ 180 h 560"/>
                <a:gd name="T6" fmla="*/ 127 w 488"/>
                <a:gd name="T7" fmla="*/ 490 h 560"/>
                <a:gd name="T8" fmla="*/ 39 w 488"/>
                <a:gd name="T9" fmla="*/ 554 h 560"/>
                <a:gd name="T10" fmla="*/ 5 w 488"/>
                <a:gd name="T11" fmla="*/ 560 h 560"/>
                <a:gd name="T12" fmla="*/ 4 w 488"/>
                <a:gd name="T13" fmla="*/ 526 h 560"/>
                <a:gd name="T14" fmla="*/ 64 w 488"/>
                <a:gd name="T15" fmla="*/ 404 h 560"/>
                <a:gd name="T16" fmla="*/ 347 w 488"/>
                <a:gd name="T17" fmla="*/ 7 h 560"/>
                <a:gd name="T18" fmla="*/ 351 w 488"/>
                <a:gd name="T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8" h="560">
                  <a:moveTo>
                    <a:pt x="351" y="0"/>
                  </a:moveTo>
                  <a:cubicBezTo>
                    <a:pt x="398" y="39"/>
                    <a:pt x="443" y="76"/>
                    <a:pt x="488" y="114"/>
                  </a:cubicBezTo>
                  <a:cubicBezTo>
                    <a:pt x="469" y="137"/>
                    <a:pt x="450" y="159"/>
                    <a:pt x="431" y="180"/>
                  </a:cubicBezTo>
                  <a:cubicBezTo>
                    <a:pt x="336" y="289"/>
                    <a:pt x="238" y="396"/>
                    <a:pt x="127" y="490"/>
                  </a:cubicBezTo>
                  <a:cubicBezTo>
                    <a:pt x="100" y="514"/>
                    <a:pt x="69" y="534"/>
                    <a:pt x="39" y="554"/>
                  </a:cubicBezTo>
                  <a:cubicBezTo>
                    <a:pt x="30" y="560"/>
                    <a:pt x="17" y="558"/>
                    <a:pt x="5" y="560"/>
                  </a:cubicBezTo>
                  <a:cubicBezTo>
                    <a:pt x="5" y="549"/>
                    <a:pt x="0" y="536"/>
                    <a:pt x="4" y="526"/>
                  </a:cubicBezTo>
                  <a:cubicBezTo>
                    <a:pt x="23" y="485"/>
                    <a:pt x="41" y="443"/>
                    <a:pt x="64" y="404"/>
                  </a:cubicBezTo>
                  <a:cubicBezTo>
                    <a:pt x="147" y="264"/>
                    <a:pt x="245" y="134"/>
                    <a:pt x="347" y="7"/>
                  </a:cubicBezTo>
                  <a:cubicBezTo>
                    <a:pt x="348" y="5"/>
                    <a:pt x="349" y="3"/>
                    <a:pt x="35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5" name="Freeform 16"/>
            <p:cNvSpPr>
              <a:spLocks/>
            </p:cNvSpPr>
            <p:nvPr/>
          </p:nvSpPr>
          <p:spPr bwMode="auto">
            <a:xfrm>
              <a:off x="5678" y="1335"/>
              <a:ext cx="816" cy="894"/>
            </a:xfrm>
            <a:custGeom>
              <a:avLst/>
              <a:gdLst>
                <a:gd name="T0" fmla="*/ 139 w 345"/>
                <a:gd name="T1" fmla="*/ 378 h 378"/>
                <a:gd name="T2" fmla="*/ 0 w 345"/>
                <a:gd name="T3" fmla="*/ 264 h 378"/>
                <a:gd name="T4" fmla="*/ 19 w 345"/>
                <a:gd name="T5" fmla="*/ 240 h 378"/>
                <a:gd name="T6" fmla="*/ 183 w 345"/>
                <a:gd name="T7" fmla="*/ 54 h 378"/>
                <a:gd name="T8" fmla="*/ 231 w 345"/>
                <a:gd name="T9" fmla="*/ 17 h 378"/>
                <a:gd name="T10" fmla="*/ 308 w 345"/>
                <a:gd name="T11" fmla="*/ 26 h 378"/>
                <a:gd name="T12" fmla="*/ 334 w 345"/>
                <a:gd name="T13" fmla="*/ 103 h 378"/>
                <a:gd name="T14" fmla="*/ 312 w 345"/>
                <a:gd name="T15" fmla="*/ 150 h 378"/>
                <a:gd name="T16" fmla="*/ 139 w 345"/>
                <a:gd name="T1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5" h="378">
                  <a:moveTo>
                    <a:pt x="139" y="378"/>
                  </a:moveTo>
                  <a:cubicBezTo>
                    <a:pt x="90" y="338"/>
                    <a:pt x="46" y="301"/>
                    <a:pt x="0" y="264"/>
                  </a:cubicBezTo>
                  <a:cubicBezTo>
                    <a:pt x="7" y="255"/>
                    <a:pt x="13" y="247"/>
                    <a:pt x="19" y="240"/>
                  </a:cubicBezTo>
                  <a:cubicBezTo>
                    <a:pt x="74" y="178"/>
                    <a:pt x="128" y="115"/>
                    <a:pt x="183" y="54"/>
                  </a:cubicBezTo>
                  <a:cubicBezTo>
                    <a:pt x="196" y="39"/>
                    <a:pt x="214" y="27"/>
                    <a:pt x="231" y="17"/>
                  </a:cubicBezTo>
                  <a:cubicBezTo>
                    <a:pt x="259" y="0"/>
                    <a:pt x="280" y="4"/>
                    <a:pt x="308" y="26"/>
                  </a:cubicBezTo>
                  <a:cubicBezTo>
                    <a:pt x="336" y="50"/>
                    <a:pt x="345" y="73"/>
                    <a:pt x="334" y="103"/>
                  </a:cubicBezTo>
                  <a:cubicBezTo>
                    <a:pt x="328" y="119"/>
                    <a:pt x="322" y="136"/>
                    <a:pt x="312" y="150"/>
                  </a:cubicBezTo>
                  <a:cubicBezTo>
                    <a:pt x="255" y="226"/>
                    <a:pt x="197" y="301"/>
                    <a:pt x="139" y="3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6" name="Freeform 17"/>
            <p:cNvSpPr>
              <a:spLocks/>
            </p:cNvSpPr>
            <p:nvPr/>
          </p:nvSpPr>
          <p:spPr bwMode="auto">
            <a:xfrm>
              <a:off x="3948" y="2168"/>
              <a:ext cx="1221" cy="199"/>
            </a:xfrm>
            <a:custGeom>
              <a:avLst/>
              <a:gdLst>
                <a:gd name="T0" fmla="*/ 257 w 516"/>
                <a:gd name="T1" fmla="*/ 0 h 84"/>
                <a:gd name="T2" fmla="*/ 496 w 516"/>
                <a:gd name="T3" fmla="*/ 0 h 84"/>
                <a:gd name="T4" fmla="*/ 516 w 516"/>
                <a:gd name="T5" fmla="*/ 19 h 84"/>
                <a:gd name="T6" fmla="*/ 516 w 516"/>
                <a:gd name="T7" fmla="*/ 49 h 84"/>
                <a:gd name="T8" fmla="*/ 481 w 516"/>
                <a:gd name="T9" fmla="*/ 84 h 84"/>
                <a:gd name="T10" fmla="*/ 23 w 516"/>
                <a:gd name="T11" fmla="*/ 84 h 84"/>
                <a:gd name="T12" fmla="*/ 0 w 516"/>
                <a:gd name="T13" fmla="*/ 61 h 84"/>
                <a:gd name="T14" fmla="*/ 0 w 516"/>
                <a:gd name="T15" fmla="*/ 22 h 84"/>
                <a:gd name="T16" fmla="*/ 22 w 516"/>
                <a:gd name="T17" fmla="*/ 0 h 84"/>
                <a:gd name="T18" fmla="*/ 257 w 516"/>
                <a:gd name="T1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6" h="84">
                  <a:moveTo>
                    <a:pt x="257" y="0"/>
                  </a:moveTo>
                  <a:cubicBezTo>
                    <a:pt x="337" y="0"/>
                    <a:pt x="416" y="0"/>
                    <a:pt x="496" y="0"/>
                  </a:cubicBezTo>
                  <a:cubicBezTo>
                    <a:pt x="515" y="0"/>
                    <a:pt x="516" y="1"/>
                    <a:pt x="516" y="19"/>
                  </a:cubicBezTo>
                  <a:cubicBezTo>
                    <a:pt x="516" y="29"/>
                    <a:pt x="516" y="39"/>
                    <a:pt x="516" y="49"/>
                  </a:cubicBezTo>
                  <a:cubicBezTo>
                    <a:pt x="516" y="71"/>
                    <a:pt x="503" y="84"/>
                    <a:pt x="481" y="84"/>
                  </a:cubicBezTo>
                  <a:cubicBezTo>
                    <a:pt x="329" y="84"/>
                    <a:pt x="176" y="84"/>
                    <a:pt x="23" y="84"/>
                  </a:cubicBezTo>
                  <a:cubicBezTo>
                    <a:pt x="0" y="84"/>
                    <a:pt x="0" y="83"/>
                    <a:pt x="0" y="61"/>
                  </a:cubicBezTo>
                  <a:cubicBezTo>
                    <a:pt x="0" y="48"/>
                    <a:pt x="0" y="35"/>
                    <a:pt x="0" y="22"/>
                  </a:cubicBezTo>
                  <a:cubicBezTo>
                    <a:pt x="0" y="0"/>
                    <a:pt x="0" y="0"/>
                    <a:pt x="22" y="0"/>
                  </a:cubicBezTo>
                  <a:cubicBezTo>
                    <a:pt x="100" y="0"/>
                    <a:pt x="179" y="0"/>
                    <a:pt x="2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7" name="Freeform 18"/>
            <p:cNvSpPr>
              <a:spLocks/>
            </p:cNvSpPr>
            <p:nvPr/>
          </p:nvSpPr>
          <p:spPr bwMode="auto">
            <a:xfrm>
              <a:off x="3946" y="2575"/>
              <a:ext cx="1029" cy="201"/>
            </a:xfrm>
            <a:custGeom>
              <a:avLst/>
              <a:gdLst>
                <a:gd name="T0" fmla="*/ 435 w 435"/>
                <a:gd name="T1" fmla="*/ 0 h 85"/>
                <a:gd name="T2" fmla="*/ 382 w 435"/>
                <a:gd name="T3" fmla="*/ 80 h 85"/>
                <a:gd name="T4" fmla="*/ 371 w 435"/>
                <a:gd name="T5" fmla="*/ 84 h 85"/>
                <a:gd name="T6" fmla="*/ 15 w 435"/>
                <a:gd name="T7" fmla="*/ 85 h 85"/>
                <a:gd name="T8" fmla="*/ 1 w 435"/>
                <a:gd name="T9" fmla="*/ 69 h 85"/>
                <a:gd name="T10" fmla="*/ 0 w 435"/>
                <a:gd name="T11" fmla="*/ 18 h 85"/>
                <a:gd name="T12" fmla="*/ 19 w 435"/>
                <a:gd name="T13" fmla="*/ 0 h 85"/>
                <a:gd name="T14" fmla="*/ 190 w 435"/>
                <a:gd name="T15" fmla="*/ 0 h 85"/>
                <a:gd name="T16" fmla="*/ 415 w 435"/>
                <a:gd name="T17" fmla="*/ 0 h 85"/>
                <a:gd name="T18" fmla="*/ 435 w 435"/>
                <a:gd name="T1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5" h="85">
                  <a:moveTo>
                    <a:pt x="435" y="0"/>
                  </a:moveTo>
                  <a:cubicBezTo>
                    <a:pt x="417" y="29"/>
                    <a:pt x="400" y="55"/>
                    <a:pt x="382" y="80"/>
                  </a:cubicBezTo>
                  <a:cubicBezTo>
                    <a:pt x="380" y="83"/>
                    <a:pt x="375" y="84"/>
                    <a:pt x="371" y="84"/>
                  </a:cubicBezTo>
                  <a:cubicBezTo>
                    <a:pt x="252" y="85"/>
                    <a:pt x="134" y="84"/>
                    <a:pt x="15" y="85"/>
                  </a:cubicBezTo>
                  <a:cubicBezTo>
                    <a:pt x="4" y="85"/>
                    <a:pt x="0" y="80"/>
                    <a:pt x="1" y="69"/>
                  </a:cubicBezTo>
                  <a:cubicBezTo>
                    <a:pt x="1" y="52"/>
                    <a:pt x="1" y="35"/>
                    <a:pt x="0" y="18"/>
                  </a:cubicBezTo>
                  <a:cubicBezTo>
                    <a:pt x="0" y="4"/>
                    <a:pt x="6" y="0"/>
                    <a:pt x="19" y="0"/>
                  </a:cubicBezTo>
                  <a:cubicBezTo>
                    <a:pt x="76" y="0"/>
                    <a:pt x="133" y="0"/>
                    <a:pt x="190" y="0"/>
                  </a:cubicBezTo>
                  <a:cubicBezTo>
                    <a:pt x="265" y="0"/>
                    <a:pt x="340" y="0"/>
                    <a:pt x="415" y="0"/>
                  </a:cubicBezTo>
                  <a:cubicBezTo>
                    <a:pt x="421" y="0"/>
                    <a:pt x="426" y="0"/>
                    <a:pt x="43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8" name="Freeform 19"/>
            <p:cNvSpPr>
              <a:spLocks/>
            </p:cNvSpPr>
            <p:nvPr/>
          </p:nvSpPr>
          <p:spPr bwMode="auto">
            <a:xfrm>
              <a:off x="3930" y="2963"/>
              <a:ext cx="730" cy="438"/>
            </a:xfrm>
            <a:custGeom>
              <a:avLst/>
              <a:gdLst>
                <a:gd name="T0" fmla="*/ 286 w 309"/>
                <a:gd name="T1" fmla="*/ 148 h 185"/>
                <a:gd name="T2" fmla="*/ 283 w 309"/>
                <a:gd name="T3" fmla="*/ 148 h 185"/>
                <a:gd name="T4" fmla="*/ 234 w 309"/>
                <a:gd name="T5" fmla="*/ 153 h 185"/>
                <a:gd name="T6" fmla="*/ 214 w 309"/>
                <a:gd name="T7" fmla="*/ 169 h 185"/>
                <a:gd name="T8" fmla="*/ 156 w 309"/>
                <a:gd name="T9" fmla="*/ 164 h 185"/>
                <a:gd name="T10" fmla="*/ 105 w 309"/>
                <a:gd name="T11" fmla="*/ 110 h 185"/>
                <a:gd name="T12" fmla="*/ 80 w 309"/>
                <a:gd name="T13" fmla="*/ 157 h 185"/>
                <a:gd name="T14" fmla="*/ 38 w 309"/>
                <a:gd name="T15" fmla="*/ 178 h 185"/>
                <a:gd name="T16" fmla="*/ 11 w 309"/>
                <a:gd name="T17" fmla="*/ 126 h 185"/>
                <a:gd name="T18" fmla="*/ 64 w 309"/>
                <a:gd name="T19" fmla="*/ 24 h 185"/>
                <a:gd name="T20" fmla="*/ 126 w 309"/>
                <a:gd name="T21" fmla="*/ 21 h 185"/>
                <a:gd name="T22" fmla="*/ 191 w 309"/>
                <a:gd name="T23" fmla="*/ 90 h 185"/>
                <a:gd name="T24" fmla="*/ 230 w 309"/>
                <a:gd name="T25" fmla="*/ 60 h 185"/>
                <a:gd name="T26" fmla="*/ 281 w 309"/>
                <a:gd name="T27" fmla="*/ 58 h 185"/>
                <a:gd name="T28" fmla="*/ 309 w 309"/>
                <a:gd name="T29" fmla="*/ 76 h 185"/>
                <a:gd name="T30" fmla="*/ 286 w 309"/>
                <a:gd name="T31" fmla="*/ 148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9" h="185">
                  <a:moveTo>
                    <a:pt x="286" y="148"/>
                  </a:moveTo>
                  <a:cubicBezTo>
                    <a:pt x="284" y="148"/>
                    <a:pt x="284" y="148"/>
                    <a:pt x="283" y="148"/>
                  </a:cubicBezTo>
                  <a:cubicBezTo>
                    <a:pt x="265" y="131"/>
                    <a:pt x="249" y="137"/>
                    <a:pt x="234" y="153"/>
                  </a:cubicBezTo>
                  <a:cubicBezTo>
                    <a:pt x="228" y="159"/>
                    <a:pt x="221" y="164"/>
                    <a:pt x="214" y="169"/>
                  </a:cubicBezTo>
                  <a:cubicBezTo>
                    <a:pt x="193" y="185"/>
                    <a:pt x="174" y="183"/>
                    <a:pt x="156" y="164"/>
                  </a:cubicBezTo>
                  <a:cubicBezTo>
                    <a:pt x="139" y="147"/>
                    <a:pt x="123" y="129"/>
                    <a:pt x="105" y="110"/>
                  </a:cubicBezTo>
                  <a:cubicBezTo>
                    <a:pt x="96" y="126"/>
                    <a:pt x="88" y="142"/>
                    <a:pt x="80" y="157"/>
                  </a:cubicBezTo>
                  <a:cubicBezTo>
                    <a:pt x="71" y="174"/>
                    <a:pt x="55" y="181"/>
                    <a:pt x="38" y="178"/>
                  </a:cubicBezTo>
                  <a:cubicBezTo>
                    <a:pt x="14" y="174"/>
                    <a:pt x="0" y="149"/>
                    <a:pt x="11" y="126"/>
                  </a:cubicBezTo>
                  <a:cubicBezTo>
                    <a:pt x="28" y="92"/>
                    <a:pt x="45" y="57"/>
                    <a:pt x="64" y="24"/>
                  </a:cubicBezTo>
                  <a:cubicBezTo>
                    <a:pt x="77" y="0"/>
                    <a:pt x="107" y="0"/>
                    <a:pt x="126" y="21"/>
                  </a:cubicBezTo>
                  <a:cubicBezTo>
                    <a:pt x="148" y="43"/>
                    <a:pt x="169" y="66"/>
                    <a:pt x="191" y="90"/>
                  </a:cubicBezTo>
                  <a:cubicBezTo>
                    <a:pt x="204" y="80"/>
                    <a:pt x="217" y="70"/>
                    <a:pt x="230" y="60"/>
                  </a:cubicBezTo>
                  <a:cubicBezTo>
                    <a:pt x="247" y="47"/>
                    <a:pt x="262" y="46"/>
                    <a:pt x="281" y="58"/>
                  </a:cubicBezTo>
                  <a:cubicBezTo>
                    <a:pt x="291" y="64"/>
                    <a:pt x="300" y="70"/>
                    <a:pt x="309" y="76"/>
                  </a:cubicBezTo>
                  <a:cubicBezTo>
                    <a:pt x="301" y="100"/>
                    <a:pt x="294" y="124"/>
                    <a:pt x="286" y="1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9" name="Freeform 20"/>
            <p:cNvSpPr>
              <a:spLocks/>
            </p:cNvSpPr>
            <p:nvPr/>
          </p:nvSpPr>
          <p:spPr bwMode="auto">
            <a:xfrm>
              <a:off x="5919" y="1754"/>
              <a:ext cx="681" cy="816"/>
            </a:xfrm>
            <a:custGeom>
              <a:avLst/>
              <a:gdLst>
                <a:gd name="T0" fmla="*/ 288 w 288"/>
                <a:gd name="T1" fmla="*/ 37 h 345"/>
                <a:gd name="T2" fmla="*/ 280 w 288"/>
                <a:gd name="T3" fmla="*/ 52 h 345"/>
                <a:gd name="T4" fmla="*/ 118 w 288"/>
                <a:gd name="T5" fmla="*/ 260 h 345"/>
                <a:gd name="T6" fmla="*/ 57 w 288"/>
                <a:gd name="T7" fmla="*/ 326 h 345"/>
                <a:gd name="T8" fmla="*/ 24 w 288"/>
                <a:gd name="T9" fmla="*/ 343 h 345"/>
                <a:gd name="T10" fmla="*/ 3 w 288"/>
                <a:gd name="T11" fmla="*/ 338 h 345"/>
                <a:gd name="T12" fmla="*/ 3 w 288"/>
                <a:gd name="T13" fmla="*/ 314 h 345"/>
                <a:gd name="T14" fmla="*/ 44 w 288"/>
                <a:gd name="T15" fmla="*/ 262 h 345"/>
                <a:gd name="T16" fmla="*/ 210 w 288"/>
                <a:gd name="T17" fmla="*/ 53 h 345"/>
                <a:gd name="T18" fmla="*/ 236 w 288"/>
                <a:gd name="T19" fmla="*/ 15 h 345"/>
                <a:gd name="T20" fmla="*/ 263 w 288"/>
                <a:gd name="T21" fmla="*/ 4 h 345"/>
                <a:gd name="T22" fmla="*/ 288 w 288"/>
                <a:gd name="T23" fmla="*/ 3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88" h="345">
                  <a:moveTo>
                    <a:pt x="288" y="37"/>
                  </a:moveTo>
                  <a:cubicBezTo>
                    <a:pt x="286" y="40"/>
                    <a:pt x="284" y="46"/>
                    <a:pt x="280" y="52"/>
                  </a:cubicBezTo>
                  <a:cubicBezTo>
                    <a:pt x="226" y="121"/>
                    <a:pt x="172" y="191"/>
                    <a:pt x="118" y="260"/>
                  </a:cubicBezTo>
                  <a:cubicBezTo>
                    <a:pt x="99" y="283"/>
                    <a:pt x="78" y="305"/>
                    <a:pt x="57" y="326"/>
                  </a:cubicBezTo>
                  <a:cubicBezTo>
                    <a:pt x="48" y="334"/>
                    <a:pt x="36" y="339"/>
                    <a:pt x="24" y="343"/>
                  </a:cubicBezTo>
                  <a:cubicBezTo>
                    <a:pt x="18" y="345"/>
                    <a:pt x="6" y="343"/>
                    <a:pt x="3" y="338"/>
                  </a:cubicBezTo>
                  <a:cubicBezTo>
                    <a:pt x="0" y="332"/>
                    <a:pt x="0" y="320"/>
                    <a:pt x="3" y="314"/>
                  </a:cubicBezTo>
                  <a:cubicBezTo>
                    <a:pt x="15" y="296"/>
                    <a:pt x="30" y="279"/>
                    <a:pt x="44" y="262"/>
                  </a:cubicBezTo>
                  <a:cubicBezTo>
                    <a:pt x="99" y="192"/>
                    <a:pt x="154" y="123"/>
                    <a:pt x="210" y="53"/>
                  </a:cubicBezTo>
                  <a:cubicBezTo>
                    <a:pt x="219" y="41"/>
                    <a:pt x="228" y="28"/>
                    <a:pt x="236" y="15"/>
                  </a:cubicBezTo>
                  <a:cubicBezTo>
                    <a:pt x="243" y="5"/>
                    <a:pt x="251" y="0"/>
                    <a:pt x="263" y="4"/>
                  </a:cubicBezTo>
                  <a:cubicBezTo>
                    <a:pt x="275" y="7"/>
                    <a:pt x="288" y="23"/>
                    <a:pt x="288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80" name="Freeform 21"/>
            <p:cNvSpPr>
              <a:spLocks/>
            </p:cNvSpPr>
            <p:nvPr/>
          </p:nvSpPr>
          <p:spPr bwMode="auto">
            <a:xfrm>
              <a:off x="4559" y="1555"/>
              <a:ext cx="610" cy="199"/>
            </a:xfrm>
            <a:custGeom>
              <a:avLst/>
              <a:gdLst>
                <a:gd name="T0" fmla="*/ 129 w 258"/>
                <a:gd name="T1" fmla="*/ 84 h 84"/>
                <a:gd name="T2" fmla="*/ 18 w 258"/>
                <a:gd name="T3" fmla="*/ 84 h 84"/>
                <a:gd name="T4" fmla="*/ 0 w 258"/>
                <a:gd name="T5" fmla="*/ 66 h 84"/>
                <a:gd name="T6" fmla="*/ 0 w 258"/>
                <a:gd name="T7" fmla="*/ 16 h 84"/>
                <a:gd name="T8" fmla="*/ 15 w 258"/>
                <a:gd name="T9" fmla="*/ 0 h 84"/>
                <a:gd name="T10" fmla="*/ 243 w 258"/>
                <a:gd name="T11" fmla="*/ 0 h 84"/>
                <a:gd name="T12" fmla="*/ 258 w 258"/>
                <a:gd name="T13" fmla="*/ 15 h 84"/>
                <a:gd name="T14" fmla="*/ 258 w 258"/>
                <a:gd name="T15" fmla="*/ 68 h 84"/>
                <a:gd name="T16" fmla="*/ 241 w 258"/>
                <a:gd name="T17" fmla="*/ 84 h 84"/>
                <a:gd name="T18" fmla="*/ 129 w 258"/>
                <a:gd name="T1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8" h="84">
                  <a:moveTo>
                    <a:pt x="129" y="84"/>
                  </a:moveTo>
                  <a:cubicBezTo>
                    <a:pt x="92" y="84"/>
                    <a:pt x="55" y="83"/>
                    <a:pt x="18" y="84"/>
                  </a:cubicBezTo>
                  <a:cubicBezTo>
                    <a:pt x="5" y="84"/>
                    <a:pt x="0" y="79"/>
                    <a:pt x="0" y="66"/>
                  </a:cubicBezTo>
                  <a:cubicBezTo>
                    <a:pt x="1" y="50"/>
                    <a:pt x="1" y="33"/>
                    <a:pt x="0" y="16"/>
                  </a:cubicBezTo>
                  <a:cubicBezTo>
                    <a:pt x="0" y="5"/>
                    <a:pt x="4" y="0"/>
                    <a:pt x="15" y="0"/>
                  </a:cubicBezTo>
                  <a:cubicBezTo>
                    <a:pt x="91" y="0"/>
                    <a:pt x="167" y="0"/>
                    <a:pt x="243" y="0"/>
                  </a:cubicBezTo>
                  <a:cubicBezTo>
                    <a:pt x="254" y="0"/>
                    <a:pt x="258" y="4"/>
                    <a:pt x="258" y="15"/>
                  </a:cubicBezTo>
                  <a:cubicBezTo>
                    <a:pt x="257" y="33"/>
                    <a:pt x="257" y="50"/>
                    <a:pt x="258" y="68"/>
                  </a:cubicBezTo>
                  <a:cubicBezTo>
                    <a:pt x="258" y="80"/>
                    <a:pt x="253" y="84"/>
                    <a:pt x="241" y="84"/>
                  </a:cubicBezTo>
                  <a:cubicBezTo>
                    <a:pt x="203" y="84"/>
                    <a:pt x="166" y="84"/>
                    <a:pt x="129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grpSp>
        <p:nvGrpSpPr>
          <p:cNvPr id="81" name="组合 61"/>
          <p:cNvGrpSpPr/>
          <p:nvPr/>
        </p:nvGrpSpPr>
        <p:grpSpPr>
          <a:xfrm>
            <a:off x="3615799" y="1892300"/>
            <a:ext cx="234060" cy="3708400"/>
            <a:chOff x="3615799" y="1892300"/>
            <a:chExt cx="234060" cy="3708400"/>
          </a:xfrm>
          <a:solidFill>
            <a:srgbClr val="7C233E"/>
          </a:solidFill>
        </p:grpSpPr>
        <p:cxnSp>
          <p:nvCxnSpPr>
            <p:cNvPr id="82" name="直接连接符 41"/>
            <p:cNvCxnSpPr/>
            <p:nvPr/>
          </p:nvCxnSpPr>
          <p:spPr>
            <a:xfrm>
              <a:off x="3726479" y="1892300"/>
              <a:ext cx="0" cy="3708400"/>
            </a:xfrm>
            <a:prstGeom prst="line">
              <a:avLst/>
            </a:prstGeom>
            <a:grpFill/>
            <a:ln w="19050">
              <a:solidFill>
                <a:srgbClr val="7C2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椭圆 82"/>
            <p:cNvSpPr/>
            <p:nvPr/>
          </p:nvSpPr>
          <p:spPr>
            <a:xfrm>
              <a:off x="3628499" y="3397021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3615799" y="2114105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41" y="2650732"/>
            <a:ext cx="2069939" cy="207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2615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146802" y="863555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GB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解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60617" y="4999164"/>
            <a:ext cx="4292600" cy="1236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光溢出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象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色激光点，拍出时呈白色，快门速度低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应采用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处理原因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中无粉尘情况，环境杂光弱化高光溢出，模型不稳定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 descr="屏幕快照 2016-06-13 14.25.3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98" y="2428811"/>
            <a:ext cx="3354347" cy="2520000"/>
          </a:xfrm>
          <a:prstGeom prst="rect">
            <a:avLst/>
          </a:prstGeom>
        </p:spPr>
      </p:pic>
      <p:pic>
        <p:nvPicPr>
          <p:cNvPr id="24" name="图片 23" descr="屏幕快照 2016-06-08 1.34.35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566792"/>
            <a:ext cx="4572000" cy="2051999"/>
          </a:xfrm>
          <a:prstGeom prst="rect">
            <a:avLst/>
          </a:prstGeom>
        </p:spPr>
      </p:pic>
      <p:pic>
        <p:nvPicPr>
          <p:cNvPr id="25" name="图片 24" descr="屏幕快照 2016-06-08 1.35.3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2428811"/>
            <a:ext cx="4572000" cy="2051999"/>
          </a:xfrm>
          <a:prstGeom prst="rect">
            <a:avLst/>
          </a:prstGeom>
        </p:spPr>
      </p:pic>
      <p:pic>
        <p:nvPicPr>
          <p:cNvPr id="26" name="图片 25" descr="屏幕快照 2016-06-08 1.35.4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4290830"/>
            <a:ext cx="4550085" cy="205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684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545417" y="1862264"/>
            <a:ext cx="1312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二：试验尺寸，采用相似比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pic>
        <p:nvPicPr>
          <p:cNvPr id="22" name="内容占位符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27" y="756178"/>
            <a:ext cx="2880000" cy="2709422"/>
          </a:xfrm>
          <a:prstGeom prst="rect">
            <a:avLst/>
          </a:prstGeom>
        </p:spPr>
      </p:pic>
      <p:pic>
        <p:nvPicPr>
          <p:cNvPr id="27" name="内容占位符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966" y="1859308"/>
            <a:ext cx="4111017" cy="2736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262" y="2734753"/>
            <a:ext cx="4104000" cy="2736000"/>
          </a:xfrm>
          <a:prstGeom prst="rect">
            <a:avLst/>
          </a:prstGeom>
        </p:spPr>
      </p:pic>
      <p:pic>
        <p:nvPicPr>
          <p:cNvPr id="10" name="图片 9" descr="333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444" y="3970819"/>
            <a:ext cx="3700264" cy="273600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3259417" y="985964"/>
            <a:ext cx="1185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一：工程尺寸（两种断面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735417" y="4707064"/>
            <a:ext cx="1312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三：试验对应坐标系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92025" y="5735764"/>
            <a:ext cx="1470475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四：试验拍摄环境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706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78717" y="2484564"/>
            <a:ext cx="4292600" cy="10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五：激光光斑拍摄效果；（拍摄距离约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7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片参数：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84×3456</a:t>
            </a:r>
          </a:p>
          <a:p>
            <a:pPr indent="288000" algn="just">
              <a:lnSpc>
                <a:spcPts val="1800"/>
              </a:lnSpc>
            </a:pPr>
            <a:r>
              <a:rPr lang="en-US" altLang="zh-TW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O </a:t>
            </a:r>
            <a:r>
              <a:rPr lang="en-US" altLang="zh-TW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m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EV</a:t>
            </a:r>
            <a:r>
              <a:rPr lang="zh-CN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8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TW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TW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30</a:t>
            </a: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设计高感光度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高光溢出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 descr="4444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97" y="756186"/>
            <a:ext cx="4099657" cy="2736000"/>
          </a:xfrm>
          <a:prstGeom prst="rect">
            <a:avLst/>
          </a:prstGeom>
        </p:spPr>
      </p:pic>
      <p:pic>
        <p:nvPicPr>
          <p:cNvPr id="14" name="图片 13" descr="2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576" y="1466064"/>
            <a:ext cx="4093610" cy="2736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6" y="2707183"/>
            <a:ext cx="4106387" cy="2736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48" y="3893400"/>
            <a:ext cx="4093714" cy="273600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5291417" y="3373564"/>
            <a:ext cx="4292600" cy="1210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六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后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独成像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七：模型处理后用于加权计算形心时的效果图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八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期望高光溢出，用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计算为光斑真实中心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291417" y="4541964"/>
            <a:ext cx="4292600" cy="1313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24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精度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绝对误差最大值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4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绝对误差最大值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7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均不超过对应方向长度的千分之二。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3226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4554817" y="2789364"/>
            <a:ext cx="4292600" cy="1928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畸变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网格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计算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析畸变，发现畸变满足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中心向两侧变大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征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边缘的畸变约为视觉模型误差的两倍；</a:t>
            </a:r>
            <a:endParaRPr lang="en-US" altLang="zh-CN" sz="1100" b="1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边缘的畸变约为视觉模型误差的三倍；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认为，相片在被视觉模型处理前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当经过畸变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97" y="1812761"/>
            <a:ext cx="4099657" cy="2731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383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拓展总结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9039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12048767" y="1551265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5003007" y="1735931"/>
            <a:ext cx="0" cy="3386138"/>
          </a:xfrm>
          <a:prstGeom prst="line">
            <a:avLst/>
          </a:prstGeom>
          <a:ln>
            <a:solidFill>
              <a:srgbClr val="0174A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067427" y="1777148"/>
            <a:ext cx="1795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z="2800" b="1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067427" y="2537460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z="2800" b="1" spc="3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067427" y="3384936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z="2800" b="1" spc="3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067426" y="4207509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z="2800" b="1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635920" y="2197034"/>
            <a:ext cx="1947861" cy="1940713"/>
            <a:chOff x="1709739" y="2636838"/>
            <a:chExt cx="1590160" cy="1584325"/>
          </a:xfrm>
          <a:solidFill>
            <a:srgbClr val="7C233E"/>
          </a:solidFill>
          <a:effectLst/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1709739" y="2636838"/>
              <a:ext cx="1468102" cy="1467130"/>
            </a:xfrm>
            <a:custGeom>
              <a:avLst/>
              <a:gdLst>
                <a:gd name="T0" fmla="*/ 691 w 1276"/>
                <a:gd name="T1" fmla="*/ 1168 h 1274"/>
                <a:gd name="T2" fmla="*/ 662 w 1276"/>
                <a:gd name="T3" fmla="*/ 1267 h 1274"/>
                <a:gd name="T4" fmla="*/ 654 w 1276"/>
                <a:gd name="T5" fmla="*/ 1273 h 1274"/>
                <a:gd name="T6" fmla="*/ 643 w 1276"/>
                <a:gd name="T7" fmla="*/ 1274 h 1274"/>
                <a:gd name="T8" fmla="*/ 172 w 1276"/>
                <a:gd name="T9" fmla="*/ 1274 h 1274"/>
                <a:gd name="T10" fmla="*/ 81 w 1276"/>
                <a:gd name="T11" fmla="*/ 1253 h 1274"/>
                <a:gd name="T12" fmla="*/ 1 w 1276"/>
                <a:gd name="T13" fmla="*/ 1113 h 1274"/>
                <a:gd name="T14" fmla="*/ 0 w 1276"/>
                <a:gd name="T15" fmla="*/ 892 h 1274"/>
                <a:gd name="T16" fmla="*/ 0 w 1276"/>
                <a:gd name="T17" fmla="*/ 170 h 1274"/>
                <a:gd name="T18" fmla="*/ 170 w 1276"/>
                <a:gd name="T19" fmla="*/ 0 h 1274"/>
                <a:gd name="T20" fmla="*/ 1110 w 1276"/>
                <a:gd name="T21" fmla="*/ 0 h 1274"/>
                <a:gd name="T22" fmla="*/ 1273 w 1276"/>
                <a:gd name="T23" fmla="*/ 131 h 1274"/>
                <a:gd name="T24" fmla="*/ 1276 w 1276"/>
                <a:gd name="T25" fmla="*/ 168 h 1274"/>
                <a:gd name="T26" fmla="*/ 1276 w 1276"/>
                <a:gd name="T27" fmla="*/ 629 h 1274"/>
                <a:gd name="T28" fmla="*/ 1275 w 1276"/>
                <a:gd name="T29" fmla="*/ 645 h 1274"/>
                <a:gd name="T30" fmla="*/ 1171 w 1276"/>
                <a:gd name="T31" fmla="*/ 659 h 1274"/>
                <a:gd name="T32" fmla="*/ 1171 w 1276"/>
                <a:gd name="T33" fmla="*/ 214 h 1274"/>
                <a:gd name="T34" fmla="*/ 106 w 1276"/>
                <a:gd name="T35" fmla="*/ 214 h 1274"/>
                <a:gd name="T36" fmla="*/ 106 w 1276"/>
                <a:gd name="T37" fmla="*/ 230 h 1274"/>
                <a:gd name="T38" fmla="*/ 105 w 1276"/>
                <a:gd name="T39" fmla="*/ 1102 h 1274"/>
                <a:gd name="T40" fmla="*/ 171 w 1276"/>
                <a:gd name="T41" fmla="*/ 1168 h 1274"/>
                <a:gd name="T42" fmla="*/ 671 w 1276"/>
                <a:gd name="T43" fmla="*/ 1168 h 1274"/>
                <a:gd name="T44" fmla="*/ 691 w 1276"/>
                <a:gd name="T45" fmla="*/ 1168 h 1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76" h="1274">
                  <a:moveTo>
                    <a:pt x="691" y="1168"/>
                  </a:moveTo>
                  <a:cubicBezTo>
                    <a:pt x="681" y="1203"/>
                    <a:pt x="672" y="1235"/>
                    <a:pt x="662" y="1267"/>
                  </a:cubicBezTo>
                  <a:cubicBezTo>
                    <a:pt x="661" y="1270"/>
                    <a:pt x="657" y="1272"/>
                    <a:pt x="654" y="1273"/>
                  </a:cubicBezTo>
                  <a:cubicBezTo>
                    <a:pt x="651" y="1274"/>
                    <a:pt x="647" y="1274"/>
                    <a:pt x="643" y="1274"/>
                  </a:cubicBezTo>
                  <a:cubicBezTo>
                    <a:pt x="486" y="1274"/>
                    <a:pt x="329" y="1273"/>
                    <a:pt x="172" y="1274"/>
                  </a:cubicBezTo>
                  <a:cubicBezTo>
                    <a:pt x="140" y="1274"/>
                    <a:pt x="109" y="1269"/>
                    <a:pt x="81" y="1253"/>
                  </a:cubicBezTo>
                  <a:cubicBezTo>
                    <a:pt x="29" y="1221"/>
                    <a:pt x="1" y="1174"/>
                    <a:pt x="1" y="1113"/>
                  </a:cubicBezTo>
                  <a:cubicBezTo>
                    <a:pt x="0" y="1039"/>
                    <a:pt x="0" y="966"/>
                    <a:pt x="0" y="892"/>
                  </a:cubicBezTo>
                  <a:cubicBezTo>
                    <a:pt x="0" y="651"/>
                    <a:pt x="0" y="411"/>
                    <a:pt x="0" y="170"/>
                  </a:cubicBezTo>
                  <a:cubicBezTo>
                    <a:pt x="0" y="68"/>
                    <a:pt x="68" y="0"/>
                    <a:pt x="170" y="0"/>
                  </a:cubicBezTo>
                  <a:cubicBezTo>
                    <a:pt x="483" y="0"/>
                    <a:pt x="797" y="0"/>
                    <a:pt x="1110" y="0"/>
                  </a:cubicBezTo>
                  <a:cubicBezTo>
                    <a:pt x="1194" y="0"/>
                    <a:pt x="1258" y="51"/>
                    <a:pt x="1273" y="131"/>
                  </a:cubicBezTo>
                  <a:cubicBezTo>
                    <a:pt x="1276" y="143"/>
                    <a:pt x="1276" y="156"/>
                    <a:pt x="1276" y="168"/>
                  </a:cubicBezTo>
                  <a:cubicBezTo>
                    <a:pt x="1276" y="322"/>
                    <a:pt x="1276" y="475"/>
                    <a:pt x="1276" y="629"/>
                  </a:cubicBezTo>
                  <a:cubicBezTo>
                    <a:pt x="1276" y="634"/>
                    <a:pt x="1276" y="638"/>
                    <a:pt x="1275" y="645"/>
                  </a:cubicBezTo>
                  <a:cubicBezTo>
                    <a:pt x="1239" y="640"/>
                    <a:pt x="1205" y="643"/>
                    <a:pt x="1171" y="659"/>
                  </a:cubicBezTo>
                  <a:cubicBezTo>
                    <a:pt x="1171" y="509"/>
                    <a:pt x="1171" y="362"/>
                    <a:pt x="1171" y="214"/>
                  </a:cubicBezTo>
                  <a:cubicBezTo>
                    <a:pt x="816" y="214"/>
                    <a:pt x="462" y="214"/>
                    <a:pt x="106" y="214"/>
                  </a:cubicBezTo>
                  <a:cubicBezTo>
                    <a:pt x="106" y="219"/>
                    <a:pt x="106" y="224"/>
                    <a:pt x="106" y="230"/>
                  </a:cubicBezTo>
                  <a:cubicBezTo>
                    <a:pt x="106" y="521"/>
                    <a:pt x="106" y="812"/>
                    <a:pt x="105" y="1102"/>
                  </a:cubicBezTo>
                  <a:cubicBezTo>
                    <a:pt x="105" y="1141"/>
                    <a:pt x="125" y="1169"/>
                    <a:pt x="171" y="1168"/>
                  </a:cubicBezTo>
                  <a:cubicBezTo>
                    <a:pt x="338" y="1167"/>
                    <a:pt x="504" y="1168"/>
                    <a:pt x="671" y="1168"/>
                  </a:cubicBezTo>
                  <a:cubicBezTo>
                    <a:pt x="677" y="1168"/>
                    <a:pt x="683" y="1168"/>
                    <a:pt x="691" y="1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0" name="Freeform 7"/>
            <p:cNvSpPr>
              <a:spLocks noEditPoints="1"/>
            </p:cNvSpPr>
            <p:nvPr/>
          </p:nvSpPr>
          <p:spPr bwMode="auto">
            <a:xfrm>
              <a:off x="2571440" y="3653665"/>
              <a:ext cx="569443" cy="567498"/>
            </a:xfrm>
            <a:custGeom>
              <a:avLst/>
              <a:gdLst>
                <a:gd name="T0" fmla="*/ 328 w 495"/>
                <a:gd name="T1" fmla="*/ 1 h 493"/>
                <a:gd name="T2" fmla="*/ 495 w 495"/>
                <a:gd name="T3" fmla="*/ 167 h 493"/>
                <a:gd name="T4" fmla="*/ 427 w 495"/>
                <a:gd name="T5" fmla="*/ 236 h 493"/>
                <a:gd name="T6" fmla="*/ 240 w 495"/>
                <a:gd name="T7" fmla="*/ 421 h 493"/>
                <a:gd name="T8" fmla="*/ 216 w 495"/>
                <a:gd name="T9" fmla="*/ 436 h 493"/>
                <a:gd name="T10" fmla="*/ 40 w 495"/>
                <a:gd name="T11" fmla="*/ 488 h 493"/>
                <a:gd name="T12" fmla="*/ 9 w 495"/>
                <a:gd name="T13" fmla="*/ 484 h 493"/>
                <a:gd name="T14" fmla="*/ 6 w 495"/>
                <a:gd name="T15" fmla="*/ 454 h 493"/>
                <a:gd name="T16" fmla="*/ 58 w 495"/>
                <a:gd name="T17" fmla="*/ 276 h 493"/>
                <a:gd name="T18" fmla="*/ 67 w 495"/>
                <a:gd name="T19" fmla="*/ 259 h 493"/>
                <a:gd name="T20" fmla="*/ 327 w 495"/>
                <a:gd name="T21" fmla="*/ 1 h 493"/>
                <a:gd name="T22" fmla="*/ 328 w 495"/>
                <a:gd name="T23" fmla="*/ 1 h 493"/>
                <a:gd name="T24" fmla="*/ 102 w 495"/>
                <a:gd name="T25" fmla="*/ 292 h 493"/>
                <a:gd name="T26" fmla="*/ 72 w 495"/>
                <a:gd name="T27" fmla="*/ 396 h 493"/>
                <a:gd name="T28" fmla="*/ 74 w 495"/>
                <a:gd name="T29" fmla="*/ 405 h 493"/>
                <a:gd name="T30" fmla="*/ 113 w 495"/>
                <a:gd name="T31" fmla="*/ 418 h 493"/>
                <a:gd name="T32" fmla="*/ 148 w 495"/>
                <a:gd name="T33" fmla="*/ 408 h 493"/>
                <a:gd name="T34" fmla="*/ 200 w 495"/>
                <a:gd name="T35" fmla="*/ 393 h 493"/>
                <a:gd name="T36" fmla="*/ 185 w 495"/>
                <a:gd name="T37" fmla="*/ 316 h 493"/>
                <a:gd name="T38" fmla="*/ 178 w 495"/>
                <a:gd name="T39" fmla="*/ 308 h 493"/>
                <a:gd name="T40" fmla="*/ 102 w 495"/>
                <a:gd name="T41" fmla="*/ 292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5" h="493">
                  <a:moveTo>
                    <a:pt x="328" y="1"/>
                  </a:moveTo>
                  <a:cubicBezTo>
                    <a:pt x="384" y="56"/>
                    <a:pt x="439" y="112"/>
                    <a:pt x="495" y="167"/>
                  </a:cubicBezTo>
                  <a:cubicBezTo>
                    <a:pt x="473" y="190"/>
                    <a:pt x="450" y="213"/>
                    <a:pt x="427" y="236"/>
                  </a:cubicBezTo>
                  <a:cubicBezTo>
                    <a:pt x="365" y="298"/>
                    <a:pt x="303" y="360"/>
                    <a:pt x="240" y="421"/>
                  </a:cubicBezTo>
                  <a:cubicBezTo>
                    <a:pt x="233" y="428"/>
                    <a:pt x="225" y="433"/>
                    <a:pt x="216" y="436"/>
                  </a:cubicBezTo>
                  <a:cubicBezTo>
                    <a:pt x="157" y="454"/>
                    <a:pt x="98" y="471"/>
                    <a:pt x="40" y="488"/>
                  </a:cubicBezTo>
                  <a:cubicBezTo>
                    <a:pt x="28" y="492"/>
                    <a:pt x="18" y="493"/>
                    <a:pt x="9" y="484"/>
                  </a:cubicBezTo>
                  <a:cubicBezTo>
                    <a:pt x="0" y="475"/>
                    <a:pt x="3" y="464"/>
                    <a:pt x="6" y="454"/>
                  </a:cubicBezTo>
                  <a:cubicBezTo>
                    <a:pt x="23" y="395"/>
                    <a:pt x="40" y="335"/>
                    <a:pt x="58" y="276"/>
                  </a:cubicBezTo>
                  <a:cubicBezTo>
                    <a:pt x="60" y="270"/>
                    <a:pt x="63" y="264"/>
                    <a:pt x="67" y="259"/>
                  </a:cubicBezTo>
                  <a:cubicBezTo>
                    <a:pt x="154" y="173"/>
                    <a:pt x="240" y="87"/>
                    <a:pt x="327" y="1"/>
                  </a:cubicBezTo>
                  <a:cubicBezTo>
                    <a:pt x="328" y="1"/>
                    <a:pt x="329" y="0"/>
                    <a:pt x="328" y="1"/>
                  </a:cubicBezTo>
                  <a:close/>
                  <a:moveTo>
                    <a:pt x="102" y="292"/>
                  </a:moveTo>
                  <a:cubicBezTo>
                    <a:pt x="91" y="327"/>
                    <a:pt x="81" y="362"/>
                    <a:pt x="72" y="396"/>
                  </a:cubicBezTo>
                  <a:cubicBezTo>
                    <a:pt x="71" y="399"/>
                    <a:pt x="72" y="403"/>
                    <a:pt x="74" y="405"/>
                  </a:cubicBezTo>
                  <a:cubicBezTo>
                    <a:pt x="87" y="423"/>
                    <a:pt x="92" y="425"/>
                    <a:pt x="113" y="418"/>
                  </a:cubicBezTo>
                  <a:cubicBezTo>
                    <a:pt x="125" y="415"/>
                    <a:pt x="136" y="411"/>
                    <a:pt x="148" y="408"/>
                  </a:cubicBezTo>
                  <a:cubicBezTo>
                    <a:pt x="165" y="403"/>
                    <a:pt x="182" y="398"/>
                    <a:pt x="200" y="393"/>
                  </a:cubicBezTo>
                  <a:cubicBezTo>
                    <a:pt x="195" y="365"/>
                    <a:pt x="190" y="341"/>
                    <a:pt x="185" y="316"/>
                  </a:cubicBezTo>
                  <a:cubicBezTo>
                    <a:pt x="185" y="313"/>
                    <a:pt x="181" y="309"/>
                    <a:pt x="178" y="308"/>
                  </a:cubicBezTo>
                  <a:cubicBezTo>
                    <a:pt x="153" y="302"/>
                    <a:pt x="128" y="297"/>
                    <a:pt x="102" y="2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2262162" y="3371619"/>
              <a:ext cx="608346" cy="119627"/>
            </a:xfrm>
            <a:custGeom>
              <a:avLst/>
              <a:gdLst>
                <a:gd name="T0" fmla="*/ 0 w 529"/>
                <a:gd name="T1" fmla="*/ 104 h 104"/>
                <a:gd name="T2" fmla="*/ 0 w 529"/>
                <a:gd name="T3" fmla="*/ 0 h 104"/>
                <a:gd name="T4" fmla="*/ 529 w 529"/>
                <a:gd name="T5" fmla="*/ 0 h 104"/>
                <a:gd name="T6" fmla="*/ 529 w 529"/>
                <a:gd name="T7" fmla="*/ 104 h 104"/>
                <a:gd name="T8" fmla="*/ 0 w 529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104">
                  <a:moveTo>
                    <a:pt x="0" y="104"/>
                  </a:moveTo>
                  <a:cubicBezTo>
                    <a:pt x="0" y="69"/>
                    <a:pt x="0" y="35"/>
                    <a:pt x="0" y="0"/>
                  </a:cubicBezTo>
                  <a:cubicBezTo>
                    <a:pt x="177" y="0"/>
                    <a:pt x="352" y="0"/>
                    <a:pt x="529" y="0"/>
                  </a:cubicBezTo>
                  <a:cubicBezTo>
                    <a:pt x="529" y="35"/>
                    <a:pt x="529" y="69"/>
                    <a:pt x="529" y="104"/>
                  </a:cubicBezTo>
                  <a:cubicBezTo>
                    <a:pt x="353" y="104"/>
                    <a:pt x="177" y="104"/>
                    <a:pt x="0" y="1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2263134" y="3127502"/>
              <a:ext cx="607373" cy="119627"/>
            </a:xfrm>
            <a:custGeom>
              <a:avLst/>
              <a:gdLst>
                <a:gd name="T0" fmla="*/ 528 w 528"/>
                <a:gd name="T1" fmla="*/ 0 h 104"/>
                <a:gd name="T2" fmla="*/ 528 w 528"/>
                <a:gd name="T3" fmla="*/ 104 h 104"/>
                <a:gd name="T4" fmla="*/ 0 w 528"/>
                <a:gd name="T5" fmla="*/ 104 h 104"/>
                <a:gd name="T6" fmla="*/ 0 w 528"/>
                <a:gd name="T7" fmla="*/ 0 h 104"/>
                <a:gd name="T8" fmla="*/ 528 w 528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104">
                  <a:moveTo>
                    <a:pt x="528" y="0"/>
                  </a:moveTo>
                  <a:cubicBezTo>
                    <a:pt x="528" y="35"/>
                    <a:pt x="528" y="69"/>
                    <a:pt x="528" y="104"/>
                  </a:cubicBezTo>
                  <a:cubicBezTo>
                    <a:pt x="352" y="104"/>
                    <a:pt x="177" y="104"/>
                    <a:pt x="0" y="104"/>
                  </a:cubicBezTo>
                  <a:cubicBezTo>
                    <a:pt x="0" y="70"/>
                    <a:pt x="0" y="36"/>
                    <a:pt x="0" y="0"/>
                  </a:cubicBezTo>
                  <a:cubicBezTo>
                    <a:pt x="176" y="0"/>
                    <a:pt x="352" y="0"/>
                    <a:pt x="52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2263134" y="3615735"/>
              <a:ext cx="549991" cy="120599"/>
            </a:xfrm>
            <a:custGeom>
              <a:avLst/>
              <a:gdLst>
                <a:gd name="T0" fmla="*/ 0 w 478"/>
                <a:gd name="T1" fmla="*/ 0 h 105"/>
                <a:gd name="T2" fmla="*/ 478 w 478"/>
                <a:gd name="T3" fmla="*/ 0 h 105"/>
                <a:gd name="T4" fmla="*/ 472 w 478"/>
                <a:gd name="T5" fmla="*/ 8 h 105"/>
                <a:gd name="T6" fmla="*/ 383 w 478"/>
                <a:gd name="T7" fmla="*/ 97 h 105"/>
                <a:gd name="T8" fmla="*/ 366 w 478"/>
                <a:gd name="T9" fmla="*/ 104 h 105"/>
                <a:gd name="T10" fmla="*/ 8 w 478"/>
                <a:gd name="T11" fmla="*/ 105 h 105"/>
                <a:gd name="T12" fmla="*/ 0 w 478"/>
                <a:gd name="T13" fmla="*/ 104 h 105"/>
                <a:gd name="T14" fmla="*/ 0 w 478"/>
                <a:gd name="T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8" h="105">
                  <a:moveTo>
                    <a:pt x="0" y="0"/>
                  </a:moveTo>
                  <a:cubicBezTo>
                    <a:pt x="159" y="0"/>
                    <a:pt x="318" y="0"/>
                    <a:pt x="478" y="0"/>
                  </a:cubicBezTo>
                  <a:cubicBezTo>
                    <a:pt x="476" y="3"/>
                    <a:pt x="474" y="6"/>
                    <a:pt x="472" y="8"/>
                  </a:cubicBezTo>
                  <a:cubicBezTo>
                    <a:pt x="443" y="38"/>
                    <a:pt x="413" y="68"/>
                    <a:pt x="383" y="97"/>
                  </a:cubicBezTo>
                  <a:cubicBezTo>
                    <a:pt x="379" y="101"/>
                    <a:pt x="372" y="104"/>
                    <a:pt x="366" y="104"/>
                  </a:cubicBezTo>
                  <a:cubicBezTo>
                    <a:pt x="247" y="105"/>
                    <a:pt x="127" y="105"/>
                    <a:pt x="8" y="105"/>
                  </a:cubicBezTo>
                  <a:cubicBezTo>
                    <a:pt x="6" y="105"/>
                    <a:pt x="3" y="104"/>
                    <a:pt x="0" y="104"/>
                  </a:cubicBezTo>
                  <a:cubicBezTo>
                    <a:pt x="0" y="69"/>
                    <a:pt x="0" y="3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3016880" y="3492218"/>
              <a:ext cx="283019" cy="281074"/>
            </a:xfrm>
            <a:custGeom>
              <a:avLst/>
              <a:gdLst>
                <a:gd name="T0" fmla="*/ 0 w 246"/>
                <a:gd name="T1" fmla="*/ 87 h 244"/>
                <a:gd name="T2" fmla="*/ 66 w 246"/>
                <a:gd name="T3" fmla="*/ 20 h 244"/>
                <a:gd name="T4" fmla="*/ 139 w 246"/>
                <a:gd name="T5" fmla="*/ 20 h 244"/>
                <a:gd name="T6" fmla="*/ 225 w 246"/>
                <a:gd name="T7" fmla="*/ 106 h 244"/>
                <a:gd name="T8" fmla="*/ 227 w 246"/>
                <a:gd name="T9" fmla="*/ 178 h 244"/>
                <a:gd name="T10" fmla="*/ 159 w 246"/>
                <a:gd name="T11" fmla="*/ 244 h 244"/>
                <a:gd name="T12" fmla="*/ 0 w 246"/>
                <a:gd name="T13" fmla="*/ 87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" h="244">
                  <a:moveTo>
                    <a:pt x="0" y="87"/>
                  </a:moveTo>
                  <a:cubicBezTo>
                    <a:pt x="22" y="64"/>
                    <a:pt x="43" y="41"/>
                    <a:pt x="66" y="20"/>
                  </a:cubicBezTo>
                  <a:cubicBezTo>
                    <a:pt x="87" y="1"/>
                    <a:pt x="118" y="0"/>
                    <a:pt x="139" y="20"/>
                  </a:cubicBezTo>
                  <a:cubicBezTo>
                    <a:pt x="169" y="48"/>
                    <a:pt x="198" y="76"/>
                    <a:pt x="225" y="106"/>
                  </a:cubicBezTo>
                  <a:cubicBezTo>
                    <a:pt x="245" y="127"/>
                    <a:pt x="246" y="158"/>
                    <a:pt x="227" y="178"/>
                  </a:cubicBezTo>
                  <a:cubicBezTo>
                    <a:pt x="205" y="202"/>
                    <a:pt x="181" y="223"/>
                    <a:pt x="159" y="244"/>
                  </a:cubicBezTo>
                  <a:cubicBezTo>
                    <a:pt x="107" y="193"/>
                    <a:pt x="54" y="140"/>
                    <a:pt x="0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2017073" y="3372591"/>
              <a:ext cx="119627" cy="117682"/>
            </a:xfrm>
            <a:custGeom>
              <a:avLst/>
              <a:gdLst>
                <a:gd name="T0" fmla="*/ 0 w 104"/>
                <a:gd name="T1" fmla="*/ 102 h 102"/>
                <a:gd name="T2" fmla="*/ 0 w 104"/>
                <a:gd name="T3" fmla="*/ 0 h 102"/>
                <a:gd name="T4" fmla="*/ 104 w 104"/>
                <a:gd name="T5" fmla="*/ 0 h 102"/>
                <a:gd name="T6" fmla="*/ 104 w 104"/>
                <a:gd name="T7" fmla="*/ 102 h 102"/>
                <a:gd name="T8" fmla="*/ 0 w 104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2">
                  <a:moveTo>
                    <a:pt x="0" y="102"/>
                  </a:moveTo>
                  <a:cubicBezTo>
                    <a:pt x="0" y="68"/>
                    <a:pt x="0" y="34"/>
                    <a:pt x="0" y="0"/>
                  </a:cubicBezTo>
                  <a:cubicBezTo>
                    <a:pt x="35" y="0"/>
                    <a:pt x="69" y="0"/>
                    <a:pt x="104" y="0"/>
                  </a:cubicBezTo>
                  <a:cubicBezTo>
                    <a:pt x="104" y="34"/>
                    <a:pt x="104" y="67"/>
                    <a:pt x="104" y="102"/>
                  </a:cubicBezTo>
                  <a:cubicBezTo>
                    <a:pt x="70" y="102"/>
                    <a:pt x="36" y="102"/>
                    <a:pt x="0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2018045" y="3128475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4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4"/>
                    <a:pt x="103" y="68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2018045" y="3616708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5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3"/>
                    <a:pt x="103" y="67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1281113" y="4137747"/>
            <a:ext cx="2657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spc="300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ANTS</a:t>
            </a:r>
            <a:endParaRPr lang="zh-HK" altLang="en-US" sz="2800" b="1" spc="300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582915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1" name="椭圆 30"/>
          <p:cNvSpPr/>
          <p:nvPr/>
        </p:nvSpPr>
        <p:spPr>
          <a:xfrm>
            <a:off x="2412999" y="1581061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3331803" y="3238110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2412999" y="4895159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V="1">
            <a:off x="1428902" y="2317321"/>
            <a:ext cx="812800" cy="48260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663700" y="3697511"/>
            <a:ext cx="1460500" cy="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428902" y="4595102"/>
            <a:ext cx="812800" cy="48260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670604" y="1712965"/>
            <a:ext cx="42926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157-201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铁设计规范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地铁建设圆曲线最小曲线半径，线路最大坡度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量化距离对模型的影响，并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照标准状态进行补偿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模型依然适用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769244" y="1425323"/>
            <a:ext cx="4084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水平，非直线隧道的开挖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458209" y="3176344"/>
            <a:ext cx="4292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角度上的一一对应关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激光光斑拟合后的曲线，实际上可与任何形式隧道断面实现一一对应，在计算机内部直接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实际轮廓。</a:t>
            </a:r>
            <a:endParaRPr lang="en-US" altLang="zh-CN" sz="1100" b="1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据此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对任何形式的隧道断面具有适用性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外，从角度的一一对应关系出发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布置也可以是任意形式的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际工作中可灵活选择，适应变化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458209" y="2888702"/>
            <a:ext cx="3482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各种隧</a:t>
            </a:r>
            <a:r>
              <a:rPr lang="zh-CN" altLang="en-US" b="1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道断面的适用性</a:t>
            </a:r>
          </a:p>
        </p:txBody>
      </p:sp>
      <p:sp>
        <p:nvSpPr>
          <p:cNvPr id="46" name="矩形 45"/>
          <p:cNvSpPr/>
          <p:nvPr/>
        </p:nvSpPr>
        <p:spPr>
          <a:xfrm>
            <a:off x="3670604" y="5030981"/>
            <a:ext cx="4292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HK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测量不仅仅改变了测量方式，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的视觉代替人的视觉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带来了大量的数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探索悬臂式掘进机的位姿与灾害的相关性（溶洞等）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现这样的预测，成本低，精度随数据量会提高，不同于常规做法，同时保护了岩石的完整性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670604" y="4743339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HK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与溶洞预测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/>
          <a:srcRect l="48604"/>
          <a:stretch/>
        </p:blipFill>
        <p:spPr>
          <a:xfrm>
            <a:off x="0" y="2141580"/>
            <a:ext cx="1484985" cy="28894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4022326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307818" y="93911"/>
            <a:ext cx="1269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cxnSp>
        <p:nvCxnSpPr>
          <p:cNvPr id="30" name="直接连接符 4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10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48659"/>
              </p:ext>
            </p:extLst>
          </p:nvPr>
        </p:nvGraphicFramePr>
        <p:xfrm>
          <a:off x="4932593" y="5437525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593" y="5437525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2685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254500" y="1937857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24100" y="3744658"/>
            <a:ext cx="4495800" cy="938213"/>
          </a:xfrm>
          <a:prstGeom prst="rect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spc="3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HK" altLang="en-US" sz="66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09900" y="4758425"/>
            <a:ext cx="3124200" cy="461665"/>
            <a:chOff x="2425700" y="4391967"/>
            <a:chExt cx="3124200" cy="461665"/>
          </a:xfrm>
        </p:grpSpPr>
        <p:sp>
          <p:nvSpPr>
            <p:cNvPr id="3" name="矩形 2"/>
            <p:cNvSpPr/>
            <p:nvPr/>
          </p:nvSpPr>
          <p:spPr>
            <a:xfrm>
              <a:off x="2425700" y="4406899"/>
              <a:ext cx="1244600" cy="431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陈承</a:t>
              </a:r>
              <a:endParaRPr lang="zh-HK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886200" y="4391967"/>
              <a:ext cx="166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spc="300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联合毕设</a:t>
              </a:r>
              <a:endParaRPr lang="zh-HK" altLang="en-US" sz="2400" b="1" spc="300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3648075" y="1637910"/>
            <a:ext cx="1847850" cy="1720986"/>
            <a:chOff x="1164" y="687"/>
            <a:chExt cx="3219" cy="2998"/>
          </a:xfrm>
          <a:solidFill>
            <a:srgbClr val="7C233E"/>
          </a:solidFill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pic>
        <p:nvPicPr>
          <p:cNvPr id="12" name="Picture 6" descr="I:\院徽无白底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84631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817574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62" y="2019309"/>
            <a:ext cx="3942112" cy="29526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27" name="直接连接符 26"/>
          <p:cNvCxnSpPr/>
          <p:nvPr/>
        </p:nvCxnSpPr>
        <p:spPr>
          <a:xfrm>
            <a:off x="5055563" y="1989138"/>
            <a:ext cx="0" cy="2987675"/>
          </a:xfrm>
          <a:prstGeom prst="line">
            <a:avLst/>
          </a:prstGeom>
          <a:ln>
            <a:solidFill>
              <a:srgbClr val="0174A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5366792" y="2112987"/>
            <a:ext cx="3306601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/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我国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南地区，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为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岩溶地层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隧道开挖时，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施工人员无法观测盾构前部的情况，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盾构法不再适用。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挖掘机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为主要的挖掘方式。 </a:t>
            </a:r>
            <a:endParaRPr lang="en-US" altLang="zh-CN" sz="1100" dirty="0" smtClea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/>
            <a:r>
              <a:rPr lang="zh-CN" altLang="en-US" sz="11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贵阳地铁某标段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悬臂式掘进机进行开挖，沿用了煤矿巷道掘进时采用的</a:t>
            </a:r>
            <a:r>
              <a:rPr lang="zh-CN" altLang="en-US" sz="11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指示仪结合目视断面的掌子面开挖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366792" y="3359847"/>
            <a:ext cx="3306601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掘进中，粉尘影响操作人员对边界的判断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割巷道底板时，操作人员视线受机身阻挡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质量很大程度上取决于司机的经验和熟练程度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隧道断面边界附近的开挖成为瓶颈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存在二八效应：“开挖边界仅占断面的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却需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%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时间。”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边界附近的开挖技术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迫在眉睫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7" name="矩形 36"/>
          <p:cNvSpPr/>
          <p:nvPr/>
        </p:nvSpPr>
        <p:spPr>
          <a:xfrm>
            <a:off x="50800" y="97061"/>
            <a:ext cx="118340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5227" y="93911"/>
            <a:ext cx="12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13047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1324496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3"/>
          <p:cNvGrpSpPr>
            <a:grpSpLocks noChangeAspect="1"/>
          </p:cNvGrpSpPr>
          <p:nvPr/>
        </p:nvGrpSpPr>
        <p:grpSpPr>
          <a:xfrm>
            <a:off x="623132" y="1976947"/>
            <a:ext cx="3787119" cy="3131991"/>
            <a:chOff x="382111" y="1042988"/>
            <a:chExt cx="6488113" cy="5365750"/>
          </a:xfrm>
          <a:solidFill>
            <a:srgbClr val="BFC0C0"/>
          </a:solidFill>
        </p:grpSpPr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3104673" y="1109663"/>
              <a:ext cx="2840038" cy="2424113"/>
            </a:xfrm>
            <a:custGeom>
              <a:avLst/>
              <a:gdLst>
                <a:gd name="T0" fmla="*/ 1775 w 1883"/>
                <a:gd name="T1" fmla="*/ 136 h 1607"/>
                <a:gd name="T2" fmla="*/ 1667 w 1883"/>
                <a:gd name="T3" fmla="*/ 156 h 1607"/>
                <a:gd name="T4" fmla="*/ 1606 w 1883"/>
                <a:gd name="T5" fmla="*/ 76 h 1607"/>
                <a:gd name="T6" fmla="*/ 1541 w 1883"/>
                <a:gd name="T7" fmla="*/ 79 h 1607"/>
                <a:gd name="T8" fmla="*/ 1488 w 1883"/>
                <a:gd name="T9" fmla="*/ 29 h 1607"/>
                <a:gd name="T10" fmla="*/ 1503 w 1883"/>
                <a:gd name="T11" fmla="*/ 60 h 1607"/>
                <a:gd name="T12" fmla="*/ 1516 w 1883"/>
                <a:gd name="T13" fmla="*/ 110 h 1607"/>
                <a:gd name="T14" fmla="*/ 1458 w 1883"/>
                <a:gd name="T15" fmla="*/ 323 h 1607"/>
                <a:gd name="T16" fmla="*/ 1295 w 1883"/>
                <a:gd name="T17" fmla="*/ 415 h 1607"/>
                <a:gd name="T18" fmla="*/ 1378 w 1883"/>
                <a:gd name="T19" fmla="*/ 564 h 1607"/>
                <a:gd name="T20" fmla="*/ 1498 w 1883"/>
                <a:gd name="T21" fmla="*/ 566 h 1607"/>
                <a:gd name="T22" fmla="*/ 1344 w 1883"/>
                <a:gd name="T23" fmla="*/ 714 h 1607"/>
                <a:gd name="T24" fmla="*/ 1202 w 1883"/>
                <a:gd name="T25" fmla="*/ 877 h 1607"/>
                <a:gd name="T26" fmla="*/ 1038 w 1883"/>
                <a:gd name="T27" fmla="*/ 960 h 1607"/>
                <a:gd name="T28" fmla="*/ 933 w 1883"/>
                <a:gd name="T29" fmla="*/ 1115 h 1607"/>
                <a:gd name="T30" fmla="*/ 567 w 1883"/>
                <a:gd name="T31" fmla="*/ 1228 h 1607"/>
                <a:gd name="T32" fmla="*/ 267 w 1883"/>
                <a:gd name="T33" fmla="*/ 1127 h 1607"/>
                <a:gd name="T34" fmla="*/ 3 w 1883"/>
                <a:gd name="T35" fmla="*/ 1114 h 1607"/>
                <a:gd name="T36" fmla="*/ 31 w 1883"/>
                <a:gd name="T37" fmla="*/ 1198 h 1607"/>
                <a:gd name="T38" fmla="*/ 62 w 1883"/>
                <a:gd name="T39" fmla="*/ 1304 h 1607"/>
                <a:gd name="T40" fmla="*/ 183 w 1883"/>
                <a:gd name="T41" fmla="*/ 1275 h 1607"/>
                <a:gd name="T42" fmla="*/ 181 w 1883"/>
                <a:gd name="T43" fmla="*/ 1379 h 1607"/>
                <a:gd name="T44" fmla="*/ 251 w 1883"/>
                <a:gd name="T45" fmla="*/ 1429 h 1607"/>
                <a:gd name="T46" fmla="*/ 289 w 1883"/>
                <a:gd name="T47" fmla="*/ 1475 h 1607"/>
                <a:gd name="T48" fmla="*/ 319 w 1883"/>
                <a:gd name="T49" fmla="*/ 1467 h 1607"/>
                <a:gd name="T50" fmla="*/ 474 w 1883"/>
                <a:gd name="T51" fmla="*/ 1413 h 1607"/>
                <a:gd name="T52" fmla="*/ 504 w 1883"/>
                <a:gd name="T53" fmla="*/ 1483 h 1607"/>
                <a:gd name="T54" fmla="*/ 441 w 1883"/>
                <a:gd name="T55" fmla="*/ 1534 h 1607"/>
                <a:gd name="T56" fmla="*/ 552 w 1883"/>
                <a:gd name="T57" fmla="*/ 1596 h 1607"/>
                <a:gd name="T58" fmla="*/ 624 w 1883"/>
                <a:gd name="T59" fmla="*/ 1460 h 1607"/>
                <a:gd name="T60" fmla="*/ 690 w 1883"/>
                <a:gd name="T61" fmla="*/ 1441 h 1607"/>
                <a:gd name="T62" fmla="*/ 712 w 1883"/>
                <a:gd name="T63" fmla="*/ 1556 h 1607"/>
                <a:gd name="T64" fmla="*/ 809 w 1883"/>
                <a:gd name="T65" fmla="*/ 1605 h 1607"/>
                <a:gd name="T66" fmla="*/ 878 w 1883"/>
                <a:gd name="T67" fmla="*/ 1488 h 1607"/>
                <a:gd name="T68" fmla="*/ 967 w 1883"/>
                <a:gd name="T69" fmla="*/ 1421 h 1607"/>
                <a:gd name="T70" fmla="*/ 995 w 1883"/>
                <a:gd name="T71" fmla="*/ 1407 h 1607"/>
                <a:gd name="T72" fmla="*/ 1062 w 1883"/>
                <a:gd name="T73" fmla="*/ 1388 h 1607"/>
                <a:gd name="T74" fmla="*/ 1122 w 1883"/>
                <a:gd name="T75" fmla="*/ 1328 h 1607"/>
                <a:gd name="T76" fmla="*/ 1205 w 1883"/>
                <a:gd name="T77" fmla="*/ 1300 h 1607"/>
                <a:gd name="T78" fmla="*/ 1203 w 1883"/>
                <a:gd name="T79" fmla="*/ 1221 h 1607"/>
                <a:gd name="T80" fmla="*/ 1263 w 1883"/>
                <a:gd name="T81" fmla="*/ 1109 h 1607"/>
                <a:gd name="T82" fmla="*/ 1303 w 1883"/>
                <a:gd name="T83" fmla="*/ 1182 h 1607"/>
                <a:gd name="T84" fmla="*/ 1335 w 1883"/>
                <a:gd name="T85" fmla="*/ 1142 h 1607"/>
                <a:gd name="T86" fmla="*/ 1416 w 1883"/>
                <a:gd name="T87" fmla="*/ 1065 h 1607"/>
                <a:gd name="T88" fmla="*/ 1482 w 1883"/>
                <a:gd name="T89" fmla="*/ 1050 h 1607"/>
                <a:gd name="T90" fmla="*/ 1509 w 1883"/>
                <a:gd name="T91" fmla="*/ 1102 h 1607"/>
                <a:gd name="T92" fmla="*/ 1587 w 1883"/>
                <a:gd name="T93" fmla="*/ 1173 h 1607"/>
                <a:gd name="T94" fmla="*/ 1617 w 1883"/>
                <a:gd name="T95" fmla="*/ 1150 h 1607"/>
                <a:gd name="T96" fmla="*/ 1669 w 1883"/>
                <a:gd name="T97" fmla="*/ 1098 h 1607"/>
                <a:gd name="T98" fmla="*/ 1785 w 1883"/>
                <a:gd name="T99" fmla="*/ 1017 h 1607"/>
                <a:gd name="T100" fmla="*/ 1878 w 1883"/>
                <a:gd name="T101" fmla="*/ 935 h 1607"/>
                <a:gd name="T102" fmla="*/ 1845 w 1883"/>
                <a:gd name="T103" fmla="*/ 855 h 1607"/>
                <a:gd name="T104" fmla="*/ 1778 w 1883"/>
                <a:gd name="T105" fmla="*/ 850 h 1607"/>
                <a:gd name="T106" fmla="*/ 1733 w 1883"/>
                <a:gd name="T107" fmla="*/ 779 h 1607"/>
                <a:gd name="T108" fmla="*/ 1681 w 1883"/>
                <a:gd name="T109" fmla="*/ 694 h 1607"/>
                <a:gd name="T110" fmla="*/ 1720 w 1883"/>
                <a:gd name="T111" fmla="*/ 670 h 1607"/>
                <a:gd name="T112" fmla="*/ 1746 w 1883"/>
                <a:gd name="T113" fmla="*/ 596 h 1607"/>
                <a:gd name="T114" fmla="*/ 1735 w 1883"/>
                <a:gd name="T115" fmla="*/ 501 h 1607"/>
                <a:gd name="T116" fmla="*/ 1774 w 1883"/>
                <a:gd name="T117" fmla="*/ 445 h 1607"/>
                <a:gd name="T118" fmla="*/ 1824 w 1883"/>
                <a:gd name="T119" fmla="*/ 431 h 1607"/>
                <a:gd name="T120" fmla="*/ 1843 w 1883"/>
                <a:gd name="T121" fmla="*/ 331 h 1607"/>
                <a:gd name="T122" fmla="*/ 1849 w 1883"/>
                <a:gd name="T123" fmla="*/ 222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883" h="1607">
                  <a:moveTo>
                    <a:pt x="1845" y="171"/>
                  </a:moveTo>
                  <a:cubicBezTo>
                    <a:pt x="1838" y="147"/>
                    <a:pt x="1838" y="147"/>
                    <a:pt x="1838" y="147"/>
                  </a:cubicBezTo>
                  <a:cubicBezTo>
                    <a:pt x="1819" y="115"/>
                    <a:pt x="1819" y="115"/>
                    <a:pt x="1819" y="115"/>
                  </a:cubicBezTo>
                  <a:cubicBezTo>
                    <a:pt x="1803" y="106"/>
                    <a:pt x="1803" y="106"/>
                    <a:pt x="1803" y="106"/>
                  </a:cubicBezTo>
                  <a:cubicBezTo>
                    <a:pt x="1787" y="115"/>
                    <a:pt x="1787" y="115"/>
                    <a:pt x="1787" y="115"/>
                  </a:cubicBezTo>
                  <a:cubicBezTo>
                    <a:pt x="1778" y="134"/>
                    <a:pt x="1778" y="134"/>
                    <a:pt x="1778" y="134"/>
                  </a:cubicBezTo>
                  <a:cubicBezTo>
                    <a:pt x="1777" y="136"/>
                    <a:pt x="1777" y="136"/>
                    <a:pt x="1777" y="136"/>
                  </a:cubicBezTo>
                  <a:cubicBezTo>
                    <a:pt x="1775" y="136"/>
                    <a:pt x="1775" y="136"/>
                    <a:pt x="1775" y="136"/>
                  </a:cubicBezTo>
                  <a:cubicBezTo>
                    <a:pt x="1774" y="136"/>
                    <a:pt x="1774" y="136"/>
                    <a:pt x="1774" y="136"/>
                  </a:cubicBezTo>
                  <a:cubicBezTo>
                    <a:pt x="1744" y="141"/>
                    <a:pt x="1744" y="141"/>
                    <a:pt x="1744" y="141"/>
                  </a:cubicBezTo>
                  <a:cubicBezTo>
                    <a:pt x="1741" y="143"/>
                    <a:pt x="1738" y="144"/>
                    <a:pt x="1736" y="147"/>
                  </a:cubicBezTo>
                  <a:cubicBezTo>
                    <a:pt x="1729" y="155"/>
                    <a:pt x="1729" y="155"/>
                    <a:pt x="1729" y="155"/>
                  </a:cubicBezTo>
                  <a:cubicBezTo>
                    <a:pt x="1714" y="167"/>
                    <a:pt x="1714" y="167"/>
                    <a:pt x="1714" y="167"/>
                  </a:cubicBezTo>
                  <a:cubicBezTo>
                    <a:pt x="1709" y="170"/>
                    <a:pt x="1709" y="170"/>
                    <a:pt x="1709" y="170"/>
                  </a:cubicBezTo>
                  <a:cubicBezTo>
                    <a:pt x="1696" y="172"/>
                    <a:pt x="1696" y="172"/>
                    <a:pt x="1696" y="172"/>
                  </a:cubicBezTo>
                  <a:cubicBezTo>
                    <a:pt x="1689" y="171"/>
                    <a:pt x="1680" y="165"/>
                    <a:pt x="1667" y="156"/>
                  </a:cubicBezTo>
                  <a:cubicBezTo>
                    <a:pt x="1666" y="155"/>
                    <a:pt x="1666" y="155"/>
                    <a:pt x="1666" y="155"/>
                  </a:cubicBezTo>
                  <a:cubicBezTo>
                    <a:pt x="1645" y="134"/>
                    <a:pt x="1634" y="119"/>
                    <a:pt x="1634" y="110"/>
                  </a:cubicBezTo>
                  <a:cubicBezTo>
                    <a:pt x="1634" y="83"/>
                    <a:pt x="1634" y="83"/>
                    <a:pt x="1634" y="83"/>
                  </a:cubicBezTo>
                  <a:cubicBezTo>
                    <a:pt x="1634" y="82"/>
                    <a:pt x="1634" y="82"/>
                    <a:pt x="1634" y="82"/>
                  </a:cubicBezTo>
                  <a:cubicBezTo>
                    <a:pt x="1634" y="81"/>
                    <a:pt x="1634" y="81"/>
                    <a:pt x="1634" y="81"/>
                  </a:cubicBezTo>
                  <a:cubicBezTo>
                    <a:pt x="1638" y="76"/>
                    <a:pt x="1638" y="76"/>
                    <a:pt x="1638" y="76"/>
                  </a:cubicBezTo>
                  <a:cubicBezTo>
                    <a:pt x="1607" y="65"/>
                    <a:pt x="1607" y="65"/>
                    <a:pt x="1607" y="65"/>
                  </a:cubicBezTo>
                  <a:cubicBezTo>
                    <a:pt x="1606" y="76"/>
                    <a:pt x="1606" y="76"/>
                    <a:pt x="1606" y="76"/>
                  </a:cubicBezTo>
                  <a:cubicBezTo>
                    <a:pt x="1606" y="79"/>
                    <a:pt x="1603" y="83"/>
                    <a:pt x="1597" y="86"/>
                  </a:cubicBezTo>
                  <a:cubicBezTo>
                    <a:pt x="1587" y="90"/>
                    <a:pt x="1587" y="90"/>
                    <a:pt x="1587" y="90"/>
                  </a:cubicBezTo>
                  <a:cubicBezTo>
                    <a:pt x="1583" y="89"/>
                    <a:pt x="1583" y="89"/>
                    <a:pt x="1583" y="89"/>
                  </a:cubicBezTo>
                  <a:cubicBezTo>
                    <a:pt x="1583" y="88"/>
                    <a:pt x="1583" y="88"/>
                    <a:pt x="1583" y="88"/>
                  </a:cubicBezTo>
                  <a:cubicBezTo>
                    <a:pt x="1567" y="85"/>
                    <a:pt x="1567" y="85"/>
                    <a:pt x="1567" y="85"/>
                  </a:cubicBezTo>
                  <a:cubicBezTo>
                    <a:pt x="1570" y="97"/>
                    <a:pt x="1570" y="97"/>
                    <a:pt x="1570" y="97"/>
                  </a:cubicBezTo>
                  <a:cubicBezTo>
                    <a:pt x="1543" y="79"/>
                    <a:pt x="1543" y="79"/>
                    <a:pt x="1543" y="79"/>
                  </a:cubicBezTo>
                  <a:cubicBezTo>
                    <a:pt x="1541" y="79"/>
                    <a:pt x="1541" y="79"/>
                    <a:pt x="1541" y="79"/>
                  </a:cubicBezTo>
                  <a:cubicBezTo>
                    <a:pt x="1540" y="78"/>
                    <a:pt x="1540" y="78"/>
                    <a:pt x="1540" y="78"/>
                  </a:cubicBezTo>
                  <a:cubicBezTo>
                    <a:pt x="1540" y="78"/>
                    <a:pt x="1540" y="78"/>
                    <a:pt x="1540" y="78"/>
                  </a:cubicBezTo>
                  <a:cubicBezTo>
                    <a:pt x="1536" y="66"/>
                    <a:pt x="1534" y="55"/>
                    <a:pt x="1534" y="42"/>
                  </a:cubicBezTo>
                  <a:cubicBezTo>
                    <a:pt x="1534" y="31"/>
                    <a:pt x="1535" y="25"/>
                    <a:pt x="1539" y="21"/>
                  </a:cubicBezTo>
                  <a:cubicBezTo>
                    <a:pt x="1546" y="9"/>
                    <a:pt x="1546" y="9"/>
                    <a:pt x="1546" y="9"/>
                  </a:cubicBezTo>
                  <a:cubicBezTo>
                    <a:pt x="1544" y="0"/>
                    <a:pt x="1544" y="0"/>
                    <a:pt x="1544" y="0"/>
                  </a:cubicBezTo>
                  <a:cubicBezTo>
                    <a:pt x="1516" y="4"/>
                    <a:pt x="1516" y="4"/>
                    <a:pt x="1516" y="4"/>
                  </a:cubicBezTo>
                  <a:cubicBezTo>
                    <a:pt x="1502" y="5"/>
                    <a:pt x="1493" y="13"/>
                    <a:pt x="1488" y="29"/>
                  </a:cubicBezTo>
                  <a:cubicBezTo>
                    <a:pt x="1488" y="30"/>
                    <a:pt x="1488" y="30"/>
                    <a:pt x="1488" y="30"/>
                  </a:cubicBezTo>
                  <a:cubicBezTo>
                    <a:pt x="1488" y="30"/>
                    <a:pt x="1488" y="30"/>
                    <a:pt x="1488" y="30"/>
                  </a:cubicBezTo>
                  <a:cubicBezTo>
                    <a:pt x="1472" y="55"/>
                    <a:pt x="1472" y="55"/>
                    <a:pt x="1472" y="55"/>
                  </a:cubicBezTo>
                  <a:cubicBezTo>
                    <a:pt x="1488" y="53"/>
                    <a:pt x="1488" y="53"/>
                    <a:pt x="1488" y="53"/>
                  </a:cubicBezTo>
                  <a:cubicBezTo>
                    <a:pt x="1489" y="53"/>
                    <a:pt x="1489" y="53"/>
                    <a:pt x="1489" y="53"/>
                  </a:cubicBezTo>
                  <a:cubicBezTo>
                    <a:pt x="1490" y="52"/>
                    <a:pt x="1490" y="52"/>
                    <a:pt x="1490" y="52"/>
                  </a:cubicBezTo>
                  <a:cubicBezTo>
                    <a:pt x="1491" y="55"/>
                    <a:pt x="1491" y="55"/>
                    <a:pt x="1491" y="55"/>
                  </a:cubicBezTo>
                  <a:cubicBezTo>
                    <a:pt x="1503" y="60"/>
                    <a:pt x="1503" y="60"/>
                    <a:pt x="1503" y="60"/>
                  </a:cubicBezTo>
                  <a:cubicBezTo>
                    <a:pt x="1506" y="60"/>
                    <a:pt x="1506" y="60"/>
                    <a:pt x="1506" y="60"/>
                  </a:cubicBezTo>
                  <a:cubicBezTo>
                    <a:pt x="1508" y="61"/>
                    <a:pt x="1508" y="61"/>
                    <a:pt x="1508" y="61"/>
                  </a:cubicBezTo>
                  <a:cubicBezTo>
                    <a:pt x="1508" y="64"/>
                    <a:pt x="1508" y="64"/>
                    <a:pt x="1508" y="64"/>
                  </a:cubicBezTo>
                  <a:cubicBezTo>
                    <a:pt x="1510" y="86"/>
                    <a:pt x="1510" y="86"/>
                    <a:pt x="1510" y="86"/>
                  </a:cubicBezTo>
                  <a:cubicBezTo>
                    <a:pt x="1516" y="107"/>
                    <a:pt x="1516" y="107"/>
                    <a:pt x="1516" y="107"/>
                  </a:cubicBezTo>
                  <a:cubicBezTo>
                    <a:pt x="1516" y="108"/>
                    <a:pt x="1516" y="108"/>
                    <a:pt x="1516" y="108"/>
                  </a:cubicBezTo>
                  <a:cubicBezTo>
                    <a:pt x="1516" y="109"/>
                    <a:pt x="1516" y="109"/>
                    <a:pt x="1516" y="109"/>
                  </a:cubicBezTo>
                  <a:cubicBezTo>
                    <a:pt x="1516" y="110"/>
                    <a:pt x="1516" y="110"/>
                    <a:pt x="1516" y="110"/>
                  </a:cubicBezTo>
                  <a:cubicBezTo>
                    <a:pt x="1481" y="179"/>
                    <a:pt x="1481" y="179"/>
                    <a:pt x="1481" y="179"/>
                  </a:cubicBezTo>
                  <a:cubicBezTo>
                    <a:pt x="1475" y="189"/>
                    <a:pt x="1472" y="214"/>
                    <a:pt x="1470" y="252"/>
                  </a:cubicBezTo>
                  <a:cubicBezTo>
                    <a:pt x="1470" y="255"/>
                    <a:pt x="1470" y="255"/>
                    <a:pt x="1470" y="255"/>
                  </a:cubicBezTo>
                  <a:cubicBezTo>
                    <a:pt x="1456" y="281"/>
                    <a:pt x="1456" y="281"/>
                    <a:pt x="1456" y="281"/>
                  </a:cubicBezTo>
                  <a:cubicBezTo>
                    <a:pt x="1465" y="292"/>
                    <a:pt x="1465" y="292"/>
                    <a:pt x="1465" y="292"/>
                  </a:cubicBezTo>
                  <a:cubicBezTo>
                    <a:pt x="1465" y="294"/>
                    <a:pt x="1465" y="294"/>
                    <a:pt x="1465" y="294"/>
                  </a:cubicBezTo>
                  <a:cubicBezTo>
                    <a:pt x="1467" y="310"/>
                    <a:pt x="1465" y="319"/>
                    <a:pt x="1461" y="322"/>
                  </a:cubicBezTo>
                  <a:cubicBezTo>
                    <a:pt x="1458" y="323"/>
                    <a:pt x="1458" y="323"/>
                    <a:pt x="1458" y="323"/>
                  </a:cubicBezTo>
                  <a:cubicBezTo>
                    <a:pt x="1451" y="327"/>
                    <a:pt x="1426" y="352"/>
                    <a:pt x="1387" y="400"/>
                  </a:cubicBezTo>
                  <a:cubicBezTo>
                    <a:pt x="1384" y="403"/>
                    <a:pt x="1384" y="403"/>
                    <a:pt x="1384" y="403"/>
                  </a:cubicBezTo>
                  <a:cubicBezTo>
                    <a:pt x="1382" y="402"/>
                    <a:pt x="1382" y="402"/>
                    <a:pt x="1382" y="402"/>
                  </a:cubicBezTo>
                  <a:cubicBezTo>
                    <a:pt x="1379" y="400"/>
                    <a:pt x="1379" y="400"/>
                    <a:pt x="1379" y="400"/>
                  </a:cubicBezTo>
                  <a:cubicBezTo>
                    <a:pt x="1365" y="390"/>
                    <a:pt x="1353" y="382"/>
                    <a:pt x="1345" y="373"/>
                  </a:cubicBezTo>
                  <a:cubicBezTo>
                    <a:pt x="1339" y="369"/>
                    <a:pt x="1323" y="366"/>
                    <a:pt x="1297" y="366"/>
                  </a:cubicBezTo>
                  <a:cubicBezTo>
                    <a:pt x="1296" y="414"/>
                    <a:pt x="1296" y="414"/>
                    <a:pt x="1296" y="414"/>
                  </a:cubicBezTo>
                  <a:cubicBezTo>
                    <a:pt x="1295" y="415"/>
                    <a:pt x="1295" y="415"/>
                    <a:pt x="1295" y="415"/>
                  </a:cubicBezTo>
                  <a:cubicBezTo>
                    <a:pt x="1276" y="507"/>
                    <a:pt x="1276" y="507"/>
                    <a:pt x="1276" y="507"/>
                  </a:cubicBezTo>
                  <a:cubicBezTo>
                    <a:pt x="1271" y="519"/>
                    <a:pt x="1270" y="540"/>
                    <a:pt x="1270" y="572"/>
                  </a:cubicBezTo>
                  <a:cubicBezTo>
                    <a:pt x="1278" y="581"/>
                    <a:pt x="1278" y="581"/>
                    <a:pt x="1278" y="581"/>
                  </a:cubicBezTo>
                  <a:cubicBezTo>
                    <a:pt x="1284" y="569"/>
                    <a:pt x="1284" y="569"/>
                    <a:pt x="1284" y="569"/>
                  </a:cubicBezTo>
                  <a:cubicBezTo>
                    <a:pt x="1285" y="569"/>
                    <a:pt x="1285" y="569"/>
                    <a:pt x="1285" y="569"/>
                  </a:cubicBezTo>
                  <a:cubicBezTo>
                    <a:pt x="1286" y="566"/>
                    <a:pt x="1286" y="566"/>
                    <a:pt x="1286" y="566"/>
                  </a:cubicBezTo>
                  <a:cubicBezTo>
                    <a:pt x="1310" y="554"/>
                    <a:pt x="1310" y="554"/>
                    <a:pt x="1310" y="554"/>
                  </a:cubicBezTo>
                  <a:cubicBezTo>
                    <a:pt x="1378" y="564"/>
                    <a:pt x="1378" y="564"/>
                    <a:pt x="1378" y="564"/>
                  </a:cubicBezTo>
                  <a:cubicBezTo>
                    <a:pt x="1385" y="556"/>
                    <a:pt x="1385" y="556"/>
                    <a:pt x="1385" y="556"/>
                  </a:cubicBezTo>
                  <a:cubicBezTo>
                    <a:pt x="1395" y="539"/>
                    <a:pt x="1395" y="539"/>
                    <a:pt x="1395" y="539"/>
                  </a:cubicBezTo>
                  <a:cubicBezTo>
                    <a:pt x="1397" y="538"/>
                    <a:pt x="1397" y="538"/>
                    <a:pt x="1397" y="538"/>
                  </a:cubicBezTo>
                  <a:cubicBezTo>
                    <a:pt x="1397" y="538"/>
                    <a:pt x="1397" y="538"/>
                    <a:pt x="1397" y="538"/>
                  </a:cubicBezTo>
                  <a:cubicBezTo>
                    <a:pt x="1398" y="537"/>
                    <a:pt x="1398" y="537"/>
                    <a:pt x="1398" y="537"/>
                  </a:cubicBezTo>
                  <a:cubicBezTo>
                    <a:pt x="1424" y="532"/>
                    <a:pt x="1424" y="532"/>
                    <a:pt x="1424" y="532"/>
                  </a:cubicBezTo>
                  <a:cubicBezTo>
                    <a:pt x="1459" y="529"/>
                    <a:pt x="1459" y="529"/>
                    <a:pt x="1459" y="529"/>
                  </a:cubicBezTo>
                  <a:cubicBezTo>
                    <a:pt x="1470" y="532"/>
                    <a:pt x="1482" y="545"/>
                    <a:pt x="1498" y="566"/>
                  </a:cubicBezTo>
                  <a:cubicBezTo>
                    <a:pt x="1540" y="588"/>
                    <a:pt x="1564" y="607"/>
                    <a:pt x="1569" y="623"/>
                  </a:cubicBezTo>
                  <a:cubicBezTo>
                    <a:pt x="1572" y="632"/>
                    <a:pt x="1572" y="638"/>
                    <a:pt x="1569" y="646"/>
                  </a:cubicBezTo>
                  <a:cubicBezTo>
                    <a:pt x="1566" y="653"/>
                    <a:pt x="1558" y="657"/>
                    <a:pt x="1548" y="658"/>
                  </a:cubicBezTo>
                  <a:cubicBezTo>
                    <a:pt x="1547" y="658"/>
                    <a:pt x="1547" y="658"/>
                    <a:pt x="1547" y="658"/>
                  </a:cubicBezTo>
                  <a:cubicBezTo>
                    <a:pt x="1495" y="656"/>
                    <a:pt x="1465" y="656"/>
                    <a:pt x="1455" y="659"/>
                  </a:cubicBezTo>
                  <a:cubicBezTo>
                    <a:pt x="1430" y="676"/>
                    <a:pt x="1430" y="676"/>
                    <a:pt x="1430" y="676"/>
                  </a:cubicBezTo>
                  <a:cubicBezTo>
                    <a:pt x="1398" y="699"/>
                    <a:pt x="1377" y="711"/>
                    <a:pt x="1365" y="711"/>
                  </a:cubicBezTo>
                  <a:cubicBezTo>
                    <a:pt x="1344" y="714"/>
                    <a:pt x="1344" y="714"/>
                    <a:pt x="1344" y="714"/>
                  </a:cubicBezTo>
                  <a:cubicBezTo>
                    <a:pt x="1331" y="767"/>
                    <a:pt x="1331" y="767"/>
                    <a:pt x="1331" y="767"/>
                  </a:cubicBezTo>
                  <a:cubicBezTo>
                    <a:pt x="1328" y="783"/>
                    <a:pt x="1323" y="793"/>
                    <a:pt x="1314" y="801"/>
                  </a:cubicBezTo>
                  <a:cubicBezTo>
                    <a:pt x="1305" y="809"/>
                    <a:pt x="1292" y="814"/>
                    <a:pt x="1276" y="818"/>
                  </a:cubicBezTo>
                  <a:cubicBezTo>
                    <a:pt x="1255" y="821"/>
                    <a:pt x="1239" y="828"/>
                    <a:pt x="1223" y="838"/>
                  </a:cubicBezTo>
                  <a:cubicBezTo>
                    <a:pt x="1205" y="876"/>
                    <a:pt x="1205" y="876"/>
                    <a:pt x="1205" y="876"/>
                  </a:cubicBezTo>
                  <a:cubicBezTo>
                    <a:pt x="1204" y="877"/>
                    <a:pt x="1204" y="877"/>
                    <a:pt x="1204" y="877"/>
                  </a:cubicBezTo>
                  <a:cubicBezTo>
                    <a:pt x="1203" y="877"/>
                    <a:pt x="1203" y="877"/>
                    <a:pt x="1203" y="877"/>
                  </a:cubicBezTo>
                  <a:cubicBezTo>
                    <a:pt x="1202" y="877"/>
                    <a:pt x="1202" y="877"/>
                    <a:pt x="1202" y="877"/>
                  </a:cubicBezTo>
                  <a:cubicBezTo>
                    <a:pt x="1153" y="897"/>
                    <a:pt x="1153" y="897"/>
                    <a:pt x="1153" y="897"/>
                  </a:cubicBezTo>
                  <a:cubicBezTo>
                    <a:pt x="1150" y="897"/>
                    <a:pt x="1150" y="897"/>
                    <a:pt x="1150" y="897"/>
                  </a:cubicBezTo>
                  <a:cubicBezTo>
                    <a:pt x="1126" y="891"/>
                    <a:pt x="1126" y="891"/>
                    <a:pt x="1126" y="891"/>
                  </a:cubicBezTo>
                  <a:cubicBezTo>
                    <a:pt x="1107" y="888"/>
                    <a:pt x="1092" y="883"/>
                    <a:pt x="1082" y="877"/>
                  </a:cubicBezTo>
                  <a:cubicBezTo>
                    <a:pt x="1070" y="870"/>
                    <a:pt x="1056" y="869"/>
                    <a:pt x="1041" y="874"/>
                  </a:cubicBezTo>
                  <a:cubicBezTo>
                    <a:pt x="1029" y="891"/>
                    <a:pt x="1022" y="914"/>
                    <a:pt x="1023" y="938"/>
                  </a:cubicBezTo>
                  <a:cubicBezTo>
                    <a:pt x="1024" y="951"/>
                    <a:pt x="1027" y="959"/>
                    <a:pt x="1031" y="961"/>
                  </a:cubicBezTo>
                  <a:cubicBezTo>
                    <a:pt x="1038" y="960"/>
                    <a:pt x="1038" y="960"/>
                    <a:pt x="1038" y="960"/>
                  </a:cubicBezTo>
                  <a:cubicBezTo>
                    <a:pt x="1046" y="955"/>
                    <a:pt x="1046" y="955"/>
                    <a:pt x="1046" y="955"/>
                  </a:cubicBezTo>
                  <a:cubicBezTo>
                    <a:pt x="1049" y="989"/>
                    <a:pt x="1049" y="989"/>
                    <a:pt x="1049" y="989"/>
                  </a:cubicBezTo>
                  <a:cubicBezTo>
                    <a:pt x="1049" y="1000"/>
                    <a:pt x="1044" y="1009"/>
                    <a:pt x="1036" y="1015"/>
                  </a:cubicBezTo>
                  <a:cubicBezTo>
                    <a:pt x="1031" y="1019"/>
                    <a:pt x="1021" y="1023"/>
                    <a:pt x="1007" y="1028"/>
                  </a:cubicBezTo>
                  <a:cubicBezTo>
                    <a:pt x="999" y="1030"/>
                    <a:pt x="999" y="1030"/>
                    <a:pt x="999" y="1030"/>
                  </a:cubicBezTo>
                  <a:cubicBezTo>
                    <a:pt x="988" y="1034"/>
                    <a:pt x="966" y="1062"/>
                    <a:pt x="934" y="1114"/>
                  </a:cubicBezTo>
                  <a:cubicBezTo>
                    <a:pt x="934" y="1115"/>
                    <a:pt x="934" y="1115"/>
                    <a:pt x="934" y="1115"/>
                  </a:cubicBezTo>
                  <a:cubicBezTo>
                    <a:pt x="933" y="1115"/>
                    <a:pt x="933" y="1115"/>
                    <a:pt x="933" y="1115"/>
                  </a:cubicBezTo>
                  <a:cubicBezTo>
                    <a:pt x="901" y="1134"/>
                    <a:pt x="901" y="1134"/>
                    <a:pt x="901" y="1134"/>
                  </a:cubicBezTo>
                  <a:cubicBezTo>
                    <a:pt x="906" y="1134"/>
                    <a:pt x="909" y="1136"/>
                    <a:pt x="908" y="1141"/>
                  </a:cubicBezTo>
                  <a:cubicBezTo>
                    <a:pt x="907" y="1145"/>
                    <a:pt x="904" y="1146"/>
                    <a:pt x="896" y="1147"/>
                  </a:cubicBezTo>
                  <a:cubicBezTo>
                    <a:pt x="806" y="1145"/>
                    <a:pt x="806" y="1145"/>
                    <a:pt x="806" y="1145"/>
                  </a:cubicBezTo>
                  <a:cubicBezTo>
                    <a:pt x="706" y="1142"/>
                    <a:pt x="627" y="1169"/>
                    <a:pt x="572" y="1226"/>
                  </a:cubicBezTo>
                  <a:cubicBezTo>
                    <a:pt x="570" y="1227"/>
                    <a:pt x="570" y="1227"/>
                    <a:pt x="570" y="1227"/>
                  </a:cubicBezTo>
                  <a:cubicBezTo>
                    <a:pt x="568" y="1228"/>
                    <a:pt x="568" y="1228"/>
                    <a:pt x="568" y="1228"/>
                  </a:cubicBezTo>
                  <a:cubicBezTo>
                    <a:pt x="567" y="1228"/>
                    <a:pt x="567" y="1228"/>
                    <a:pt x="567" y="1228"/>
                  </a:cubicBezTo>
                  <a:cubicBezTo>
                    <a:pt x="530" y="1232"/>
                    <a:pt x="530" y="1232"/>
                    <a:pt x="530" y="1232"/>
                  </a:cubicBezTo>
                  <a:cubicBezTo>
                    <a:pt x="528" y="1233"/>
                    <a:pt x="528" y="1233"/>
                    <a:pt x="528" y="1233"/>
                  </a:cubicBezTo>
                  <a:cubicBezTo>
                    <a:pt x="526" y="1233"/>
                    <a:pt x="526" y="1233"/>
                    <a:pt x="526" y="1233"/>
                  </a:cubicBezTo>
                  <a:cubicBezTo>
                    <a:pt x="516" y="1208"/>
                    <a:pt x="516" y="1208"/>
                    <a:pt x="516" y="1208"/>
                  </a:cubicBezTo>
                  <a:cubicBezTo>
                    <a:pt x="478" y="1218"/>
                    <a:pt x="478" y="1218"/>
                    <a:pt x="478" y="1218"/>
                  </a:cubicBezTo>
                  <a:cubicBezTo>
                    <a:pt x="458" y="1219"/>
                    <a:pt x="431" y="1213"/>
                    <a:pt x="402" y="1199"/>
                  </a:cubicBezTo>
                  <a:cubicBezTo>
                    <a:pt x="374" y="1187"/>
                    <a:pt x="350" y="1171"/>
                    <a:pt x="326" y="1152"/>
                  </a:cubicBezTo>
                  <a:cubicBezTo>
                    <a:pt x="310" y="1140"/>
                    <a:pt x="290" y="1131"/>
                    <a:pt x="267" y="1127"/>
                  </a:cubicBezTo>
                  <a:cubicBezTo>
                    <a:pt x="233" y="1124"/>
                    <a:pt x="233" y="1124"/>
                    <a:pt x="233" y="1124"/>
                  </a:cubicBezTo>
                  <a:cubicBezTo>
                    <a:pt x="195" y="1129"/>
                    <a:pt x="195" y="1129"/>
                    <a:pt x="195" y="1129"/>
                  </a:cubicBezTo>
                  <a:cubicBezTo>
                    <a:pt x="167" y="1133"/>
                    <a:pt x="140" y="1133"/>
                    <a:pt x="115" y="1131"/>
                  </a:cubicBezTo>
                  <a:cubicBezTo>
                    <a:pt x="84" y="1129"/>
                    <a:pt x="47" y="1121"/>
                    <a:pt x="3" y="1107"/>
                  </a:cubicBezTo>
                  <a:cubicBezTo>
                    <a:pt x="0" y="1113"/>
                    <a:pt x="0" y="1113"/>
                    <a:pt x="0" y="1113"/>
                  </a:cubicBezTo>
                  <a:cubicBezTo>
                    <a:pt x="1" y="1113"/>
                    <a:pt x="1" y="1113"/>
                    <a:pt x="1" y="1113"/>
                  </a:cubicBezTo>
                  <a:cubicBezTo>
                    <a:pt x="2" y="1113"/>
                    <a:pt x="2" y="1113"/>
                    <a:pt x="2" y="1113"/>
                  </a:cubicBezTo>
                  <a:cubicBezTo>
                    <a:pt x="3" y="1114"/>
                    <a:pt x="3" y="1114"/>
                    <a:pt x="3" y="1114"/>
                  </a:cubicBezTo>
                  <a:cubicBezTo>
                    <a:pt x="3" y="1115"/>
                    <a:pt x="3" y="1115"/>
                    <a:pt x="3" y="1115"/>
                  </a:cubicBezTo>
                  <a:cubicBezTo>
                    <a:pt x="4" y="1126"/>
                    <a:pt x="4" y="1126"/>
                    <a:pt x="4" y="1126"/>
                  </a:cubicBezTo>
                  <a:cubicBezTo>
                    <a:pt x="13" y="1146"/>
                    <a:pt x="13" y="1146"/>
                    <a:pt x="13" y="1146"/>
                  </a:cubicBezTo>
                  <a:cubicBezTo>
                    <a:pt x="35" y="1173"/>
                    <a:pt x="35" y="1173"/>
                    <a:pt x="35" y="1173"/>
                  </a:cubicBezTo>
                  <a:cubicBezTo>
                    <a:pt x="36" y="1176"/>
                    <a:pt x="36" y="1176"/>
                    <a:pt x="36" y="1176"/>
                  </a:cubicBezTo>
                  <a:cubicBezTo>
                    <a:pt x="32" y="1196"/>
                    <a:pt x="32" y="1196"/>
                    <a:pt x="32" y="1196"/>
                  </a:cubicBezTo>
                  <a:cubicBezTo>
                    <a:pt x="32" y="1198"/>
                    <a:pt x="32" y="1198"/>
                    <a:pt x="32" y="1198"/>
                  </a:cubicBezTo>
                  <a:cubicBezTo>
                    <a:pt x="31" y="1198"/>
                    <a:pt x="31" y="1198"/>
                    <a:pt x="31" y="1198"/>
                  </a:cubicBezTo>
                  <a:cubicBezTo>
                    <a:pt x="19" y="1214"/>
                    <a:pt x="19" y="1214"/>
                    <a:pt x="19" y="1214"/>
                  </a:cubicBezTo>
                  <a:cubicBezTo>
                    <a:pt x="32" y="1228"/>
                    <a:pt x="32" y="1228"/>
                    <a:pt x="32" y="1228"/>
                  </a:cubicBezTo>
                  <a:cubicBezTo>
                    <a:pt x="38" y="1233"/>
                    <a:pt x="41" y="1238"/>
                    <a:pt x="41" y="1242"/>
                  </a:cubicBezTo>
                  <a:cubicBezTo>
                    <a:pt x="44" y="1262"/>
                    <a:pt x="44" y="1262"/>
                    <a:pt x="44" y="1262"/>
                  </a:cubicBezTo>
                  <a:cubicBezTo>
                    <a:pt x="60" y="1278"/>
                    <a:pt x="60" y="1278"/>
                    <a:pt x="60" y="1278"/>
                  </a:cubicBezTo>
                  <a:cubicBezTo>
                    <a:pt x="60" y="1280"/>
                    <a:pt x="60" y="1280"/>
                    <a:pt x="60" y="1280"/>
                  </a:cubicBezTo>
                  <a:cubicBezTo>
                    <a:pt x="62" y="1294"/>
                    <a:pt x="62" y="1294"/>
                    <a:pt x="62" y="1294"/>
                  </a:cubicBezTo>
                  <a:cubicBezTo>
                    <a:pt x="62" y="1304"/>
                    <a:pt x="62" y="1304"/>
                    <a:pt x="62" y="1304"/>
                  </a:cubicBezTo>
                  <a:cubicBezTo>
                    <a:pt x="71" y="1312"/>
                    <a:pt x="71" y="1312"/>
                    <a:pt x="71" y="1312"/>
                  </a:cubicBezTo>
                  <a:cubicBezTo>
                    <a:pt x="78" y="1309"/>
                    <a:pt x="78" y="1309"/>
                    <a:pt x="78" y="1309"/>
                  </a:cubicBezTo>
                  <a:cubicBezTo>
                    <a:pt x="79" y="1306"/>
                    <a:pt x="79" y="1306"/>
                    <a:pt x="79" y="1306"/>
                  </a:cubicBezTo>
                  <a:cubicBezTo>
                    <a:pt x="82" y="1298"/>
                    <a:pt x="87" y="1294"/>
                    <a:pt x="95" y="1293"/>
                  </a:cubicBezTo>
                  <a:cubicBezTo>
                    <a:pt x="103" y="1289"/>
                    <a:pt x="103" y="1289"/>
                    <a:pt x="103" y="1289"/>
                  </a:cubicBezTo>
                  <a:cubicBezTo>
                    <a:pt x="159" y="1284"/>
                    <a:pt x="159" y="1284"/>
                    <a:pt x="159" y="1284"/>
                  </a:cubicBezTo>
                  <a:cubicBezTo>
                    <a:pt x="181" y="1276"/>
                    <a:pt x="181" y="1276"/>
                    <a:pt x="181" y="1276"/>
                  </a:cubicBezTo>
                  <a:cubicBezTo>
                    <a:pt x="183" y="1275"/>
                    <a:pt x="183" y="1275"/>
                    <a:pt x="183" y="1275"/>
                  </a:cubicBezTo>
                  <a:cubicBezTo>
                    <a:pt x="186" y="1272"/>
                    <a:pt x="186" y="1272"/>
                    <a:pt x="186" y="1272"/>
                  </a:cubicBezTo>
                  <a:cubicBezTo>
                    <a:pt x="198" y="1298"/>
                    <a:pt x="198" y="1298"/>
                    <a:pt x="198" y="1298"/>
                  </a:cubicBezTo>
                  <a:cubicBezTo>
                    <a:pt x="199" y="1298"/>
                    <a:pt x="199" y="1298"/>
                    <a:pt x="199" y="1298"/>
                  </a:cubicBezTo>
                  <a:cubicBezTo>
                    <a:pt x="199" y="1298"/>
                    <a:pt x="199" y="1298"/>
                    <a:pt x="199" y="1298"/>
                  </a:cubicBezTo>
                  <a:cubicBezTo>
                    <a:pt x="200" y="1304"/>
                    <a:pt x="199" y="1309"/>
                    <a:pt x="196" y="1315"/>
                  </a:cubicBezTo>
                  <a:cubicBezTo>
                    <a:pt x="165" y="1358"/>
                    <a:pt x="165" y="1358"/>
                    <a:pt x="165" y="1358"/>
                  </a:cubicBezTo>
                  <a:cubicBezTo>
                    <a:pt x="167" y="1365"/>
                    <a:pt x="167" y="1365"/>
                    <a:pt x="167" y="1365"/>
                  </a:cubicBezTo>
                  <a:cubicBezTo>
                    <a:pt x="181" y="1379"/>
                    <a:pt x="181" y="1379"/>
                    <a:pt x="181" y="1379"/>
                  </a:cubicBezTo>
                  <a:cubicBezTo>
                    <a:pt x="195" y="1388"/>
                    <a:pt x="195" y="1388"/>
                    <a:pt x="195" y="1388"/>
                  </a:cubicBezTo>
                  <a:cubicBezTo>
                    <a:pt x="196" y="1388"/>
                    <a:pt x="196" y="1388"/>
                    <a:pt x="196" y="1388"/>
                  </a:cubicBezTo>
                  <a:cubicBezTo>
                    <a:pt x="202" y="1396"/>
                    <a:pt x="207" y="1401"/>
                    <a:pt x="214" y="1403"/>
                  </a:cubicBezTo>
                  <a:cubicBezTo>
                    <a:pt x="221" y="1405"/>
                    <a:pt x="229" y="1412"/>
                    <a:pt x="235" y="1420"/>
                  </a:cubicBezTo>
                  <a:cubicBezTo>
                    <a:pt x="236" y="1423"/>
                    <a:pt x="236" y="1423"/>
                    <a:pt x="236" y="1423"/>
                  </a:cubicBezTo>
                  <a:cubicBezTo>
                    <a:pt x="246" y="1428"/>
                    <a:pt x="246" y="1428"/>
                    <a:pt x="246" y="1428"/>
                  </a:cubicBezTo>
                  <a:cubicBezTo>
                    <a:pt x="250" y="1429"/>
                    <a:pt x="250" y="1429"/>
                    <a:pt x="250" y="1429"/>
                  </a:cubicBezTo>
                  <a:cubicBezTo>
                    <a:pt x="251" y="1429"/>
                    <a:pt x="251" y="1429"/>
                    <a:pt x="251" y="1429"/>
                  </a:cubicBezTo>
                  <a:cubicBezTo>
                    <a:pt x="254" y="1440"/>
                    <a:pt x="254" y="1440"/>
                    <a:pt x="254" y="1440"/>
                  </a:cubicBezTo>
                  <a:cubicBezTo>
                    <a:pt x="254" y="1440"/>
                    <a:pt x="254" y="1440"/>
                    <a:pt x="254" y="1440"/>
                  </a:cubicBezTo>
                  <a:cubicBezTo>
                    <a:pt x="255" y="1452"/>
                    <a:pt x="255" y="1452"/>
                    <a:pt x="255" y="1452"/>
                  </a:cubicBezTo>
                  <a:cubicBezTo>
                    <a:pt x="259" y="1469"/>
                    <a:pt x="259" y="1469"/>
                    <a:pt x="259" y="1469"/>
                  </a:cubicBezTo>
                  <a:cubicBezTo>
                    <a:pt x="286" y="1473"/>
                    <a:pt x="286" y="1473"/>
                    <a:pt x="286" y="1473"/>
                  </a:cubicBezTo>
                  <a:cubicBezTo>
                    <a:pt x="288" y="1473"/>
                    <a:pt x="288" y="1473"/>
                    <a:pt x="288" y="1473"/>
                  </a:cubicBezTo>
                  <a:cubicBezTo>
                    <a:pt x="289" y="1474"/>
                    <a:pt x="289" y="1474"/>
                    <a:pt x="289" y="1474"/>
                  </a:cubicBezTo>
                  <a:cubicBezTo>
                    <a:pt x="289" y="1475"/>
                    <a:pt x="289" y="1475"/>
                    <a:pt x="289" y="1475"/>
                  </a:cubicBezTo>
                  <a:cubicBezTo>
                    <a:pt x="290" y="1477"/>
                    <a:pt x="290" y="1477"/>
                    <a:pt x="290" y="1477"/>
                  </a:cubicBezTo>
                  <a:cubicBezTo>
                    <a:pt x="297" y="1492"/>
                    <a:pt x="297" y="1492"/>
                    <a:pt x="297" y="1492"/>
                  </a:cubicBezTo>
                  <a:cubicBezTo>
                    <a:pt x="318" y="1499"/>
                    <a:pt x="318" y="1499"/>
                    <a:pt x="318" y="1499"/>
                  </a:cubicBezTo>
                  <a:cubicBezTo>
                    <a:pt x="333" y="1492"/>
                    <a:pt x="333" y="1492"/>
                    <a:pt x="333" y="1492"/>
                  </a:cubicBezTo>
                  <a:cubicBezTo>
                    <a:pt x="331" y="1484"/>
                    <a:pt x="331" y="1484"/>
                    <a:pt x="331" y="1484"/>
                  </a:cubicBezTo>
                  <a:cubicBezTo>
                    <a:pt x="317" y="1471"/>
                    <a:pt x="317" y="1471"/>
                    <a:pt x="317" y="1471"/>
                  </a:cubicBezTo>
                  <a:cubicBezTo>
                    <a:pt x="319" y="1469"/>
                    <a:pt x="319" y="1469"/>
                    <a:pt x="319" y="1469"/>
                  </a:cubicBezTo>
                  <a:cubicBezTo>
                    <a:pt x="319" y="1467"/>
                    <a:pt x="319" y="1467"/>
                    <a:pt x="319" y="1467"/>
                  </a:cubicBezTo>
                  <a:cubicBezTo>
                    <a:pt x="331" y="1445"/>
                    <a:pt x="331" y="1445"/>
                    <a:pt x="331" y="1445"/>
                  </a:cubicBezTo>
                  <a:cubicBezTo>
                    <a:pt x="356" y="1445"/>
                    <a:pt x="356" y="1445"/>
                    <a:pt x="356" y="1445"/>
                  </a:cubicBezTo>
                  <a:cubicBezTo>
                    <a:pt x="357" y="1446"/>
                    <a:pt x="357" y="1446"/>
                    <a:pt x="357" y="1446"/>
                  </a:cubicBezTo>
                  <a:cubicBezTo>
                    <a:pt x="393" y="1458"/>
                    <a:pt x="393" y="1458"/>
                    <a:pt x="393" y="1458"/>
                  </a:cubicBezTo>
                  <a:cubicBezTo>
                    <a:pt x="413" y="1455"/>
                    <a:pt x="413" y="1455"/>
                    <a:pt x="413" y="1455"/>
                  </a:cubicBezTo>
                  <a:cubicBezTo>
                    <a:pt x="429" y="1440"/>
                    <a:pt x="429" y="1440"/>
                    <a:pt x="429" y="1440"/>
                  </a:cubicBezTo>
                  <a:cubicBezTo>
                    <a:pt x="447" y="1418"/>
                    <a:pt x="459" y="1409"/>
                    <a:pt x="466" y="1414"/>
                  </a:cubicBezTo>
                  <a:cubicBezTo>
                    <a:pt x="474" y="1413"/>
                    <a:pt x="474" y="1413"/>
                    <a:pt x="474" y="1413"/>
                  </a:cubicBezTo>
                  <a:cubicBezTo>
                    <a:pt x="484" y="1413"/>
                    <a:pt x="489" y="1414"/>
                    <a:pt x="492" y="1415"/>
                  </a:cubicBezTo>
                  <a:cubicBezTo>
                    <a:pt x="493" y="1417"/>
                    <a:pt x="495" y="1419"/>
                    <a:pt x="495" y="1421"/>
                  </a:cubicBezTo>
                  <a:cubicBezTo>
                    <a:pt x="495" y="1426"/>
                    <a:pt x="499" y="1434"/>
                    <a:pt x="505" y="1446"/>
                  </a:cubicBezTo>
                  <a:cubicBezTo>
                    <a:pt x="505" y="1447"/>
                    <a:pt x="505" y="1447"/>
                    <a:pt x="505" y="1447"/>
                  </a:cubicBezTo>
                  <a:cubicBezTo>
                    <a:pt x="505" y="1448"/>
                    <a:pt x="505" y="1448"/>
                    <a:pt x="505" y="1448"/>
                  </a:cubicBezTo>
                  <a:cubicBezTo>
                    <a:pt x="508" y="1462"/>
                    <a:pt x="508" y="1462"/>
                    <a:pt x="508" y="1462"/>
                  </a:cubicBezTo>
                  <a:cubicBezTo>
                    <a:pt x="508" y="1466"/>
                    <a:pt x="508" y="1466"/>
                    <a:pt x="508" y="1466"/>
                  </a:cubicBezTo>
                  <a:cubicBezTo>
                    <a:pt x="504" y="1483"/>
                    <a:pt x="504" y="1483"/>
                    <a:pt x="504" y="1483"/>
                  </a:cubicBezTo>
                  <a:cubicBezTo>
                    <a:pt x="504" y="1483"/>
                    <a:pt x="504" y="1483"/>
                    <a:pt x="504" y="1483"/>
                  </a:cubicBezTo>
                  <a:cubicBezTo>
                    <a:pt x="504" y="1484"/>
                    <a:pt x="504" y="1484"/>
                    <a:pt x="504" y="1484"/>
                  </a:cubicBezTo>
                  <a:cubicBezTo>
                    <a:pt x="503" y="1485"/>
                    <a:pt x="503" y="1485"/>
                    <a:pt x="503" y="1485"/>
                  </a:cubicBezTo>
                  <a:cubicBezTo>
                    <a:pt x="485" y="1506"/>
                    <a:pt x="485" y="1506"/>
                    <a:pt x="485" y="1506"/>
                  </a:cubicBezTo>
                  <a:cubicBezTo>
                    <a:pt x="484" y="1507"/>
                    <a:pt x="484" y="1507"/>
                    <a:pt x="484" y="1507"/>
                  </a:cubicBezTo>
                  <a:cubicBezTo>
                    <a:pt x="484" y="1507"/>
                    <a:pt x="484" y="1507"/>
                    <a:pt x="484" y="1507"/>
                  </a:cubicBezTo>
                  <a:cubicBezTo>
                    <a:pt x="446" y="1524"/>
                    <a:pt x="446" y="1524"/>
                    <a:pt x="446" y="1524"/>
                  </a:cubicBezTo>
                  <a:cubicBezTo>
                    <a:pt x="441" y="1534"/>
                    <a:pt x="441" y="1534"/>
                    <a:pt x="441" y="1534"/>
                  </a:cubicBezTo>
                  <a:cubicBezTo>
                    <a:pt x="435" y="1565"/>
                    <a:pt x="435" y="1565"/>
                    <a:pt x="435" y="1565"/>
                  </a:cubicBezTo>
                  <a:cubicBezTo>
                    <a:pt x="439" y="1580"/>
                    <a:pt x="439" y="1580"/>
                    <a:pt x="439" y="1580"/>
                  </a:cubicBezTo>
                  <a:cubicBezTo>
                    <a:pt x="448" y="1595"/>
                    <a:pt x="448" y="1595"/>
                    <a:pt x="448" y="1595"/>
                  </a:cubicBezTo>
                  <a:cubicBezTo>
                    <a:pt x="452" y="1599"/>
                    <a:pt x="452" y="1599"/>
                    <a:pt x="452" y="1599"/>
                  </a:cubicBezTo>
                  <a:cubicBezTo>
                    <a:pt x="465" y="1607"/>
                    <a:pt x="465" y="1607"/>
                    <a:pt x="465" y="1607"/>
                  </a:cubicBezTo>
                  <a:cubicBezTo>
                    <a:pt x="509" y="1607"/>
                    <a:pt x="509" y="1607"/>
                    <a:pt x="509" y="1607"/>
                  </a:cubicBezTo>
                  <a:cubicBezTo>
                    <a:pt x="546" y="1602"/>
                    <a:pt x="546" y="1602"/>
                    <a:pt x="546" y="1602"/>
                  </a:cubicBezTo>
                  <a:cubicBezTo>
                    <a:pt x="552" y="1596"/>
                    <a:pt x="552" y="1596"/>
                    <a:pt x="552" y="1596"/>
                  </a:cubicBezTo>
                  <a:cubicBezTo>
                    <a:pt x="557" y="1590"/>
                    <a:pt x="562" y="1588"/>
                    <a:pt x="565" y="1588"/>
                  </a:cubicBezTo>
                  <a:cubicBezTo>
                    <a:pt x="591" y="1592"/>
                    <a:pt x="591" y="1592"/>
                    <a:pt x="591" y="1592"/>
                  </a:cubicBezTo>
                  <a:cubicBezTo>
                    <a:pt x="593" y="1588"/>
                    <a:pt x="593" y="1588"/>
                    <a:pt x="593" y="1588"/>
                  </a:cubicBezTo>
                  <a:cubicBezTo>
                    <a:pt x="591" y="1581"/>
                    <a:pt x="591" y="1574"/>
                    <a:pt x="595" y="1568"/>
                  </a:cubicBezTo>
                  <a:cubicBezTo>
                    <a:pt x="605" y="1550"/>
                    <a:pt x="605" y="1550"/>
                    <a:pt x="605" y="1550"/>
                  </a:cubicBezTo>
                  <a:cubicBezTo>
                    <a:pt x="605" y="1516"/>
                    <a:pt x="605" y="1516"/>
                    <a:pt x="605" y="1516"/>
                  </a:cubicBezTo>
                  <a:cubicBezTo>
                    <a:pt x="605" y="1515"/>
                    <a:pt x="605" y="1515"/>
                    <a:pt x="605" y="1515"/>
                  </a:cubicBezTo>
                  <a:cubicBezTo>
                    <a:pt x="624" y="1460"/>
                    <a:pt x="624" y="1460"/>
                    <a:pt x="624" y="1460"/>
                  </a:cubicBezTo>
                  <a:cubicBezTo>
                    <a:pt x="625" y="1459"/>
                    <a:pt x="625" y="1459"/>
                    <a:pt x="625" y="1459"/>
                  </a:cubicBezTo>
                  <a:cubicBezTo>
                    <a:pt x="625" y="1458"/>
                    <a:pt x="625" y="1458"/>
                    <a:pt x="625" y="1458"/>
                  </a:cubicBezTo>
                  <a:cubicBezTo>
                    <a:pt x="626" y="1458"/>
                    <a:pt x="626" y="1458"/>
                    <a:pt x="626" y="1458"/>
                  </a:cubicBezTo>
                  <a:cubicBezTo>
                    <a:pt x="626" y="1457"/>
                    <a:pt x="626" y="1457"/>
                    <a:pt x="626" y="1457"/>
                  </a:cubicBezTo>
                  <a:cubicBezTo>
                    <a:pt x="659" y="1431"/>
                    <a:pt x="659" y="1431"/>
                    <a:pt x="659" y="1431"/>
                  </a:cubicBezTo>
                  <a:cubicBezTo>
                    <a:pt x="661" y="1429"/>
                    <a:pt x="661" y="1429"/>
                    <a:pt x="661" y="1429"/>
                  </a:cubicBezTo>
                  <a:cubicBezTo>
                    <a:pt x="690" y="1441"/>
                    <a:pt x="690" y="1441"/>
                    <a:pt x="690" y="1441"/>
                  </a:cubicBezTo>
                  <a:cubicBezTo>
                    <a:pt x="690" y="1441"/>
                    <a:pt x="690" y="1441"/>
                    <a:pt x="690" y="1441"/>
                  </a:cubicBezTo>
                  <a:cubicBezTo>
                    <a:pt x="705" y="1452"/>
                    <a:pt x="712" y="1460"/>
                    <a:pt x="712" y="1466"/>
                  </a:cubicBezTo>
                  <a:cubicBezTo>
                    <a:pt x="710" y="1489"/>
                    <a:pt x="710" y="1489"/>
                    <a:pt x="710" y="1489"/>
                  </a:cubicBezTo>
                  <a:cubicBezTo>
                    <a:pt x="700" y="1504"/>
                    <a:pt x="700" y="1504"/>
                    <a:pt x="700" y="1504"/>
                  </a:cubicBezTo>
                  <a:cubicBezTo>
                    <a:pt x="693" y="1525"/>
                    <a:pt x="693" y="1525"/>
                    <a:pt x="693" y="1525"/>
                  </a:cubicBezTo>
                  <a:cubicBezTo>
                    <a:pt x="693" y="1548"/>
                    <a:pt x="693" y="1548"/>
                    <a:pt x="693" y="1548"/>
                  </a:cubicBezTo>
                  <a:cubicBezTo>
                    <a:pt x="700" y="1559"/>
                    <a:pt x="700" y="1559"/>
                    <a:pt x="700" y="1559"/>
                  </a:cubicBezTo>
                  <a:cubicBezTo>
                    <a:pt x="710" y="1557"/>
                    <a:pt x="710" y="1557"/>
                    <a:pt x="710" y="1557"/>
                  </a:cubicBezTo>
                  <a:cubicBezTo>
                    <a:pt x="712" y="1556"/>
                    <a:pt x="712" y="1556"/>
                    <a:pt x="712" y="1556"/>
                  </a:cubicBezTo>
                  <a:cubicBezTo>
                    <a:pt x="728" y="1557"/>
                    <a:pt x="728" y="1557"/>
                    <a:pt x="728" y="1557"/>
                  </a:cubicBezTo>
                  <a:cubicBezTo>
                    <a:pt x="736" y="1562"/>
                    <a:pt x="741" y="1569"/>
                    <a:pt x="746" y="1580"/>
                  </a:cubicBezTo>
                  <a:cubicBezTo>
                    <a:pt x="755" y="1583"/>
                    <a:pt x="755" y="1583"/>
                    <a:pt x="755" y="1583"/>
                  </a:cubicBezTo>
                  <a:cubicBezTo>
                    <a:pt x="756" y="1583"/>
                    <a:pt x="756" y="1583"/>
                    <a:pt x="756" y="1583"/>
                  </a:cubicBezTo>
                  <a:cubicBezTo>
                    <a:pt x="756" y="1583"/>
                    <a:pt x="756" y="1583"/>
                    <a:pt x="756" y="1583"/>
                  </a:cubicBezTo>
                  <a:cubicBezTo>
                    <a:pt x="757" y="1583"/>
                    <a:pt x="757" y="1583"/>
                    <a:pt x="757" y="1583"/>
                  </a:cubicBezTo>
                  <a:cubicBezTo>
                    <a:pt x="793" y="1600"/>
                    <a:pt x="793" y="1600"/>
                    <a:pt x="793" y="1600"/>
                  </a:cubicBezTo>
                  <a:cubicBezTo>
                    <a:pt x="809" y="1605"/>
                    <a:pt x="809" y="1605"/>
                    <a:pt x="809" y="1605"/>
                  </a:cubicBezTo>
                  <a:cubicBezTo>
                    <a:pt x="831" y="1602"/>
                    <a:pt x="831" y="1602"/>
                    <a:pt x="831" y="1602"/>
                  </a:cubicBezTo>
                  <a:cubicBezTo>
                    <a:pt x="841" y="1589"/>
                    <a:pt x="841" y="1589"/>
                    <a:pt x="841" y="1589"/>
                  </a:cubicBezTo>
                  <a:cubicBezTo>
                    <a:pt x="853" y="1537"/>
                    <a:pt x="853" y="1537"/>
                    <a:pt x="853" y="1537"/>
                  </a:cubicBezTo>
                  <a:cubicBezTo>
                    <a:pt x="854" y="1509"/>
                    <a:pt x="854" y="1509"/>
                    <a:pt x="854" y="1509"/>
                  </a:cubicBezTo>
                  <a:cubicBezTo>
                    <a:pt x="854" y="1507"/>
                    <a:pt x="854" y="1507"/>
                    <a:pt x="854" y="1507"/>
                  </a:cubicBezTo>
                  <a:cubicBezTo>
                    <a:pt x="857" y="1506"/>
                    <a:pt x="857" y="1506"/>
                    <a:pt x="857" y="1506"/>
                  </a:cubicBezTo>
                  <a:cubicBezTo>
                    <a:pt x="858" y="1505"/>
                    <a:pt x="858" y="1505"/>
                    <a:pt x="858" y="1505"/>
                  </a:cubicBezTo>
                  <a:cubicBezTo>
                    <a:pt x="878" y="1488"/>
                    <a:pt x="878" y="1488"/>
                    <a:pt x="878" y="1488"/>
                  </a:cubicBezTo>
                  <a:cubicBezTo>
                    <a:pt x="889" y="1473"/>
                    <a:pt x="889" y="1473"/>
                    <a:pt x="889" y="1473"/>
                  </a:cubicBezTo>
                  <a:cubicBezTo>
                    <a:pt x="890" y="1472"/>
                    <a:pt x="890" y="1472"/>
                    <a:pt x="890" y="1472"/>
                  </a:cubicBezTo>
                  <a:cubicBezTo>
                    <a:pt x="911" y="1462"/>
                    <a:pt x="911" y="1462"/>
                    <a:pt x="911" y="1462"/>
                  </a:cubicBezTo>
                  <a:cubicBezTo>
                    <a:pt x="924" y="1455"/>
                    <a:pt x="924" y="1455"/>
                    <a:pt x="924" y="1455"/>
                  </a:cubicBezTo>
                  <a:cubicBezTo>
                    <a:pt x="940" y="1449"/>
                    <a:pt x="940" y="1449"/>
                    <a:pt x="940" y="1449"/>
                  </a:cubicBezTo>
                  <a:cubicBezTo>
                    <a:pt x="931" y="1417"/>
                    <a:pt x="931" y="1417"/>
                    <a:pt x="931" y="1417"/>
                  </a:cubicBezTo>
                  <a:cubicBezTo>
                    <a:pt x="967" y="1421"/>
                    <a:pt x="967" y="1421"/>
                    <a:pt x="967" y="1421"/>
                  </a:cubicBezTo>
                  <a:cubicBezTo>
                    <a:pt x="967" y="1421"/>
                    <a:pt x="967" y="1421"/>
                    <a:pt x="967" y="1421"/>
                  </a:cubicBezTo>
                  <a:cubicBezTo>
                    <a:pt x="967" y="1422"/>
                    <a:pt x="967" y="1422"/>
                    <a:pt x="967" y="1422"/>
                  </a:cubicBezTo>
                  <a:cubicBezTo>
                    <a:pt x="967" y="1422"/>
                    <a:pt x="967" y="1422"/>
                    <a:pt x="967" y="1422"/>
                  </a:cubicBezTo>
                  <a:cubicBezTo>
                    <a:pt x="986" y="1430"/>
                    <a:pt x="986" y="1430"/>
                    <a:pt x="986" y="1430"/>
                  </a:cubicBezTo>
                  <a:cubicBezTo>
                    <a:pt x="986" y="1430"/>
                    <a:pt x="986" y="1430"/>
                    <a:pt x="986" y="1430"/>
                  </a:cubicBezTo>
                  <a:cubicBezTo>
                    <a:pt x="986" y="1429"/>
                    <a:pt x="986" y="1429"/>
                    <a:pt x="986" y="1429"/>
                  </a:cubicBezTo>
                  <a:cubicBezTo>
                    <a:pt x="992" y="1409"/>
                    <a:pt x="992" y="1409"/>
                    <a:pt x="992" y="1409"/>
                  </a:cubicBezTo>
                  <a:cubicBezTo>
                    <a:pt x="992" y="1405"/>
                    <a:pt x="992" y="1405"/>
                    <a:pt x="992" y="1405"/>
                  </a:cubicBezTo>
                  <a:cubicBezTo>
                    <a:pt x="995" y="1407"/>
                    <a:pt x="995" y="1407"/>
                    <a:pt x="995" y="1407"/>
                  </a:cubicBezTo>
                  <a:cubicBezTo>
                    <a:pt x="997" y="1407"/>
                    <a:pt x="997" y="1407"/>
                    <a:pt x="997" y="1407"/>
                  </a:cubicBezTo>
                  <a:cubicBezTo>
                    <a:pt x="1014" y="1411"/>
                    <a:pt x="1014" y="1411"/>
                    <a:pt x="1014" y="1411"/>
                  </a:cubicBezTo>
                  <a:cubicBezTo>
                    <a:pt x="1022" y="1411"/>
                    <a:pt x="1022" y="1411"/>
                    <a:pt x="1022" y="1411"/>
                  </a:cubicBezTo>
                  <a:cubicBezTo>
                    <a:pt x="1038" y="1393"/>
                    <a:pt x="1038" y="1393"/>
                    <a:pt x="1038" y="1393"/>
                  </a:cubicBezTo>
                  <a:cubicBezTo>
                    <a:pt x="1039" y="1393"/>
                    <a:pt x="1039" y="1393"/>
                    <a:pt x="1039" y="1393"/>
                  </a:cubicBezTo>
                  <a:cubicBezTo>
                    <a:pt x="1040" y="1392"/>
                    <a:pt x="1040" y="1392"/>
                    <a:pt x="1040" y="1392"/>
                  </a:cubicBezTo>
                  <a:cubicBezTo>
                    <a:pt x="1041" y="1392"/>
                    <a:pt x="1041" y="1392"/>
                    <a:pt x="1041" y="1392"/>
                  </a:cubicBezTo>
                  <a:cubicBezTo>
                    <a:pt x="1062" y="1388"/>
                    <a:pt x="1062" y="1388"/>
                    <a:pt x="1062" y="1388"/>
                  </a:cubicBezTo>
                  <a:cubicBezTo>
                    <a:pt x="1080" y="1371"/>
                    <a:pt x="1080" y="1371"/>
                    <a:pt x="1080" y="1371"/>
                  </a:cubicBezTo>
                  <a:cubicBezTo>
                    <a:pt x="1090" y="1357"/>
                    <a:pt x="1090" y="1357"/>
                    <a:pt x="1090" y="1357"/>
                  </a:cubicBezTo>
                  <a:cubicBezTo>
                    <a:pt x="1090" y="1340"/>
                    <a:pt x="1090" y="1340"/>
                    <a:pt x="1090" y="1340"/>
                  </a:cubicBezTo>
                  <a:cubicBezTo>
                    <a:pt x="1090" y="1334"/>
                    <a:pt x="1093" y="1329"/>
                    <a:pt x="1099" y="1326"/>
                  </a:cubicBezTo>
                  <a:cubicBezTo>
                    <a:pt x="1099" y="1326"/>
                    <a:pt x="1099" y="1326"/>
                    <a:pt x="1099" y="1326"/>
                  </a:cubicBezTo>
                  <a:cubicBezTo>
                    <a:pt x="1101" y="1326"/>
                    <a:pt x="1101" y="1326"/>
                    <a:pt x="1101" y="1326"/>
                  </a:cubicBezTo>
                  <a:cubicBezTo>
                    <a:pt x="1102" y="1326"/>
                    <a:pt x="1102" y="1326"/>
                    <a:pt x="1102" y="1326"/>
                  </a:cubicBezTo>
                  <a:cubicBezTo>
                    <a:pt x="1122" y="1328"/>
                    <a:pt x="1122" y="1328"/>
                    <a:pt x="1122" y="1328"/>
                  </a:cubicBezTo>
                  <a:cubicBezTo>
                    <a:pt x="1131" y="1323"/>
                    <a:pt x="1131" y="1323"/>
                    <a:pt x="1131" y="1323"/>
                  </a:cubicBezTo>
                  <a:cubicBezTo>
                    <a:pt x="1134" y="1308"/>
                    <a:pt x="1134" y="1308"/>
                    <a:pt x="1134" y="1308"/>
                  </a:cubicBezTo>
                  <a:cubicBezTo>
                    <a:pt x="1155" y="1302"/>
                    <a:pt x="1155" y="1302"/>
                    <a:pt x="1155" y="1302"/>
                  </a:cubicBezTo>
                  <a:cubicBezTo>
                    <a:pt x="1156" y="1302"/>
                    <a:pt x="1156" y="1302"/>
                    <a:pt x="1156" y="1302"/>
                  </a:cubicBezTo>
                  <a:cubicBezTo>
                    <a:pt x="1157" y="1302"/>
                    <a:pt x="1157" y="1302"/>
                    <a:pt x="1157" y="1302"/>
                  </a:cubicBezTo>
                  <a:cubicBezTo>
                    <a:pt x="1157" y="1302"/>
                    <a:pt x="1157" y="1302"/>
                    <a:pt x="1157" y="1302"/>
                  </a:cubicBezTo>
                  <a:cubicBezTo>
                    <a:pt x="1184" y="1305"/>
                    <a:pt x="1184" y="1305"/>
                    <a:pt x="1184" y="1305"/>
                  </a:cubicBezTo>
                  <a:cubicBezTo>
                    <a:pt x="1205" y="1300"/>
                    <a:pt x="1205" y="1300"/>
                    <a:pt x="1205" y="1300"/>
                  </a:cubicBezTo>
                  <a:cubicBezTo>
                    <a:pt x="1217" y="1287"/>
                    <a:pt x="1217" y="1287"/>
                    <a:pt x="1217" y="1287"/>
                  </a:cubicBezTo>
                  <a:cubicBezTo>
                    <a:pt x="1226" y="1270"/>
                    <a:pt x="1226" y="1270"/>
                    <a:pt x="1226" y="1270"/>
                  </a:cubicBezTo>
                  <a:cubicBezTo>
                    <a:pt x="1210" y="1253"/>
                    <a:pt x="1210" y="1253"/>
                    <a:pt x="1210" y="1253"/>
                  </a:cubicBezTo>
                  <a:cubicBezTo>
                    <a:pt x="1210" y="1252"/>
                    <a:pt x="1210" y="1252"/>
                    <a:pt x="1210" y="1252"/>
                  </a:cubicBezTo>
                  <a:cubicBezTo>
                    <a:pt x="1210" y="1252"/>
                    <a:pt x="1210" y="1252"/>
                    <a:pt x="1210" y="1252"/>
                  </a:cubicBezTo>
                  <a:cubicBezTo>
                    <a:pt x="1207" y="1240"/>
                    <a:pt x="1207" y="1240"/>
                    <a:pt x="1207" y="1240"/>
                  </a:cubicBezTo>
                  <a:cubicBezTo>
                    <a:pt x="1207" y="1240"/>
                    <a:pt x="1207" y="1240"/>
                    <a:pt x="1207" y="1240"/>
                  </a:cubicBezTo>
                  <a:cubicBezTo>
                    <a:pt x="1203" y="1221"/>
                    <a:pt x="1203" y="1221"/>
                    <a:pt x="1203" y="1221"/>
                  </a:cubicBezTo>
                  <a:cubicBezTo>
                    <a:pt x="1203" y="1220"/>
                    <a:pt x="1203" y="1220"/>
                    <a:pt x="1203" y="1220"/>
                  </a:cubicBezTo>
                  <a:cubicBezTo>
                    <a:pt x="1212" y="1203"/>
                    <a:pt x="1212" y="1203"/>
                    <a:pt x="1212" y="1203"/>
                  </a:cubicBezTo>
                  <a:cubicBezTo>
                    <a:pt x="1212" y="1198"/>
                    <a:pt x="1215" y="1190"/>
                    <a:pt x="1224" y="1182"/>
                  </a:cubicBezTo>
                  <a:cubicBezTo>
                    <a:pt x="1235" y="1159"/>
                    <a:pt x="1235" y="1159"/>
                    <a:pt x="1235" y="1159"/>
                  </a:cubicBezTo>
                  <a:cubicBezTo>
                    <a:pt x="1235" y="1157"/>
                    <a:pt x="1235" y="1157"/>
                    <a:pt x="1235" y="1157"/>
                  </a:cubicBezTo>
                  <a:cubicBezTo>
                    <a:pt x="1236" y="1157"/>
                    <a:pt x="1236" y="1157"/>
                    <a:pt x="1236" y="1157"/>
                  </a:cubicBezTo>
                  <a:cubicBezTo>
                    <a:pt x="1247" y="1141"/>
                    <a:pt x="1247" y="1141"/>
                    <a:pt x="1247" y="1141"/>
                  </a:cubicBezTo>
                  <a:cubicBezTo>
                    <a:pt x="1263" y="1109"/>
                    <a:pt x="1263" y="1109"/>
                    <a:pt x="1263" y="1109"/>
                  </a:cubicBezTo>
                  <a:cubicBezTo>
                    <a:pt x="1278" y="1130"/>
                    <a:pt x="1278" y="1130"/>
                    <a:pt x="1278" y="1130"/>
                  </a:cubicBezTo>
                  <a:cubicBezTo>
                    <a:pt x="1279" y="1131"/>
                    <a:pt x="1279" y="1131"/>
                    <a:pt x="1279" y="1131"/>
                  </a:cubicBezTo>
                  <a:cubicBezTo>
                    <a:pt x="1279" y="1132"/>
                    <a:pt x="1279" y="1132"/>
                    <a:pt x="1279" y="1132"/>
                  </a:cubicBezTo>
                  <a:cubicBezTo>
                    <a:pt x="1284" y="1153"/>
                    <a:pt x="1284" y="1153"/>
                    <a:pt x="1284" y="1153"/>
                  </a:cubicBezTo>
                  <a:cubicBezTo>
                    <a:pt x="1284" y="1154"/>
                    <a:pt x="1284" y="1154"/>
                    <a:pt x="1284" y="1154"/>
                  </a:cubicBezTo>
                  <a:cubicBezTo>
                    <a:pt x="1287" y="1175"/>
                    <a:pt x="1287" y="1175"/>
                    <a:pt x="1287" y="1175"/>
                  </a:cubicBezTo>
                  <a:cubicBezTo>
                    <a:pt x="1302" y="1182"/>
                    <a:pt x="1302" y="1182"/>
                    <a:pt x="1302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7" y="1184"/>
                    <a:pt x="1307" y="1184"/>
                    <a:pt x="1307" y="1184"/>
                  </a:cubicBezTo>
                  <a:cubicBezTo>
                    <a:pt x="1308" y="1183"/>
                    <a:pt x="1308" y="1183"/>
                    <a:pt x="1308" y="1183"/>
                  </a:cubicBezTo>
                  <a:cubicBezTo>
                    <a:pt x="1321" y="1161"/>
                    <a:pt x="1321" y="1161"/>
                    <a:pt x="1321" y="1161"/>
                  </a:cubicBezTo>
                  <a:cubicBezTo>
                    <a:pt x="1328" y="1140"/>
                    <a:pt x="1328" y="1140"/>
                    <a:pt x="1328" y="1140"/>
                  </a:cubicBezTo>
                  <a:cubicBezTo>
                    <a:pt x="1331" y="1141"/>
                    <a:pt x="1331" y="1141"/>
                    <a:pt x="1331" y="1141"/>
                  </a:cubicBezTo>
                  <a:cubicBezTo>
                    <a:pt x="1335" y="1142"/>
                    <a:pt x="1335" y="1142"/>
                    <a:pt x="1335" y="1142"/>
                  </a:cubicBezTo>
                  <a:cubicBezTo>
                    <a:pt x="1365" y="1152"/>
                    <a:pt x="1365" y="1152"/>
                    <a:pt x="1365" y="1152"/>
                  </a:cubicBezTo>
                  <a:cubicBezTo>
                    <a:pt x="1380" y="1141"/>
                    <a:pt x="1380" y="1141"/>
                    <a:pt x="1380" y="1141"/>
                  </a:cubicBezTo>
                  <a:cubicBezTo>
                    <a:pt x="1381" y="1140"/>
                    <a:pt x="1381" y="1140"/>
                    <a:pt x="1381" y="1140"/>
                  </a:cubicBezTo>
                  <a:cubicBezTo>
                    <a:pt x="1383" y="1140"/>
                    <a:pt x="1383" y="1140"/>
                    <a:pt x="1383" y="1140"/>
                  </a:cubicBezTo>
                  <a:cubicBezTo>
                    <a:pt x="1398" y="1138"/>
                    <a:pt x="1398" y="1138"/>
                    <a:pt x="1398" y="1138"/>
                  </a:cubicBezTo>
                  <a:cubicBezTo>
                    <a:pt x="1408" y="1121"/>
                    <a:pt x="1408" y="1121"/>
                    <a:pt x="1408" y="1121"/>
                  </a:cubicBezTo>
                  <a:cubicBezTo>
                    <a:pt x="1408" y="1098"/>
                    <a:pt x="1408" y="1098"/>
                    <a:pt x="1408" y="1098"/>
                  </a:cubicBezTo>
                  <a:cubicBezTo>
                    <a:pt x="1416" y="1065"/>
                    <a:pt x="1416" y="1065"/>
                    <a:pt x="1416" y="1065"/>
                  </a:cubicBezTo>
                  <a:cubicBezTo>
                    <a:pt x="1418" y="1066"/>
                    <a:pt x="1418" y="1066"/>
                    <a:pt x="1418" y="1066"/>
                  </a:cubicBezTo>
                  <a:cubicBezTo>
                    <a:pt x="1421" y="1066"/>
                    <a:pt x="1421" y="1066"/>
                    <a:pt x="1421" y="1066"/>
                  </a:cubicBezTo>
                  <a:cubicBezTo>
                    <a:pt x="1444" y="1071"/>
                    <a:pt x="1444" y="1071"/>
                    <a:pt x="1444" y="1071"/>
                  </a:cubicBezTo>
                  <a:cubicBezTo>
                    <a:pt x="1455" y="1052"/>
                    <a:pt x="1455" y="1052"/>
                    <a:pt x="1455" y="1052"/>
                  </a:cubicBezTo>
                  <a:cubicBezTo>
                    <a:pt x="1456" y="1052"/>
                    <a:pt x="1456" y="1052"/>
                    <a:pt x="1456" y="1052"/>
                  </a:cubicBezTo>
                  <a:cubicBezTo>
                    <a:pt x="1458" y="1052"/>
                    <a:pt x="1458" y="1052"/>
                    <a:pt x="1458" y="1052"/>
                  </a:cubicBezTo>
                  <a:cubicBezTo>
                    <a:pt x="1479" y="1050"/>
                    <a:pt x="1479" y="1050"/>
                    <a:pt x="1479" y="1050"/>
                  </a:cubicBezTo>
                  <a:cubicBezTo>
                    <a:pt x="1482" y="1050"/>
                    <a:pt x="1482" y="1050"/>
                    <a:pt x="1482" y="1050"/>
                  </a:cubicBezTo>
                  <a:cubicBezTo>
                    <a:pt x="1482" y="1051"/>
                    <a:pt x="1482" y="1051"/>
                    <a:pt x="1482" y="1051"/>
                  </a:cubicBezTo>
                  <a:cubicBezTo>
                    <a:pt x="1484" y="1052"/>
                    <a:pt x="1484" y="1052"/>
                    <a:pt x="1484" y="1052"/>
                  </a:cubicBezTo>
                  <a:cubicBezTo>
                    <a:pt x="1495" y="1067"/>
                    <a:pt x="1495" y="1067"/>
                    <a:pt x="1495" y="1067"/>
                  </a:cubicBezTo>
                  <a:cubicBezTo>
                    <a:pt x="1495" y="1068"/>
                    <a:pt x="1495" y="1068"/>
                    <a:pt x="1495" y="1068"/>
                  </a:cubicBezTo>
                  <a:cubicBezTo>
                    <a:pt x="1496" y="1069"/>
                    <a:pt x="1496" y="1069"/>
                    <a:pt x="1496" y="1069"/>
                  </a:cubicBezTo>
                  <a:cubicBezTo>
                    <a:pt x="1496" y="1071"/>
                    <a:pt x="1496" y="1071"/>
                    <a:pt x="1496" y="1071"/>
                  </a:cubicBezTo>
                  <a:cubicBezTo>
                    <a:pt x="1498" y="1092"/>
                    <a:pt x="1498" y="1092"/>
                    <a:pt x="1498" y="1092"/>
                  </a:cubicBezTo>
                  <a:cubicBezTo>
                    <a:pt x="1509" y="1102"/>
                    <a:pt x="1509" y="1102"/>
                    <a:pt x="1509" y="1102"/>
                  </a:cubicBezTo>
                  <a:cubicBezTo>
                    <a:pt x="1524" y="1088"/>
                    <a:pt x="1524" y="1088"/>
                    <a:pt x="1524" y="1088"/>
                  </a:cubicBezTo>
                  <a:cubicBezTo>
                    <a:pt x="1527" y="1092"/>
                    <a:pt x="1527" y="1092"/>
                    <a:pt x="1527" y="1092"/>
                  </a:cubicBezTo>
                  <a:cubicBezTo>
                    <a:pt x="1532" y="1097"/>
                    <a:pt x="1534" y="1103"/>
                    <a:pt x="1534" y="1109"/>
                  </a:cubicBezTo>
                  <a:cubicBezTo>
                    <a:pt x="1534" y="1128"/>
                    <a:pt x="1534" y="1128"/>
                    <a:pt x="1534" y="1128"/>
                  </a:cubicBezTo>
                  <a:cubicBezTo>
                    <a:pt x="1527" y="1147"/>
                    <a:pt x="1527" y="1147"/>
                    <a:pt x="1527" y="1147"/>
                  </a:cubicBezTo>
                  <a:cubicBezTo>
                    <a:pt x="1532" y="1155"/>
                    <a:pt x="1532" y="1155"/>
                    <a:pt x="1532" y="1155"/>
                  </a:cubicBezTo>
                  <a:cubicBezTo>
                    <a:pt x="1543" y="1167"/>
                    <a:pt x="1543" y="1167"/>
                    <a:pt x="1543" y="1167"/>
                  </a:cubicBezTo>
                  <a:cubicBezTo>
                    <a:pt x="1587" y="1173"/>
                    <a:pt x="1587" y="1173"/>
                    <a:pt x="1587" y="1173"/>
                  </a:cubicBezTo>
                  <a:cubicBezTo>
                    <a:pt x="1588" y="1174"/>
                    <a:pt x="1588" y="1174"/>
                    <a:pt x="1588" y="1174"/>
                  </a:cubicBezTo>
                  <a:cubicBezTo>
                    <a:pt x="1588" y="1174"/>
                    <a:pt x="1588" y="1174"/>
                    <a:pt x="1588" y="1174"/>
                  </a:cubicBezTo>
                  <a:cubicBezTo>
                    <a:pt x="1590" y="1175"/>
                    <a:pt x="1590" y="1175"/>
                    <a:pt x="1590" y="1175"/>
                  </a:cubicBezTo>
                  <a:cubicBezTo>
                    <a:pt x="1590" y="1175"/>
                    <a:pt x="1590" y="1175"/>
                    <a:pt x="1590" y="1175"/>
                  </a:cubicBezTo>
                  <a:cubicBezTo>
                    <a:pt x="1593" y="1179"/>
                    <a:pt x="1593" y="1179"/>
                    <a:pt x="1593" y="1179"/>
                  </a:cubicBezTo>
                  <a:cubicBezTo>
                    <a:pt x="1606" y="1161"/>
                    <a:pt x="1606" y="1161"/>
                    <a:pt x="1606" y="1161"/>
                  </a:cubicBezTo>
                  <a:cubicBezTo>
                    <a:pt x="1607" y="1161"/>
                    <a:pt x="1607" y="1161"/>
                    <a:pt x="1607" y="1161"/>
                  </a:cubicBezTo>
                  <a:cubicBezTo>
                    <a:pt x="1617" y="1150"/>
                    <a:pt x="1617" y="1150"/>
                    <a:pt x="1617" y="1150"/>
                  </a:cubicBezTo>
                  <a:cubicBezTo>
                    <a:pt x="1613" y="1134"/>
                    <a:pt x="1613" y="1134"/>
                    <a:pt x="1613" y="1134"/>
                  </a:cubicBezTo>
                  <a:cubicBezTo>
                    <a:pt x="1602" y="1067"/>
                    <a:pt x="1602" y="1067"/>
                    <a:pt x="1602" y="1067"/>
                  </a:cubicBezTo>
                  <a:cubicBezTo>
                    <a:pt x="1632" y="1081"/>
                    <a:pt x="1632" y="1081"/>
                    <a:pt x="1632" y="1081"/>
                  </a:cubicBezTo>
                  <a:cubicBezTo>
                    <a:pt x="1633" y="1081"/>
                    <a:pt x="1633" y="1081"/>
                    <a:pt x="1633" y="1081"/>
                  </a:cubicBezTo>
                  <a:cubicBezTo>
                    <a:pt x="1634" y="1081"/>
                    <a:pt x="1634" y="1081"/>
                    <a:pt x="1634" y="1081"/>
                  </a:cubicBezTo>
                  <a:cubicBezTo>
                    <a:pt x="1648" y="1098"/>
                    <a:pt x="1648" y="1098"/>
                    <a:pt x="1648" y="1098"/>
                  </a:cubicBezTo>
                  <a:cubicBezTo>
                    <a:pt x="1657" y="1107"/>
                    <a:pt x="1657" y="1107"/>
                    <a:pt x="1657" y="1107"/>
                  </a:cubicBezTo>
                  <a:cubicBezTo>
                    <a:pt x="1669" y="1098"/>
                    <a:pt x="1669" y="1098"/>
                    <a:pt x="1669" y="1098"/>
                  </a:cubicBezTo>
                  <a:cubicBezTo>
                    <a:pt x="1714" y="1050"/>
                    <a:pt x="1714" y="1050"/>
                    <a:pt x="1714" y="1050"/>
                  </a:cubicBezTo>
                  <a:cubicBezTo>
                    <a:pt x="1714" y="1050"/>
                    <a:pt x="1714" y="1050"/>
                    <a:pt x="1714" y="1050"/>
                  </a:cubicBezTo>
                  <a:cubicBezTo>
                    <a:pt x="1715" y="1050"/>
                    <a:pt x="1715" y="1050"/>
                    <a:pt x="1715" y="1050"/>
                  </a:cubicBezTo>
                  <a:cubicBezTo>
                    <a:pt x="1730" y="1038"/>
                    <a:pt x="1730" y="1038"/>
                    <a:pt x="1730" y="1038"/>
                  </a:cubicBezTo>
                  <a:cubicBezTo>
                    <a:pt x="1748" y="1013"/>
                    <a:pt x="1748" y="1013"/>
                    <a:pt x="1748" y="1013"/>
                  </a:cubicBezTo>
                  <a:cubicBezTo>
                    <a:pt x="1749" y="1011"/>
                    <a:pt x="1749" y="1011"/>
                    <a:pt x="1749" y="1011"/>
                  </a:cubicBezTo>
                  <a:cubicBezTo>
                    <a:pt x="1774" y="1017"/>
                    <a:pt x="1774" y="1017"/>
                    <a:pt x="1774" y="1017"/>
                  </a:cubicBezTo>
                  <a:cubicBezTo>
                    <a:pt x="1785" y="1017"/>
                    <a:pt x="1785" y="1017"/>
                    <a:pt x="1785" y="1017"/>
                  </a:cubicBezTo>
                  <a:cubicBezTo>
                    <a:pt x="1785" y="1008"/>
                    <a:pt x="1787" y="1001"/>
                    <a:pt x="1788" y="997"/>
                  </a:cubicBezTo>
                  <a:cubicBezTo>
                    <a:pt x="1806" y="976"/>
                    <a:pt x="1806" y="976"/>
                    <a:pt x="1806" y="976"/>
                  </a:cubicBezTo>
                  <a:cubicBezTo>
                    <a:pt x="1812" y="973"/>
                    <a:pt x="1812" y="973"/>
                    <a:pt x="1812" y="973"/>
                  </a:cubicBezTo>
                  <a:cubicBezTo>
                    <a:pt x="1833" y="980"/>
                    <a:pt x="1833" y="980"/>
                    <a:pt x="1833" y="980"/>
                  </a:cubicBezTo>
                  <a:cubicBezTo>
                    <a:pt x="1858" y="977"/>
                    <a:pt x="1858" y="977"/>
                    <a:pt x="1858" y="977"/>
                  </a:cubicBezTo>
                  <a:cubicBezTo>
                    <a:pt x="1875" y="959"/>
                    <a:pt x="1875" y="959"/>
                    <a:pt x="1875" y="959"/>
                  </a:cubicBezTo>
                  <a:cubicBezTo>
                    <a:pt x="1883" y="943"/>
                    <a:pt x="1883" y="943"/>
                    <a:pt x="1883" y="943"/>
                  </a:cubicBezTo>
                  <a:cubicBezTo>
                    <a:pt x="1878" y="935"/>
                    <a:pt x="1878" y="935"/>
                    <a:pt x="1878" y="935"/>
                  </a:cubicBezTo>
                  <a:cubicBezTo>
                    <a:pt x="1863" y="942"/>
                    <a:pt x="1863" y="942"/>
                    <a:pt x="1863" y="942"/>
                  </a:cubicBezTo>
                  <a:cubicBezTo>
                    <a:pt x="1862" y="941"/>
                    <a:pt x="1862" y="941"/>
                    <a:pt x="1862" y="941"/>
                  </a:cubicBezTo>
                  <a:cubicBezTo>
                    <a:pt x="1861" y="940"/>
                    <a:pt x="1861" y="940"/>
                    <a:pt x="1861" y="940"/>
                  </a:cubicBezTo>
                  <a:cubicBezTo>
                    <a:pt x="1842" y="923"/>
                    <a:pt x="1842" y="923"/>
                    <a:pt x="1842" y="923"/>
                  </a:cubicBezTo>
                  <a:cubicBezTo>
                    <a:pt x="1841" y="922"/>
                    <a:pt x="1841" y="922"/>
                    <a:pt x="1841" y="922"/>
                  </a:cubicBezTo>
                  <a:cubicBezTo>
                    <a:pt x="1849" y="894"/>
                    <a:pt x="1849" y="894"/>
                    <a:pt x="1849" y="894"/>
                  </a:cubicBezTo>
                  <a:cubicBezTo>
                    <a:pt x="1851" y="872"/>
                    <a:pt x="1851" y="872"/>
                    <a:pt x="1851" y="872"/>
                  </a:cubicBezTo>
                  <a:cubicBezTo>
                    <a:pt x="1845" y="855"/>
                    <a:pt x="1845" y="855"/>
                    <a:pt x="1845" y="855"/>
                  </a:cubicBezTo>
                  <a:cubicBezTo>
                    <a:pt x="1831" y="849"/>
                    <a:pt x="1831" y="849"/>
                    <a:pt x="1831" y="849"/>
                  </a:cubicBezTo>
                  <a:cubicBezTo>
                    <a:pt x="1831" y="848"/>
                    <a:pt x="1831" y="848"/>
                    <a:pt x="1831" y="848"/>
                  </a:cubicBezTo>
                  <a:cubicBezTo>
                    <a:pt x="1830" y="847"/>
                    <a:pt x="1830" y="847"/>
                    <a:pt x="1830" y="847"/>
                  </a:cubicBezTo>
                  <a:cubicBezTo>
                    <a:pt x="1829" y="846"/>
                    <a:pt x="1829" y="846"/>
                    <a:pt x="1829" y="846"/>
                  </a:cubicBezTo>
                  <a:cubicBezTo>
                    <a:pt x="1816" y="821"/>
                    <a:pt x="1816" y="821"/>
                    <a:pt x="1816" y="821"/>
                  </a:cubicBezTo>
                  <a:cubicBezTo>
                    <a:pt x="1814" y="818"/>
                    <a:pt x="1814" y="818"/>
                    <a:pt x="1814" y="818"/>
                  </a:cubicBezTo>
                  <a:cubicBezTo>
                    <a:pt x="1796" y="839"/>
                    <a:pt x="1796" y="839"/>
                    <a:pt x="1796" y="839"/>
                  </a:cubicBezTo>
                  <a:cubicBezTo>
                    <a:pt x="1778" y="850"/>
                    <a:pt x="1778" y="850"/>
                    <a:pt x="1778" y="850"/>
                  </a:cubicBezTo>
                  <a:cubicBezTo>
                    <a:pt x="1774" y="852"/>
                    <a:pt x="1774" y="852"/>
                    <a:pt x="1774" y="852"/>
                  </a:cubicBezTo>
                  <a:cubicBezTo>
                    <a:pt x="1773" y="851"/>
                    <a:pt x="1773" y="851"/>
                    <a:pt x="1773" y="851"/>
                  </a:cubicBezTo>
                  <a:cubicBezTo>
                    <a:pt x="1772" y="849"/>
                    <a:pt x="1772" y="849"/>
                    <a:pt x="1772" y="849"/>
                  </a:cubicBezTo>
                  <a:cubicBezTo>
                    <a:pt x="1753" y="831"/>
                    <a:pt x="1753" y="831"/>
                    <a:pt x="1753" y="831"/>
                  </a:cubicBezTo>
                  <a:cubicBezTo>
                    <a:pt x="1753" y="830"/>
                    <a:pt x="1753" y="830"/>
                    <a:pt x="1753" y="830"/>
                  </a:cubicBezTo>
                  <a:cubicBezTo>
                    <a:pt x="1739" y="801"/>
                    <a:pt x="1739" y="801"/>
                    <a:pt x="1739" y="801"/>
                  </a:cubicBezTo>
                  <a:cubicBezTo>
                    <a:pt x="1739" y="800"/>
                    <a:pt x="1739" y="800"/>
                    <a:pt x="1739" y="800"/>
                  </a:cubicBezTo>
                  <a:cubicBezTo>
                    <a:pt x="1733" y="779"/>
                    <a:pt x="1733" y="779"/>
                    <a:pt x="1733" y="779"/>
                  </a:cubicBezTo>
                  <a:cubicBezTo>
                    <a:pt x="1733" y="778"/>
                    <a:pt x="1733" y="778"/>
                    <a:pt x="1733" y="778"/>
                  </a:cubicBezTo>
                  <a:cubicBezTo>
                    <a:pt x="1733" y="778"/>
                    <a:pt x="1733" y="778"/>
                    <a:pt x="1733" y="778"/>
                  </a:cubicBezTo>
                  <a:cubicBezTo>
                    <a:pt x="1733" y="746"/>
                    <a:pt x="1733" y="746"/>
                    <a:pt x="1733" y="746"/>
                  </a:cubicBezTo>
                  <a:cubicBezTo>
                    <a:pt x="1730" y="727"/>
                    <a:pt x="1730" y="727"/>
                    <a:pt x="1730" y="727"/>
                  </a:cubicBezTo>
                  <a:cubicBezTo>
                    <a:pt x="1716" y="722"/>
                    <a:pt x="1716" y="722"/>
                    <a:pt x="1716" y="722"/>
                  </a:cubicBezTo>
                  <a:cubicBezTo>
                    <a:pt x="1715" y="722"/>
                    <a:pt x="1715" y="722"/>
                    <a:pt x="1715" y="722"/>
                  </a:cubicBezTo>
                  <a:cubicBezTo>
                    <a:pt x="1715" y="721"/>
                    <a:pt x="1715" y="721"/>
                    <a:pt x="1715" y="721"/>
                  </a:cubicBezTo>
                  <a:cubicBezTo>
                    <a:pt x="1681" y="694"/>
                    <a:pt x="1681" y="694"/>
                    <a:pt x="1681" y="694"/>
                  </a:cubicBezTo>
                  <a:cubicBezTo>
                    <a:pt x="1683" y="691"/>
                    <a:pt x="1683" y="691"/>
                    <a:pt x="1683" y="691"/>
                  </a:cubicBezTo>
                  <a:cubicBezTo>
                    <a:pt x="1699" y="674"/>
                    <a:pt x="1699" y="674"/>
                    <a:pt x="1699" y="674"/>
                  </a:cubicBezTo>
                  <a:cubicBezTo>
                    <a:pt x="1699" y="673"/>
                    <a:pt x="1699" y="673"/>
                    <a:pt x="1699" y="673"/>
                  </a:cubicBezTo>
                  <a:cubicBezTo>
                    <a:pt x="1699" y="672"/>
                    <a:pt x="1699" y="672"/>
                    <a:pt x="1699" y="672"/>
                  </a:cubicBezTo>
                  <a:cubicBezTo>
                    <a:pt x="1701" y="672"/>
                    <a:pt x="1701" y="672"/>
                    <a:pt x="1701" y="672"/>
                  </a:cubicBezTo>
                  <a:cubicBezTo>
                    <a:pt x="1701" y="672"/>
                    <a:pt x="1701" y="672"/>
                    <a:pt x="1701" y="672"/>
                  </a:cubicBezTo>
                  <a:cubicBezTo>
                    <a:pt x="1719" y="670"/>
                    <a:pt x="1719" y="670"/>
                    <a:pt x="1719" y="670"/>
                  </a:cubicBezTo>
                  <a:cubicBezTo>
                    <a:pt x="1720" y="670"/>
                    <a:pt x="1720" y="670"/>
                    <a:pt x="1720" y="670"/>
                  </a:cubicBezTo>
                  <a:cubicBezTo>
                    <a:pt x="1725" y="670"/>
                    <a:pt x="1730" y="673"/>
                    <a:pt x="1735" y="678"/>
                  </a:cubicBezTo>
                  <a:cubicBezTo>
                    <a:pt x="1749" y="690"/>
                    <a:pt x="1749" y="690"/>
                    <a:pt x="1749" y="690"/>
                  </a:cubicBezTo>
                  <a:cubicBezTo>
                    <a:pt x="1765" y="677"/>
                    <a:pt x="1765" y="677"/>
                    <a:pt x="1765" y="677"/>
                  </a:cubicBezTo>
                  <a:cubicBezTo>
                    <a:pt x="1777" y="661"/>
                    <a:pt x="1777" y="661"/>
                    <a:pt x="1777" y="661"/>
                  </a:cubicBezTo>
                  <a:cubicBezTo>
                    <a:pt x="1777" y="648"/>
                    <a:pt x="1777" y="648"/>
                    <a:pt x="1777" y="648"/>
                  </a:cubicBezTo>
                  <a:cubicBezTo>
                    <a:pt x="1773" y="614"/>
                    <a:pt x="1773" y="614"/>
                    <a:pt x="1773" y="614"/>
                  </a:cubicBezTo>
                  <a:cubicBezTo>
                    <a:pt x="1769" y="600"/>
                    <a:pt x="1769" y="600"/>
                    <a:pt x="1769" y="600"/>
                  </a:cubicBezTo>
                  <a:cubicBezTo>
                    <a:pt x="1746" y="596"/>
                    <a:pt x="1746" y="596"/>
                    <a:pt x="1746" y="596"/>
                  </a:cubicBezTo>
                  <a:cubicBezTo>
                    <a:pt x="1746" y="582"/>
                    <a:pt x="1746" y="582"/>
                    <a:pt x="1746" y="582"/>
                  </a:cubicBezTo>
                  <a:cubicBezTo>
                    <a:pt x="1725" y="556"/>
                    <a:pt x="1725" y="556"/>
                    <a:pt x="1725" y="556"/>
                  </a:cubicBezTo>
                  <a:cubicBezTo>
                    <a:pt x="1724" y="555"/>
                    <a:pt x="1724" y="555"/>
                    <a:pt x="1724" y="555"/>
                  </a:cubicBezTo>
                  <a:cubicBezTo>
                    <a:pt x="1714" y="536"/>
                    <a:pt x="1714" y="536"/>
                    <a:pt x="1714" y="536"/>
                  </a:cubicBezTo>
                  <a:cubicBezTo>
                    <a:pt x="1711" y="534"/>
                    <a:pt x="1711" y="534"/>
                    <a:pt x="1711" y="534"/>
                  </a:cubicBezTo>
                  <a:cubicBezTo>
                    <a:pt x="1711" y="532"/>
                    <a:pt x="1711" y="532"/>
                    <a:pt x="1711" y="532"/>
                  </a:cubicBezTo>
                  <a:cubicBezTo>
                    <a:pt x="1711" y="532"/>
                    <a:pt x="1711" y="532"/>
                    <a:pt x="1711" y="532"/>
                  </a:cubicBezTo>
                  <a:cubicBezTo>
                    <a:pt x="1735" y="501"/>
                    <a:pt x="1735" y="501"/>
                    <a:pt x="1735" y="501"/>
                  </a:cubicBezTo>
                  <a:cubicBezTo>
                    <a:pt x="1735" y="500"/>
                    <a:pt x="1735" y="500"/>
                    <a:pt x="1735" y="500"/>
                  </a:cubicBezTo>
                  <a:cubicBezTo>
                    <a:pt x="1736" y="499"/>
                    <a:pt x="1736" y="499"/>
                    <a:pt x="1736" y="499"/>
                  </a:cubicBezTo>
                  <a:cubicBezTo>
                    <a:pt x="1736" y="498"/>
                    <a:pt x="1736" y="498"/>
                    <a:pt x="1736" y="498"/>
                  </a:cubicBezTo>
                  <a:cubicBezTo>
                    <a:pt x="1738" y="498"/>
                    <a:pt x="1738" y="498"/>
                    <a:pt x="1738" y="498"/>
                  </a:cubicBezTo>
                  <a:cubicBezTo>
                    <a:pt x="1747" y="497"/>
                    <a:pt x="1747" y="497"/>
                    <a:pt x="1747" y="497"/>
                  </a:cubicBezTo>
                  <a:cubicBezTo>
                    <a:pt x="1759" y="487"/>
                    <a:pt x="1759" y="487"/>
                    <a:pt x="1759" y="487"/>
                  </a:cubicBezTo>
                  <a:cubicBezTo>
                    <a:pt x="1773" y="445"/>
                    <a:pt x="1773" y="445"/>
                    <a:pt x="1773" y="445"/>
                  </a:cubicBezTo>
                  <a:cubicBezTo>
                    <a:pt x="1774" y="445"/>
                    <a:pt x="1774" y="445"/>
                    <a:pt x="1774" y="445"/>
                  </a:cubicBezTo>
                  <a:cubicBezTo>
                    <a:pt x="1774" y="444"/>
                    <a:pt x="1774" y="444"/>
                    <a:pt x="1774" y="444"/>
                  </a:cubicBezTo>
                  <a:cubicBezTo>
                    <a:pt x="1791" y="425"/>
                    <a:pt x="1791" y="425"/>
                    <a:pt x="1791" y="425"/>
                  </a:cubicBezTo>
                  <a:cubicBezTo>
                    <a:pt x="1791" y="424"/>
                    <a:pt x="1791" y="424"/>
                    <a:pt x="1791" y="424"/>
                  </a:cubicBezTo>
                  <a:cubicBezTo>
                    <a:pt x="1792" y="424"/>
                    <a:pt x="1792" y="424"/>
                    <a:pt x="1792" y="424"/>
                  </a:cubicBezTo>
                  <a:cubicBezTo>
                    <a:pt x="1793" y="424"/>
                    <a:pt x="1793" y="424"/>
                    <a:pt x="1793" y="424"/>
                  </a:cubicBezTo>
                  <a:cubicBezTo>
                    <a:pt x="1812" y="419"/>
                    <a:pt x="1812" y="419"/>
                    <a:pt x="1812" y="419"/>
                  </a:cubicBezTo>
                  <a:cubicBezTo>
                    <a:pt x="1812" y="421"/>
                    <a:pt x="1812" y="421"/>
                    <a:pt x="1812" y="421"/>
                  </a:cubicBezTo>
                  <a:cubicBezTo>
                    <a:pt x="1824" y="431"/>
                    <a:pt x="1824" y="431"/>
                    <a:pt x="1824" y="431"/>
                  </a:cubicBezTo>
                  <a:cubicBezTo>
                    <a:pt x="1829" y="432"/>
                    <a:pt x="1829" y="432"/>
                    <a:pt x="1829" y="432"/>
                  </a:cubicBezTo>
                  <a:cubicBezTo>
                    <a:pt x="1836" y="400"/>
                    <a:pt x="1836" y="400"/>
                    <a:pt x="1836" y="400"/>
                  </a:cubicBezTo>
                  <a:cubicBezTo>
                    <a:pt x="1829" y="376"/>
                    <a:pt x="1829" y="376"/>
                    <a:pt x="1829" y="376"/>
                  </a:cubicBezTo>
                  <a:cubicBezTo>
                    <a:pt x="1827" y="375"/>
                    <a:pt x="1827" y="375"/>
                    <a:pt x="1827" y="375"/>
                  </a:cubicBezTo>
                  <a:cubicBezTo>
                    <a:pt x="1827" y="373"/>
                    <a:pt x="1827" y="373"/>
                    <a:pt x="1827" y="373"/>
                  </a:cubicBezTo>
                  <a:cubicBezTo>
                    <a:pt x="1831" y="347"/>
                    <a:pt x="1831" y="347"/>
                    <a:pt x="1831" y="347"/>
                  </a:cubicBezTo>
                  <a:cubicBezTo>
                    <a:pt x="1831" y="345"/>
                    <a:pt x="1831" y="345"/>
                    <a:pt x="1831" y="345"/>
                  </a:cubicBezTo>
                  <a:cubicBezTo>
                    <a:pt x="1843" y="331"/>
                    <a:pt x="1843" y="331"/>
                    <a:pt x="1843" y="331"/>
                  </a:cubicBezTo>
                  <a:cubicBezTo>
                    <a:pt x="1852" y="316"/>
                    <a:pt x="1852" y="316"/>
                    <a:pt x="1852" y="316"/>
                  </a:cubicBezTo>
                  <a:cubicBezTo>
                    <a:pt x="1853" y="304"/>
                    <a:pt x="1853" y="304"/>
                    <a:pt x="1853" y="304"/>
                  </a:cubicBezTo>
                  <a:cubicBezTo>
                    <a:pt x="1853" y="297"/>
                    <a:pt x="1850" y="287"/>
                    <a:pt x="1843" y="271"/>
                  </a:cubicBezTo>
                  <a:cubicBezTo>
                    <a:pt x="1843" y="271"/>
                    <a:pt x="1843" y="271"/>
                    <a:pt x="1843" y="271"/>
                  </a:cubicBezTo>
                  <a:cubicBezTo>
                    <a:pt x="1843" y="271"/>
                    <a:pt x="1843" y="271"/>
                    <a:pt x="1843" y="271"/>
                  </a:cubicBezTo>
                  <a:cubicBezTo>
                    <a:pt x="1843" y="246"/>
                    <a:pt x="1843" y="246"/>
                    <a:pt x="1843" y="246"/>
                  </a:cubicBezTo>
                  <a:cubicBezTo>
                    <a:pt x="1843" y="245"/>
                    <a:pt x="1843" y="245"/>
                    <a:pt x="1843" y="245"/>
                  </a:cubicBezTo>
                  <a:cubicBezTo>
                    <a:pt x="1849" y="222"/>
                    <a:pt x="1849" y="222"/>
                    <a:pt x="1849" y="222"/>
                  </a:cubicBezTo>
                  <a:cubicBezTo>
                    <a:pt x="1844" y="213"/>
                    <a:pt x="1841" y="205"/>
                    <a:pt x="1841" y="200"/>
                  </a:cubicBezTo>
                  <a:lnTo>
                    <a:pt x="1845" y="17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1" name="Freeform 6"/>
            <p:cNvSpPr>
              <a:spLocks/>
            </p:cNvSpPr>
            <p:nvPr/>
          </p:nvSpPr>
          <p:spPr bwMode="auto">
            <a:xfrm>
              <a:off x="2560161" y="2751138"/>
              <a:ext cx="1816100" cy="1536700"/>
            </a:xfrm>
            <a:custGeom>
              <a:avLst/>
              <a:gdLst>
                <a:gd name="T0" fmla="*/ 706 w 1203"/>
                <a:gd name="T1" fmla="*/ 405 h 1018"/>
                <a:gd name="T2" fmla="*/ 680 w 1203"/>
                <a:gd name="T3" fmla="*/ 423 h 1018"/>
                <a:gd name="T4" fmla="*/ 586 w 1203"/>
                <a:gd name="T5" fmla="*/ 339 h 1018"/>
                <a:gd name="T6" fmla="*/ 517 w 1203"/>
                <a:gd name="T7" fmla="*/ 283 h 1018"/>
                <a:gd name="T8" fmla="*/ 524 w 1203"/>
                <a:gd name="T9" fmla="*/ 207 h 1018"/>
                <a:gd name="T10" fmla="*/ 448 w 1203"/>
                <a:gd name="T11" fmla="*/ 228 h 1018"/>
                <a:gd name="T12" fmla="*/ 390 w 1203"/>
                <a:gd name="T13" fmla="*/ 154 h 1018"/>
                <a:gd name="T14" fmla="*/ 363 w 1203"/>
                <a:gd name="T15" fmla="*/ 64 h 1018"/>
                <a:gd name="T16" fmla="*/ 338 w 1203"/>
                <a:gd name="T17" fmla="*/ 19 h 1018"/>
                <a:gd name="T18" fmla="*/ 277 w 1203"/>
                <a:gd name="T19" fmla="*/ 40 h 1018"/>
                <a:gd name="T20" fmla="*/ 234 w 1203"/>
                <a:gd name="T21" fmla="*/ 83 h 1018"/>
                <a:gd name="T22" fmla="*/ 129 w 1203"/>
                <a:gd name="T23" fmla="*/ 117 h 1018"/>
                <a:gd name="T24" fmla="*/ 66 w 1203"/>
                <a:gd name="T25" fmla="*/ 192 h 1018"/>
                <a:gd name="T26" fmla="*/ 4 w 1203"/>
                <a:gd name="T27" fmla="*/ 243 h 1018"/>
                <a:gd name="T28" fmla="*/ 86 w 1203"/>
                <a:gd name="T29" fmla="*/ 314 h 1018"/>
                <a:gd name="T30" fmla="*/ 148 w 1203"/>
                <a:gd name="T31" fmla="*/ 334 h 1018"/>
                <a:gd name="T32" fmla="*/ 296 w 1203"/>
                <a:gd name="T33" fmla="*/ 395 h 1018"/>
                <a:gd name="T34" fmla="*/ 400 w 1203"/>
                <a:gd name="T35" fmla="*/ 373 h 1018"/>
                <a:gd name="T36" fmla="*/ 490 w 1203"/>
                <a:gd name="T37" fmla="*/ 412 h 1018"/>
                <a:gd name="T38" fmla="*/ 568 w 1203"/>
                <a:gd name="T39" fmla="*/ 442 h 1018"/>
                <a:gd name="T40" fmla="*/ 690 w 1203"/>
                <a:gd name="T41" fmla="*/ 535 h 1018"/>
                <a:gd name="T42" fmla="*/ 723 w 1203"/>
                <a:gd name="T43" fmla="*/ 579 h 1018"/>
                <a:gd name="T44" fmla="*/ 715 w 1203"/>
                <a:gd name="T45" fmla="*/ 760 h 1018"/>
                <a:gd name="T46" fmla="*/ 665 w 1203"/>
                <a:gd name="T47" fmla="*/ 848 h 1018"/>
                <a:gd name="T48" fmla="*/ 591 w 1203"/>
                <a:gd name="T49" fmla="*/ 879 h 1018"/>
                <a:gd name="T50" fmla="*/ 658 w 1203"/>
                <a:gd name="T51" fmla="*/ 930 h 1018"/>
                <a:gd name="T52" fmla="*/ 689 w 1203"/>
                <a:gd name="T53" fmla="*/ 917 h 1018"/>
                <a:gd name="T54" fmla="*/ 692 w 1203"/>
                <a:gd name="T55" fmla="*/ 883 h 1018"/>
                <a:gd name="T56" fmla="*/ 728 w 1203"/>
                <a:gd name="T57" fmla="*/ 848 h 1018"/>
                <a:gd name="T58" fmla="*/ 759 w 1203"/>
                <a:gd name="T59" fmla="*/ 876 h 1018"/>
                <a:gd name="T60" fmla="*/ 850 w 1203"/>
                <a:gd name="T61" fmla="*/ 912 h 1018"/>
                <a:gd name="T62" fmla="*/ 880 w 1203"/>
                <a:gd name="T63" fmla="*/ 965 h 1018"/>
                <a:gd name="T64" fmla="*/ 961 w 1203"/>
                <a:gd name="T65" fmla="*/ 990 h 1018"/>
                <a:gd name="T66" fmla="*/ 961 w 1203"/>
                <a:gd name="T67" fmla="*/ 941 h 1018"/>
                <a:gd name="T68" fmla="*/ 970 w 1203"/>
                <a:gd name="T69" fmla="*/ 922 h 1018"/>
                <a:gd name="T70" fmla="*/ 1010 w 1203"/>
                <a:gd name="T71" fmla="*/ 856 h 1018"/>
                <a:gd name="T72" fmla="*/ 1015 w 1203"/>
                <a:gd name="T73" fmla="*/ 810 h 1018"/>
                <a:gd name="T74" fmla="*/ 1056 w 1203"/>
                <a:gd name="T75" fmla="*/ 766 h 1018"/>
                <a:gd name="T76" fmla="*/ 1115 w 1203"/>
                <a:gd name="T77" fmla="*/ 755 h 1018"/>
                <a:gd name="T78" fmla="*/ 1175 w 1203"/>
                <a:gd name="T79" fmla="*/ 732 h 1018"/>
                <a:gd name="T80" fmla="*/ 1194 w 1203"/>
                <a:gd name="T81" fmla="*/ 643 h 1018"/>
                <a:gd name="T82" fmla="*/ 1087 w 1203"/>
                <a:gd name="T83" fmla="*/ 576 h 1018"/>
                <a:gd name="T84" fmla="*/ 1043 w 1203"/>
                <a:gd name="T85" fmla="*/ 648 h 1018"/>
                <a:gd name="T86" fmla="*/ 1075 w 1203"/>
                <a:gd name="T87" fmla="*/ 673 h 1018"/>
                <a:gd name="T88" fmla="*/ 1069 w 1203"/>
                <a:gd name="T89" fmla="*/ 712 h 1018"/>
                <a:gd name="T90" fmla="*/ 1025 w 1203"/>
                <a:gd name="T91" fmla="*/ 725 h 1018"/>
                <a:gd name="T92" fmla="*/ 986 w 1203"/>
                <a:gd name="T93" fmla="*/ 749 h 1018"/>
                <a:gd name="T94" fmla="*/ 956 w 1203"/>
                <a:gd name="T95" fmla="*/ 721 h 1018"/>
                <a:gd name="T96" fmla="*/ 938 w 1203"/>
                <a:gd name="T97" fmla="*/ 676 h 1018"/>
                <a:gd name="T98" fmla="*/ 924 w 1203"/>
                <a:gd name="T99" fmla="*/ 628 h 1018"/>
                <a:gd name="T100" fmla="*/ 860 w 1203"/>
                <a:gd name="T101" fmla="*/ 549 h 1018"/>
                <a:gd name="T102" fmla="*/ 787 w 1203"/>
                <a:gd name="T103" fmla="*/ 495 h 1018"/>
                <a:gd name="T104" fmla="*/ 791 w 1203"/>
                <a:gd name="T105" fmla="*/ 442 h 1018"/>
                <a:gd name="T106" fmla="*/ 857 w 1203"/>
                <a:gd name="T107" fmla="*/ 374 h 1018"/>
                <a:gd name="T108" fmla="*/ 779 w 1203"/>
                <a:gd name="T109" fmla="*/ 377 h 1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203" h="1018">
                  <a:moveTo>
                    <a:pt x="715" y="368"/>
                  </a:moveTo>
                  <a:cubicBezTo>
                    <a:pt x="698" y="368"/>
                    <a:pt x="698" y="368"/>
                    <a:pt x="698" y="368"/>
                  </a:cubicBezTo>
                  <a:cubicBezTo>
                    <a:pt x="692" y="380"/>
                    <a:pt x="692" y="380"/>
                    <a:pt x="692" y="380"/>
                  </a:cubicBezTo>
                  <a:cubicBezTo>
                    <a:pt x="702" y="389"/>
                    <a:pt x="702" y="389"/>
                    <a:pt x="702" y="389"/>
                  </a:cubicBezTo>
                  <a:cubicBezTo>
                    <a:pt x="702" y="390"/>
                    <a:pt x="702" y="390"/>
                    <a:pt x="702" y="390"/>
                  </a:cubicBezTo>
                  <a:cubicBezTo>
                    <a:pt x="702" y="391"/>
                    <a:pt x="702" y="391"/>
                    <a:pt x="702" y="391"/>
                  </a:cubicBezTo>
                  <a:cubicBezTo>
                    <a:pt x="706" y="405"/>
                    <a:pt x="706" y="405"/>
                    <a:pt x="706" y="405"/>
                  </a:cubicBezTo>
                  <a:cubicBezTo>
                    <a:pt x="707" y="406"/>
                    <a:pt x="707" y="406"/>
                    <a:pt x="707" y="406"/>
                  </a:cubicBezTo>
                  <a:cubicBezTo>
                    <a:pt x="707" y="409"/>
                    <a:pt x="707" y="409"/>
                    <a:pt x="707" y="409"/>
                  </a:cubicBezTo>
                  <a:cubicBezTo>
                    <a:pt x="705" y="410"/>
                    <a:pt x="705" y="410"/>
                    <a:pt x="705" y="410"/>
                  </a:cubicBezTo>
                  <a:cubicBezTo>
                    <a:pt x="682" y="422"/>
                    <a:pt x="682" y="422"/>
                    <a:pt x="682" y="422"/>
                  </a:cubicBezTo>
                  <a:cubicBezTo>
                    <a:pt x="681" y="423"/>
                    <a:pt x="681" y="423"/>
                    <a:pt x="681" y="423"/>
                  </a:cubicBezTo>
                  <a:cubicBezTo>
                    <a:pt x="681" y="423"/>
                    <a:pt x="681" y="423"/>
                    <a:pt x="681" y="423"/>
                  </a:cubicBezTo>
                  <a:cubicBezTo>
                    <a:pt x="680" y="423"/>
                    <a:pt x="680" y="423"/>
                    <a:pt x="680" y="423"/>
                  </a:cubicBezTo>
                  <a:cubicBezTo>
                    <a:pt x="679" y="423"/>
                    <a:pt x="679" y="423"/>
                    <a:pt x="679" y="423"/>
                  </a:cubicBezTo>
                  <a:cubicBezTo>
                    <a:pt x="661" y="421"/>
                    <a:pt x="651" y="416"/>
                    <a:pt x="648" y="408"/>
                  </a:cubicBezTo>
                  <a:cubicBezTo>
                    <a:pt x="642" y="396"/>
                    <a:pt x="642" y="396"/>
                    <a:pt x="642" y="396"/>
                  </a:cubicBezTo>
                  <a:cubicBezTo>
                    <a:pt x="610" y="389"/>
                    <a:pt x="610" y="389"/>
                    <a:pt x="610" y="389"/>
                  </a:cubicBezTo>
                  <a:cubicBezTo>
                    <a:pt x="602" y="349"/>
                    <a:pt x="602" y="349"/>
                    <a:pt x="602" y="349"/>
                  </a:cubicBezTo>
                  <a:cubicBezTo>
                    <a:pt x="595" y="348"/>
                    <a:pt x="590" y="345"/>
                    <a:pt x="587" y="341"/>
                  </a:cubicBezTo>
                  <a:cubicBezTo>
                    <a:pt x="586" y="339"/>
                    <a:pt x="586" y="339"/>
                    <a:pt x="586" y="339"/>
                  </a:cubicBezTo>
                  <a:cubicBezTo>
                    <a:pt x="581" y="331"/>
                    <a:pt x="576" y="327"/>
                    <a:pt x="570" y="326"/>
                  </a:cubicBezTo>
                  <a:cubicBezTo>
                    <a:pt x="562" y="323"/>
                    <a:pt x="554" y="316"/>
                    <a:pt x="548" y="307"/>
                  </a:cubicBezTo>
                  <a:cubicBezTo>
                    <a:pt x="535" y="300"/>
                    <a:pt x="535" y="300"/>
                    <a:pt x="535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17" y="283"/>
                    <a:pt x="517" y="283"/>
                    <a:pt x="517" y="283"/>
                  </a:cubicBezTo>
                  <a:cubicBezTo>
                    <a:pt x="517" y="283"/>
                    <a:pt x="517" y="283"/>
                    <a:pt x="517" y="283"/>
                  </a:cubicBezTo>
                  <a:cubicBezTo>
                    <a:pt x="513" y="268"/>
                    <a:pt x="513" y="268"/>
                    <a:pt x="513" y="268"/>
                  </a:cubicBezTo>
                  <a:cubicBezTo>
                    <a:pt x="513" y="267"/>
                    <a:pt x="513" y="267"/>
                    <a:pt x="513" y="267"/>
                  </a:cubicBezTo>
                  <a:cubicBezTo>
                    <a:pt x="547" y="220"/>
                    <a:pt x="547" y="220"/>
                    <a:pt x="547" y="220"/>
                  </a:cubicBezTo>
                  <a:cubicBezTo>
                    <a:pt x="548" y="217"/>
                    <a:pt x="549" y="215"/>
                    <a:pt x="548" y="214"/>
                  </a:cubicBezTo>
                  <a:cubicBezTo>
                    <a:pt x="542" y="199"/>
                    <a:pt x="542" y="199"/>
                    <a:pt x="542" y="199"/>
                  </a:cubicBezTo>
                  <a:cubicBezTo>
                    <a:pt x="524" y="207"/>
                    <a:pt x="524" y="207"/>
                    <a:pt x="524" y="207"/>
                  </a:cubicBezTo>
                  <a:cubicBezTo>
                    <a:pt x="523" y="207"/>
                    <a:pt x="523" y="207"/>
                    <a:pt x="523" y="207"/>
                  </a:cubicBezTo>
                  <a:cubicBezTo>
                    <a:pt x="523" y="208"/>
                    <a:pt x="523" y="208"/>
                    <a:pt x="523" y="208"/>
                  </a:cubicBezTo>
                  <a:cubicBezTo>
                    <a:pt x="522" y="208"/>
                    <a:pt x="522" y="208"/>
                    <a:pt x="522" y="208"/>
                  </a:cubicBezTo>
                  <a:cubicBezTo>
                    <a:pt x="475" y="211"/>
                    <a:pt x="475" y="211"/>
                    <a:pt x="475" y="211"/>
                  </a:cubicBezTo>
                  <a:cubicBezTo>
                    <a:pt x="457" y="215"/>
                    <a:pt x="457" y="215"/>
                    <a:pt x="457" y="215"/>
                  </a:cubicBezTo>
                  <a:cubicBezTo>
                    <a:pt x="451" y="221"/>
                    <a:pt x="451" y="221"/>
                    <a:pt x="451" y="221"/>
                  </a:cubicBezTo>
                  <a:cubicBezTo>
                    <a:pt x="448" y="228"/>
                    <a:pt x="448" y="228"/>
                    <a:pt x="448" y="228"/>
                  </a:cubicBezTo>
                  <a:cubicBezTo>
                    <a:pt x="443" y="233"/>
                    <a:pt x="437" y="236"/>
                    <a:pt x="428" y="234"/>
                  </a:cubicBezTo>
                  <a:cubicBezTo>
                    <a:pt x="428" y="234"/>
                    <a:pt x="428" y="234"/>
                    <a:pt x="428" y="234"/>
                  </a:cubicBezTo>
                  <a:cubicBezTo>
                    <a:pt x="427" y="233"/>
                    <a:pt x="427" y="233"/>
                    <a:pt x="427" y="233"/>
                  </a:cubicBezTo>
                  <a:cubicBezTo>
                    <a:pt x="411" y="221"/>
                    <a:pt x="411" y="221"/>
                    <a:pt x="411" y="221"/>
                  </a:cubicBezTo>
                  <a:cubicBezTo>
                    <a:pt x="410" y="195"/>
                    <a:pt x="410" y="195"/>
                    <a:pt x="410" y="195"/>
                  </a:cubicBezTo>
                  <a:cubicBezTo>
                    <a:pt x="401" y="189"/>
                    <a:pt x="396" y="182"/>
                    <a:pt x="394" y="177"/>
                  </a:cubicBezTo>
                  <a:cubicBezTo>
                    <a:pt x="390" y="154"/>
                    <a:pt x="390" y="154"/>
                    <a:pt x="390" y="154"/>
                  </a:cubicBezTo>
                  <a:cubicBezTo>
                    <a:pt x="379" y="141"/>
                    <a:pt x="379" y="141"/>
                    <a:pt x="379" y="141"/>
                  </a:cubicBezTo>
                  <a:cubicBezTo>
                    <a:pt x="367" y="132"/>
                    <a:pt x="367" y="132"/>
                    <a:pt x="367" y="132"/>
                  </a:cubicBezTo>
                  <a:cubicBezTo>
                    <a:pt x="362" y="129"/>
                    <a:pt x="362" y="129"/>
                    <a:pt x="362" y="129"/>
                  </a:cubicBezTo>
                  <a:cubicBezTo>
                    <a:pt x="381" y="104"/>
                    <a:pt x="381" y="104"/>
                    <a:pt x="381" y="104"/>
                  </a:cubicBezTo>
                  <a:cubicBezTo>
                    <a:pt x="385" y="91"/>
                    <a:pt x="385" y="91"/>
                    <a:pt x="385" y="91"/>
                  </a:cubicBezTo>
                  <a:cubicBezTo>
                    <a:pt x="364" y="64"/>
                    <a:pt x="364" y="64"/>
                    <a:pt x="364" y="64"/>
                  </a:cubicBezTo>
                  <a:cubicBezTo>
                    <a:pt x="363" y="64"/>
                    <a:pt x="363" y="64"/>
                    <a:pt x="363" y="64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54" y="42"/>
                    <a:pt x="354" y="42"/>
                    <a:pt x="354" y="42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2" y="30"/>
                    <a:pt x="352" y="30"/>
                    <a:pt x="352" y="30"/>
                  </a:cubicBezTo>
                  <a:cubicBezTo>
                    <a:pt x="338" y="20"/>
                    <a:pt x="338" y="20"/>
                    <a:pt x="338" y="20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23" y="3"/>
                    <a:pt x="323" y="3"/>
                    <a:pt x="323" y="3"/>
                  </a:cubicBezTo>
                  <a:cubicBezTo>
                    <a:pt x="304" y="0"/>
                    <a:pt x="304" y="0"/>
                    <a:pt x="304" y="0"/>
                  </a:cubicBezTo>
                  <a:cubicBezTo>
                    <a:pt x="283" y="6"/>
                    <a:pt x="283" y="6"/>
                    <a:pt x="283" y="6"/>
                  </a:cubicBezTo>
                  <a:cubicBezTo>
                    <a:pt x="280" y="10"/>
                    <a:pt x="280" y="10"/>
                    <a:pt x="280" y="10"/>
                  </a:cubicBezTo>
                  <a:cubicBezTo>
                    <a:pt x="277" y="40"/>
                    <a:pt x="277" y="40"/>
                    <a:pt x="277" y="40"/>
                  </a:cubicBezTo>
                  <a:cubicBezTo>
                    <a:pt x="277" y="73"/>
                    <a:pt x="277" y="73"/>
                    <a:pt x="277" y="73"/>
                  </a:cubicBezTo>
                  <a:cubicBezTo>
                    <a:pt x="273" y="74"/>
                    <a:pt x="273" y="74"/>
                    <a:pt x="273" y="74"/>
                  </a:cubicBezTo>
                  <a:cubicBezTo>
                    <a:pt x="253" y="81"/>
                    <a:pt x="253" y="81"/>
                    <a:pt x="253" y="81"/>
                  </a:cubicBezTo>
                  <a:cubicBezTo>
                    <a:pt x="253" y="81"/>
                    <a:pt x="253" y="81"/>
                    <a:pt x="253" y="81"/>
                  </a:cubicBezTo>
                  <a:cubicBezTo>
                    <a:pt x="253" y="82"/>
                    <a:pt x="253" y="82"/>
                    <a:pt x="253" y="82"/>
                  </a:cubicBezTo>
                  <a:cubicBezTo>
                    <a:pt x="253" y="82"/>
                    <a:pt x="253" y="82"/>
                    <a:pt x="253" y="82"/>
                  </a:cubicBezTo>
                  <a:cubicBezTo>
                    <a:pt x="234" y="83"/>
                    <a:pt x="234" y="83"/>
                    <a:pt x="234" y="83"/>
                  </a:cubicBezTo>
                  <a:cubicBezTo>
                    <a:pt x="225" y="88"/>
                    <a:pt x="214" y="94"/>
                    <a:pt x="203" y="98"/>
                  </a:cubicBezTo>
                  <a:cubicBezTo>
                    <a:pt x="201" y="99"/>
                    <a:pt x="201" y="99"/>
                    <a:pt x="201" y="99"/>
                  </a:cubicBezTo>
                  <a:cubicBezTo>
                    <a:pt x="201" y="99"/>
                    <a:pt x="201" y="99"/>
                    <a:pt x="201" y="99"/>
                  </a:cubicBezTo>
                  <a:cubicBezTo>
                    <a:pt x="200" y="99"/>
                    <a:pt x="200" y="99"/>
                    <a:pt x="200" y="99"/>
                  </a:cubicBezTo>
                  <a:cubicBezTo>
                    <a:pt x="164" y="91"/>
                    <a:pt x="164" y="91"/>
                    <a:pt x="164" y="91"/>
                  </a:cubicBezTo>
                  <a:cubicBezTo>
                    <a:pt x="149" y="106"/>
                    <a:pt x="149" y="106"/>
                    <a:pt x="149" y="106"/>
                  </a:cubicBezTo>
                  <a:cubicBezTo>
                    <a:pt x="146" y="111"/>
                    <a:pt x="138" y="115"/>
                    <a:pt x="129" y="117"/>
                  </a:cubicBezTo>
                  <a:cubicBezTo>
                    <a:pt x="107" y="135"/>
                    <a:pt x="107" y="135"/>
                    <a:pt x="107" y="135"/>
                  </a:cubicBezTo>
                  <a:cubicBezTo>
                    <a:pt x="95" y="153"/>
                    <a:pt x="95" y="153"/>
                    <a:pt x="95" y="153"/>
                  </a:cubicBezTo>
                  <a:cubicBezTo>
                    <a:pt x="95" y="154"/>
                    <a:pt x="95" y="154"/>
                    <a:pt x="95" y="154"/>
                  </a:cubicBezTo>
                  <a:cubicBezTo>
                    <a:pt x="94" y="155"/>
                    <a:pt x="94" y="155"/>
                    <a:pt x="94" y="155"/>
                  </a:cubicBezTo>
                  <a:cubicBezTo>
                    <a:pt x="88" y="164"/>
                    <a:pt x="82" y="172"/>
                    <a:pt x="78" y="175"/>
                  </a:cubicBezTo>
                  <a:cubicBezTo>
                    <a:pt x="66" y="191"/>
                    <a:pt x="66" y="191"/>
                    <a:pt x="66" y="191"/>
                  </a:cubicBezTo>
                  <a:cubicBezTo>
                    <a:pt x="66" y="192"/>
                    <a:pt x="66" y="192"/>
                    <a:pt x="66" y="192"/>
                  </a:cubicBezTo>
                  <a:cubicBezTo>
                    <a:pt x="65" y="193"/>
                    <a:pt x="65" y="193"/>
                    <a:pt x="65" y="193"/>
                  </a:cubicBezTo>
                  <a:cubicBezTo>
                    <a:pt x="57" y="198"/>
                    <a:pt x="57" y="198"/>
                    <a:pt x="57" y="198"/>
                  </a:cubicBezTo>
                  <a:cubicBezTo>
                    <a:pt x="52" y="200"/>
                    <a:pt x="47" y="201"/>
                    <a:pt x="42" y="201"/>
                  </a:cubicBezTo>
                  <a:cubicBezTo>
                    <a:pt x="16" y="199"/>
                    <a:pt x="16" y="199"/>
                    <a:pt x="16" y="199"/>
                  </a:cubicBezTo>
                  <a:cubicBezTo>
                    <a:pt x="10" y="209"/>
                    <a:pt x="10" y="209"/>
                    <a:pt x="10" y="209"/>
                  </a:cubicBezTo>
                  <a:cubicBezTo>
                    <a:pt x="0" y="226"/>
                    <a:pt x="0" y="226"/>
                    <a:pt x="0" y="226"/>
                  </a:cubicBezTo>
                  <a:cubicBezTo>
                    <a:pt x="4" y="243"/>
                    <a:pt x="4" y="243"/>
                    <a:pt x="4" y="243"/>
                  </a:cubicBezTo>
                  <a:cubicBezTo>
                    <a:pt x="2" y="284"/>
                    <a:pt x="2" y="284"/>
                    <a:pt x="2" y="284"/>
                  </a:cubicBezTo>
                  <a:cubicBezTo>
                    <a:pt x="10" y="296"/>
                    <a:pt x="10" y="296"/>
                    <a:pt x="10" y="296"/>
                  </a:cubicBezTo>
                  <a:cubicBezTo>
                    <a:pt x="10" y="297"/>
                    <a:pt x="10" y="297"/>
                    <a:pt x="10" y="297"/>
                  </a:cubicBezTo>
                  <a:cubicBezTo>
                    <a:pt x="13" y="307"/>
                    <a:pt x="13" y="307"/>
                    <a:pt x="13" y="307"/>
                  </a:cubicBezTo>
                  <a:cubicBezTo>
                    <a:pt x="28" y="307"/>
                    <a:pt x="28" y="307"/>
                    <a:pt x="28" y="307"/>
                  </a:cubicBezTo>
                  <a:cubicBezTo>
                    <a:pt x="53" y="312"/>
                    <a:pt x="53" y="312"/>
                    <a:pt x="53" y="312"/>
                  </a:cubicBezTo>
                  <a:cubicBezTo>
                    <a:pt x="86" y="314"/>
                    <a:pt x="86" y="314"/>
                    <a:pt x="86" y="314"/>
                  </a:cubicBezTo>
                  <a:cubicBezTo>
                    <a:pt x="100" y="312"/>
                    <a:pt x="100" y="312"/>
                    <a:pt x="100" y="312"/>
                  </a:cubicBezTo>
                  <a:cubicBezTo>
                    <a:pt x="103" y="312"/>
                    <a:pt x="103" y="312"/>
                    <a:pt x="103" y="312"/>
                  </a:cubicBezTo>
                  <a:cubicBezTo>
                    <a:pt x="104" y="312"/>
                    <a:pt x="104" y="312"/>
                    <a:pt x="104" y="312"/>
                  </a:cubicBezTo>
                  <a:cubicBezTo>
                    <a:pt x="132" y="323"/>
                    <a:pt x="132" y="323"/>
                    <a:pt x="132" y="323"/>
                  </a:cubicBezTo>
                  <a:cubicBezTo>
                    <a:pt x="132" y="323"/>
                    <a:pt x="132" y="323"/>
                    <a:pt x="132" y="323"/>
                  </a:cubicBezTo>
                  <a:cubicBezTo>
                    <a:pt x="133" y="323"/>
                    <a:pt x="133" y="323"/>
                    <a:pt x="133" y="323"/>
                  </a:cubicBezTo>
                  <a:cubicBezTo>
                    <a:pt x="148" y="334"/>
                    <a:pt x="148" y="334"/>
                    <a:pt x="148" y="334"/>
                  </a:cubicBezTo>
                  <a:cubicBezTo>
                    <a:pt x="180" y="346"/>
                    <a:pt x="180" y="346"/>
                    <a:pt x="180" y="346"/>
                  </a:cubicBezTo>
                  <a:cubicBezTo>
                    <a:pt x="181" y="346"/>
                    <a:pt x="181" y="346"/>
                    <a:pt x="181" y="346"/>
                  </a:cubicBezTo>
                  <a:cubicBezTo>
                    <a:pt x="202" y="359"/>
                    <a:pt x="202" y="359"/>
                    <a:pt x="202" y="359"/>
                  </a:cubicBezTo>
                  <a:cubicBezTo>
                    <a:pt x="253" y="406"/>
                    <a:pt x="253" y="406"/>
                    <a:pt x="253" y="406"/>
                  </a:cubicBezTo>
                  <a:cubicBezTo>
                    <a:pt x="277" y="417"/>
                    <a:pt x="277" y="417"/>
                    <a:pt x="277" y="417"/>
                  </a:cubicBezTo>
                  <a:cubicBezTo>
                    <a:pt x="286" y="412"/>
                    <a:pt x="286" y="412"/>
                    <a:pt x="286" y="412"/>
                  </a:cubicBezTo>
                  <a:cubicBezTo>
                    <a:pt x="296" y="395"/>
                    <a:pt x="296" y="395"/>
                    <a:pt x="296" y="395"/>
                  </a:cubicBezTo>
                  <a:cubicBezTo>
                    <a:pt x="290" y="366"/>
                    <a:pt x="290" y="366"/>
                    <a:pt x="290" y="366"/>
                  </a:cubicBezTo>
                  <a:cubicBezTo>
                    <a:pt x="290" y="358"/>
                    <a:pt x="297" y="352"/>
                    <a:pt x="309" y="347"/>
                  </a:cubicBezTo>
                  <a:cubicBezTo>
                    <a:pt x="311" y="346"/>
                    <a:pt x="311" y="346"/>
                    <a:pt x="311" y="346"/>
                  </a:cubicBezTo>
                  <a:cubicBezTo>
                    <a:pt x="376" y="384"/>
                    <a:pt x="376" y="384"/>
                    <a:pt x="376" y="384"/>
                  </a:cubicBezTo>
                  <a:cubicBezTo>
                    <a:pt x="383" y="382"/>
                    <a:pt x="383" y="382"/>
                    <a:pt x="383" y="382"/>
                  </a:cubicBezTo>
                  <a:cubicBezTo>
                    <a:pt x="398" y="373"/>
                    <a:pt x="398" y="373"/>
                    <a:pt x="398" y="373"/>
                  </a:cubicBezTo>
                  <a:cubicBezTo>
                    <a:pt x="400" y="373"/>
                    <a:pt x="400" y="373"/>
                    <a:pt x="400" y="373"/>
                  </a:cubicBezTo>
                  <a:cubicBezTo>
                    <a:pt x="409" y="374"/>
                    <a:pt x="409" y="374"/>
                    <a:pt x="409" y="374"/>
                  </a:cubicBezTo>
                  <a:cubicBezTo>
                    <a:pt x="421" y="364"/>
                    <a:pt x="421" y="364"/>
                    <a:pt x="421" y="364"/>
                  </a:cubicBezTo>
                  <a:cubicBezTo>
                    <a:pt x="423" y="363"/>
                    <a:pt x="423" y="363"/>
                    <a:pt x="423" y="363"/>
                  </a:cubicBezTo>
                  <a:cubicBezTo>
                    <a:pt x="427" y="365"/>
                    <a:pt x="427" y="365"/>
                    <a:pt x="427" y="365"/>
                  </a:cubicBezTo>
                  <a:cubicBezTo>
                    <a:pt x="465" y="391"/>
                    <a:pt x="465" y="391"/>
                    <a:pt x="465" y="391"/>
                  </a:cubicBezTo>
                  <a:cubicBezTo>
                    <a:pt x="466" y="392"/>
                    <a:pt x="466" y="392"/>
                    <a:pt x="466" y="392"/>
                  </a:cubicBezTo>
                  <a:cubicBezTo>
                    <a:pt x="490" y="412"/>
                    <a:pt x="490" y="412"/>
                    <a:pt x="490" y="412"/>
                  </a:cubicBezTo>
                  <a:cubicBezTo>
                    <a:pt x="496" y="417"/>
                    <a:pt x="505" y="424"/>
                    <a:pt x="512" y="435"/>
                  </a:cubicBezTo>
                  <a:cubicBezTo>
                    <a:pt x="524" y="447"/>
                    <a:pt x="524" y="447"/>
                    <a:pt x="524" y="447"/>
                  </a:cubicBezTo>
                  <a:cubicBezTo>
                    <a:pt x="533" y="446"/>
                    <a:pt x="533" y="446"/>
                    <a:pt x="533" y="446"/>
                  </a:cubicBezTo>
                  <a:cubicBezTo>
                    <a:pt x="544" y="426"/>
                    <a:pt x="544" y="426"/>
                    <a:pt x="544" y="426"/>
                  </a:cubicBezTo>
                  <a:cubicBezTo>
                    <a:pt x="566" y="442"/>
                    <a:pt x="566" y="442"/>
                    <a:pt x="566" y="442"/>
                  </a:cubicBezTo>
                  <a:cubicBezTo>
                    <a:pt x="567" y="442"/>
                    <a:pt x="567" y="442"/>
                    <a:pt x="567" y="442"/>
                  </a:cubicBezTo>
                  <a:cubicBezTo>
                    <a:pt x="568" y="442"/>
                    <a:pt x="568" y="442"/>
                    <a:pt x="568" y="442"/>
                  </a:cubicBezTo>
                  <a:cubicBezTo>
                    <a:pt x="568" y="442"/>
                    <a:pt x="568" y="442"/>
                    <a:pt x="568" y="442"/>
                  </a:cubicBezTo>
                  <a:cubicBezTo>
                    <a:pt x="586" y="464"/>
                    <a:pt x="586" y="464"/>
                    <a:pt x="586" y="464"/>
                  </a:cubicBezTo>
                  <a:cubicBezTo>
                    <a:pt x="633" y="500"/>
                    <a:pt x="633" y="500"/>
                    <a:pt x="633" y="500"/>
                  </a:cubicBezTo>
                  <a:cubicBezTo>
                    <a:pt x="633" y="500"/>
                    <a:pt x="633" y="500"/>
                    <a:pt x="633" y="500"/>
                  </a:cubicBezTo>
                  <a:cubicBezTo>
                    <a:pt x="647" y="516"/>
                    <a:pt x="647" y="516"/>
                    <a:pt x="647" y="516"/>
                  </a:cubicBezTo>
                  <a:cubicBezTo>
                    <a:pt x="688" y="504"/>
                    <a:pt x="688" y="504"/>
                    <a:pt x="688" y="504"/>
                  </a:cubicBezTo>
                  <a:cubicBezTo>
                    <a:pt x="690" y="535"/>
                    <a:pt x="690" y="535"/>
                    <a:pt x="690" y="535"/>
                  </a:cubicBezTo>
                  <a:cubicBezTo>
                    <a:pt x="708" y="553"/>
                    <a:pt x="708" y="553"/>
                    <a:pt x="708" y="553"/>
                  </a:cubicBezTo>
                  <a:cubicBezTo>
                    <a:pt x="708" y="553"/>
                    <a:pt x="708" y="553"/>
                    <a:pt x="708" y="553"/>
                  </a:cubicBezTo>
                  <a:cubicBezTo>
                    <a:pt x="708" y="554"/>
                    <a:pt x="708" y="554"/>
                    <a:pt x="708" y="554"/>
                  </a:cubicBezTo>
                  <a:cubicBezTo>
                    <a:pt x="723" y="576"/>
                    <a:pt x="723" y="576"/>
                    <a:pt x="723" y="576"/>
                  </a:cubicBezTo>
                  <a:cubicBezTo>
                    <a:pt x="723" y="577"/>
                    <a:pt x="723" y="577"/>
                    <a:pt x="723" y="577"/>
                  </a:cubicBezTo>
                  <a:cubicBezTo>
                    <a:pt x="723" y="578"/>
                    <a:pt x="723" y="578"/>
                    <a:pt x="723" y="578"/>
                  </a:cubicBezTo>
                  <a:cubicBezTo>
                    <a:pt x="723" y="579"/>
                    <a:pt x="723" y="579"/>
                    <a:pt x="723" y="579"/>
                  </a:cubicBezTo>
                  <a:cubicBezTo>
                    <a:pt x="739" y="652"/>
                    <a:pt x="739" y="652"/>
                    <a:pt x="739" y="652"/>
                  </a:cubicBezTo>
                  <a:cubicBezTo>
                    <a:pt x="755" y="682"/>
                    <a:pt x="755" y="682"/>
                    <a:pt x="755" y="682"/>
                  </a:cubicBezTo>
                  <a:cubicBezTo>
                    <a:pt x="734" y="735"/>
                    <a:pt x="734" y="735"/>
                    <a:pt x="734" y="735"/>
                  </a:cubicBezTo>
                  <a:cubicBezTo>
                    <a:pt x="734" y="739"/>
                    <a:pt x="734" y="739"/>
                    <a:pt x="734" y="739"/>
                  </a:cubicBezTo>
                  <a:cubicBezTo>
                    <a:pt x="716" y="743"/>
                    <a:pt x="716" y="743"/>
                    <a:pt x="716" y="743"/>
                  </a:cubicBezTo>
                  <a:cubicBezTo>
                    <a:pt x="716" y="759"/>
                    <a:pt x="716" y="759"/>
                    <a:pt x="716" y="759"/>
                  </a:cubicBezTo>
                  <a:cubicBezTo>
                    <a:pt x="715" y="760"/>
                    <a:pt x="715" y="760"/>
                    <a:pt x="715" y="760"/>
                  </a:cubicBezTo>
                  <a:cubicBezTo>
                    <a:pt x="697" y="789"/>
                    <a:pt x="697" y="789"/>
                    <a:pt x="697" y="789"/>
                  </a:cubicBezTo>
                  <a:cubicBezTo>
                    <a:pt x="695" y="789"/>
                    <a:pt x="695" y="789"/>
                    <a:pt x="695" y="789"/>
                  </a:cubicBezTo>
                  <a:cubicBezTo>
                    <a:pt x="669" y="791"/>
                    <a:pt x="669" y="791"/>
                    <a:pt x="669" y="791"/>
                  </a:cubicBezTo>
                  <a:cubicBezTo>
                    <a:pt x="644" y="812"/>
                    <a:pt x="644" y="812"/>
                    <a:pt x="644" y="812"/>
                  </a:cubicBezTo>
                  <a:cubicBezTo>
                    <a:pt x="647" y="816"/>
                    <a:pt x="651" y="818"/>
                    <a:pt x="659" y="821"/>
                  </a:cubicBezTo>
                  <a:cubicBezTo>
                    <a:pt x="669" y="824"/>
                    <a:pt x="670" y="833"/>
                    <a:pt x="665" y="847"/>
                  </a:cubicBezTo>
                  <a:cubicBezTo>
                    <a:pt x="665" y="848"/>
                    <a:pt x="665" y="848"/>
                    <a:pt x="665" y="848"/>
                  </a:cubicBezTo>
                  <a:cubicBezTo>
                    <a:pt x="647" y="866"/>
                    <a:pt x="647" y="866"/>
                    <a:pt x="647" y="866"/>
                  </a:cubicBezTo>
                  <a:cubicBezTo>
                    <a:pt x="646" y="866"/>
                    <a:pt x="646" y="866"/>
                    <a:pt x="646" y="866"/>
                  </a:cubicBezTo>
                  <a:cubicBezTo>
                    <a:pt x="645" y="868"/>
                    <a:pt x="645" y="868"/>
                    <a:pt x="645" y="868"/>
                  </a:cubicBezTo>
                  <a:cubicBezTo>
                    <a:pt x="644" y="868"/>
                    <a:pt x="644" y="868"/>
                    <a:pt x="644" y="868"/>
                  </a:cubicBezTo>
                  <a:cubicBezTo>
                    <a:pt x="643" y="868"/>
                    <a:pt x="643" y="868"/>
                    <a:pt x="643" y="868"/>
                  </a:cubicBezTo>
                  <a:cubicBezTo>
                    <a:pt x="592" y="861"/>
                    <a:pt x="592" y="861"/>
                    <a:pt x="592" y="861"/>
                  </a:cubicBezTo>
                  <a:cubicBezTo>
                    <a:pt x="591" y="879"/>
                    <a:pt x="591" y="879"/>
                    <a:pt x="591" y="879"/>
                  </a:cubicBezTo>
                  <a:cubicBezTo>
                    <a:pt x="596" y="917"/>
                    <a:pt x="596" y="917"/>
                    <a:pt x="596" y="917"/>
                  </a:cubicBezTo>
                  <a:cubicBezTo>
                    <a:pt x="639" y="935"/>
                    <a:pt x="639" y="935"/>
                    <a:pt x="639" y="935"/>
                  </a:cubicBezTo>
                  <a:cubicBezTo>
                    <a:pt x="639" y="937"/>
                    <a:pt x="639" y="937"/>
                    <a:pt x="639" y="937"/>
                  </a:cubicBezTo>
                  <a:cubicBezTo>
                    <a:pt x="639" y="937"/>
                    <a:pt x="639" y="937"/>
                    <a:pt x="639" y="937"/>
                  </a:cubicBezTo>
                  <a:cubicBezTo>
                    <a:pt x="654" y="932"/>
                    <a:pt x="654" y="932"/>
                    <a:pt x="654" y="932"/>
                  </a:cubicBezTo>
                  <a:cubicBezTo>
                    <a:pt x="656" y="931"/>
                    <a:pt x="656" y="931"/>
                    <a:pt x="656" y="931"/>
                  </a:cubicBezTo>
                  <a:cubicBezTo>
                    <a:pt x="658" y="930"/>
                    <a:pt x="658" y="930"/>
                    <a:pt x="658" y="930"/>
                  </a:cubicBezTo>
                  <a:cubicBezTo>
                    <a:pt x="659" y="932"/>
                    <a:pt x="659" y="932"/>
                    <a:pt x="659" y="932"/>
                  </a:cubicBezTo>
                  <a:cubicBezTo>
                    <a:pt x="660" y="932"/>
                    <a:pt x="660" y="932"/>
                    <a:pt x="660" y="932"/>
                  </a:cubicBezTo>
                  <a:cubicBezTo>
                    <a:pt x="671" y="938"/>
                    <a:pt x="671" y="938"/>
                    <a:pt x="671" y="938"/>
                  </a:cubicBezTo>
                  <a:cubicBezTo>
                    <a:pt x="689" y="938"/>
                    <a:pt x="689" y="938"/>
                    <a:pt x="689" y="938"/>
                  </a:cubicBezTo>
                  <a:cubicBezTo>
                    <a:pt x="696" y="937"/>
                    <a:pt x="696" y="937"/>
                    <a:pt x="696" y="93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5" y="896"/>
                    <a:pt x="685" y="896"/>
                    <a:pt x="685" y="896"/>
                  </a:cubicBezTo>
                  <a:cubicBezTo>
                    <a:pt x="685" y="895"/>
                    <a:pt x="685" y="895"/>
                    <a:pt x="685" y="895"/>
                  </a:cubicBezTo>
                  <a:cubicBezTo>
                    <a:pt x="685" y="893"/>
                    <a:pt x="685" y="893"/>
                    <a:pt x="685" y="893"/>
                  </a:cubicBezTo>
                  <a:cubicBezTo>
                    <a:pt x="686" y="892"/>
                    <a:pt x="686" y="892"/>
                    <a:pt x="686" y="892"/>
                  </a:cubicBezTo>
                  <a:cubicBezTo>
                    <a:pt x="686" y="891"/>
                    <a:pt x="686" y="891"/>
                    <a:pt x="686" y="891"/>
                  </a:cubicBezTo>
                  <a:cubicBezTo>
                    <a:pt x="692" y="883"/>
                    <a:pt x="692" y="883"/>
                    <a:pt x="692" y="883"/>
                  </a:cubicBezTo>
                  <a:cubicBezTo>
                    <a:pt x="695" y="881"/>
                    <a:pt x="695" y="881"/>
                    <a:pt x="695" y="881"/>
                  </a:cubicBezTo>
                  <a:cubicBezTo>
                    <a:pt x="695" y="881"/>
                    <a:pt x="695" y="881"/>
                    <a:pt x="695" y="881"/>
                  </a:cubicBezTo>
                  <a:cubicBezTo>
                    <a:pt x="696" y="880"/>
                    <a:pt x="696" y="880"/>
                    <a:pt x="696" y="880"/>
                  </a:cubicBezTo>
                  <a:cubicBezTo>
                    <a:pt x="707" y="864"/>
                    <a:pt x="707" y="864"/>
                    <a:pt x="707" y="864"/>
                  </a:cubicBezTo>
                  <a:cubicBezTo>
                    <a:pt x="708" y="863"/>
                    <a:pt x="708" y="863"/>
                    <a:pt x="708" y="863"/>
                  </a:cubicBezTo>
                  <a:cubicBezTo>
                    <a:pt x="727" y="848"/>
                    <a:pt x="727" y="848"/>
                    <a:pt x="727" y="848"/>
                  </a:cubicBezTo>
                  <a:cubicBezTo>
                    <a:pt x="728" y="848"/>
                    <a:pt x="728" y="848"/>
                    <a:pt x="728" y="848"/>
                  </a:cubicBezTo>
                  <a:cubicBezTo>
                    <a:pt x="728" y="847"/>
                    <a:pt x="728" y="847"/>
                    <a:pt x="728" y="847"/>
                  </a:cubicBezTo>
                  <a:cubicBezTo>
                    <a:pt x="729" y="847"/>
                    <a:pt x="729" y="847"/>
                    <a:pt x="729" y="847"/>
                  </a:cubicBezTo>
                  <a:cubicBezTo>
                    <a:pt x="729" y="847"/>
                    <a:pt x="729" y="847"/>
                    <a:pt x="729" y="847"/>
                  </a:cubicBezTo>
                  <a:cubicBezTo>
                    <a:pt x="753" y="844"/>
                    <a:pt x="753" y="844"/>
                    <a:pt x="753" y="844"/>
                  </a:cubicBezTo>
                  <a:cubicBezTo>
                    <a:pt x="753" y="850"/>
                    <a:pt x="753" y="850"/>
                    <a:pt x="753" y="850"/>
                  </a:cubicBezTo>
                  <a:cubicBezTo>
                    <a:pt x="753" y="858"/>
                    <a:pt x="754" y="863"/>
                    <a:pt x="755" y="866"/>
                  </a:cubicBezTo>
                  <a:cubicBezTo>
                    <a:pt x="759" y="876"/>
                    <a:pt x="759" y="876"/>
                    <a:pt x="759" y="876"/>
                  </a:cubicBezTo>
                  <a:cubicBezTo>
                    <a:pt x="765" y="889"/>
                    <a:pt x="765" y="889"/>
                    <a:pt x="765" y="889"/>
                  </a:cubicBezTo>
                  <a:cubicBezTo>
                    <a:pt x="786" y="901"/>
                    <a:pt x="786" y="901"/>
                    <a:pt x="786" y="901"/>
                  </a:cubicBezTo>
                  <a:cubicBezTo>
                    <a:pt x="844" y="906"/>
                    <a:pt x="844" y="906"/>
                    <a:pt x="844" y="906"/>
                  </a:cubicBezTo>
                  <a:cubicBezTo>
                    <a:pt x="847" y="906"/>
                    <a:pt x="847" y="906"/>
                    <a:pt x="847" y="906"/>
                  </a:cubicBezTo>
                  <a:cubicBezTo>
                    <a:pt x="850" y="906"/>
                    <a:pt x="850" y="906"/>
                    <a:pt x="850" y="906"/>
                  </a:cubicBezTo>
                  <a:cubicBezTo>
                    <a:pt x="850" y="910"/>
                    <a:pt x="850" y="910"/>
                    <a:pt x="850" y="910"/>
                  </a:cubicBezTo>
                  <a:cubicBezTo>
                    <a:pt x="850" y="912"/>
                    <a:pt x="850" y="912"/>
                    <a:pt x="850" y="912"/>
                  </a:cubicBezTo>
                  <a:cubicBezTo>
                    <a:pt x="848" y="931"/>
                    <a:pt x="848" y="931"/>
                    <a:pt x="848" y="931"/>
                  </a:cubicBezTo>
                  <a:cubicBezTo>
                    <a:pt x="865" y="949"/>
                    <a:pt x="865" y="949"/>
                    <a:pt x="865" y="949"/>
                  </a:cubicBezTo>
                  <a:cubicBezTo>
                    <a:pt x="877" y="954"/>
                    <a:pt x="877" y="954"/>
                    <a:pt x="877" y="954"/>
                  </a:cubicBezTo>
                  <a:cubicBezTo>
                    <a:pt x="879" y="955"/>
                    <a:pt x="879" y="955"/>
                    <a:pt x="879" y="955"/>
                  </a:cubicBezTo>
                  <a:cubicBezTo>
                    <a:pt x="879" y="956"/>
                    <a:pt x="879" y="956"/>
                    <a:pt x="879" y="956"/>
                  </a:cubicBezTo>
                  <a:cubicBezTo>
                    <a:pt x="880" y="958"/>
                    <a:pt x="880" y="958"/>
                    <a:pt x="880" y="958"/>
                  </a:cubicBezTo>
                  <a:cubicBezTo>
                    <a:pt x="880" y="965"/>
                    <a:pt x="880" y="965"/>
                    <a:pt x="880" y="965"/>
                  </a:cubicBezTo>
                  <a:cubicBezTo>
                    <a:pt x="880" y="976"/>
                    <a:pt x="880" y="976"/>
                    <a:pt x="880" y="976"/>
                  </a:cubicBezTo>
                  <a:cubicBezTo>
                    <a:pt x="875" y="997"/>
                    <a:pt x="875" y="997"/>
                    <a:pt x="875" y="997"/>
                  </a:cubicBezTo>
                  <a:cubicBezTo>
                    <a:pt x="882" y="1002"/>
                    <a:pt x="882" y="1002"/>
                    <a:pt x="882" y="1002"/>
                  </a:cubicBezTo>
                  <a:cubicBezTo>
                    <a:pt x="891" y="1001"/>
                    <a:pt x="898" y="1001"/>
                    <a:pt x="906" y="1007"/>
                  </a:cubicBezTo>
                  <a:cubicBezTo>
                    <a:pt x="930" y="1018"/>
                    <a:pt x="930" y="1018"/>
                    <a:pt x="930" y="1018"/>
                  </a:cubicBezTo>
                  <a:cubicBezTo>
                    <a:pt x="945" y="1007"/>
                    <a:pt x="945" y="1007"/>
                    <a:pt x="945" y="1007"/>
                  </a:cubicBezTo>
                  <a:cubicBezTo>
                    <a:pt x="961" y="990"/>
                    <a:pt x="961" y="990"/>
                    <a:pt x="961" y="990"/>
                  </a:cubicBezTo>
                  <a:cubicBezTo>
                    <a:pt x="962" y="982"/>
                    <a:pt x="962" y="982"/>
                    <a:pt x="962" y="982"/>
                  </a:cubicBezTo>
                  <a:cubicBezTo>
                    <a:pt x="963" y="980"/>
                    <a:pt x="963" y="980"/>
                    <a:pt x="963" y="980"/>
                  </a:cubicBezTo>
                  <a:cubicBezTo>
                    <a:pt x="965" y="979"/>
                    <a:pt x="965" y="979"/>
                    <a:pt x="965" y="979"/>
                  </a:cubicBezTo>
                  <a:cubicBezTo>
                    <a:pt x="967" y="977"/>
                    <a:pt x="967" y="977"/>
                    <a:pt x="967" y="977"/>
                  </a:cubicBezTo>
                  <a:cubicBezTo>
                    <a:pt x="967" y="975"/>
                    <a:pt x="967" y="975"/>
                    <a:pt x="967" y="975"/>
                  </a:cubicBezTo>
                  <a:cubicBezTo>
                    <a:pt x="962" y="953"/>
                    <a:pt x="962" y="953"/>
                    <a:pt x="962" y="953"/>
                  </a:cubicBezTo>
                  <a:cubicBezTo>
                    <a:pt x="961" y="941"/>
                    <a:pt x="961" y="941"/>
                    <a:pt x="961" y="941"/>
                  </a:cubicBezTo>
                  <a:cubicBezTo>
                    <a:pt x="960" y="940"/>
                    <a:pt x="960" y="940"/>
                    <a:pt x="960" y="940"/>
                  </a:cubicBezTo>
                  <a:cubicBezTo>
                    <a:pt x="960" y="939"/>
                    <a:pt x="960" y="939"/>
                    <a:pt x="960" y="939"/>
                  </a:cubicBezTo>
                  <a:cubicBezTo>
                    <a:pt x="961" y="938"/>
                    <a:pt x="961" y="938"/>
                    <a:pt x="961" y="938"/>
                  </a:cubicBezTo>
                  <a:cubicBezTo>
                    <a:pt x="961" y="937"/>
                    <a:pt x="961" y="937"/>
                    <a:pt x="961" y="937"/>
                  </a:cubicBezTo>
                  <a:cubicBezTo>
                    <a:pt x="969" y="923"/>
                    <a:pt x="969" y="923"/>
                    <a:pt x="969" y="923"/>
                  </a:cubicBezTo>
                  <a:cubicBezTo>
                    <a:pt x="970" y="922"/>
                    <a:pt x="970" y="922"/>
                    <a:pt x="970" y="922"/>
                  </a:cubicBezTo>
                  <a:cubicBezTo>
                    <a:pt x="970" y="922"/>
                    <a:pt x="970" y="922"/>
                    <a:pt x="970" y="922"/>
                  </a:cubicBezTo>
                  <a:cubicBezTo>
                    <a:pt x="987" y="911"/>
                    <a:pt x="987" y="911"/>
                    <a:pt x="987" y="911"/>
                  </a:cubicBezTo>
                  <a:cubicBezTo>
                    <a:pt x="988" y="911"/>
                    <a:pt x="988" y="911"/>
                    <a:pt x="988" y="911"/>
                  </a:cubicBezTo>
                  <a:cubicBezTo>
                    <a:pt x="1023" y="911"/>
                    <a:pt x="1023" y="911"/>
                    <a:pt x="1023" y="911"/>
                  </a:cubicBezTo>
                  <a:cubicBezTo>
                    <a:pt x="1028" y="908"/>
                    <a:pt x="1028" y="908"/>
                    <a:pt x="1028" y="908"/>
                  </a:cubicBezTo>
                  <a:cubicBezTo>
                    <a:pt x="1027" y="891"/>
                    <a:pt x="1027" y="891"/>
                    <a:pt x="1027" y="891"/>
                  </a:cubicBezTo>
                  <a:cubicBezTo>
                    <a:pt x="1022" y="875"/>
                    <a:pt x="1022" y="875"/>
                    <a:pt x="1022" y="875"/>
                  </a:cubicBezTo>
                  <a:cubicBezTo>
                    <a:pt x="1010" y="856"/>
                    <a:pt x="1010" y="856"/>
                    <a:pt x="1010" y="856"/>
                  </a:cubicBezTo>
                  <a:cubicBezTo>
                    <a:pt x="1009" y="855"/>
                    <a:pt x="1009" y="855"/>
                    <a:pt x="1009" y="855"/>
                  </a:cubicBezTo>
                  <a:cubicBezTo>
                    <a:pt x="1009" y="854"/>
                    <a:pt x="1009" y="854"/>
                    <a:pt x="1009" y="854"/>
                  </a:cubicBezTo>
                  <a:cubicBezTo>
                    <a:pt x="1009" y="827"/>
                    <a:pt x="1009" y="827"/>
                    <a:pt x="1009" y="827"/>
                  </a:cubicBezTo>
                  <a:cubicBezTo>
                    <a:pt x="1009" y="826"/>
                    <a:pt x="1009" y="826"/>
                    <a:pt x="1009" y="826"/>
                  </a:cubicBezTo>
                  <a:cubicBezTo>
                    <a:pt x="1009" y="826"/>
                    <a:pt x="1009" y="826"/>
                    <a:pt x="1009" y="826"/>
                  </a:cubicBezTo>
                  <a:cubicBezTo>
                    <a:pt x="1015" y="810"/>
                    <a:pt x="1015" y="810"/>
                    <a:pt x="1015" y="810"/>
                  </a:cubicBezTo>
                  <a:cubicBezTo>
                    <a:pt x="1015" y="810"/>
                    <a:pt x="1015" y="810"/>
                    <a:pt x="1015" y="810"/>
                  </a:cubicBezTo>
                  <a:cubicBezTo>
                    <a:pt x="1017" y="809"/>
                    <a:pt x="1017" y="809"/>
                    <a:pt x="1017" y="809"/>
                  </a:cubicBezTo>
                  <a:cubicBezTo>
                    <a:pt x="1017" y="809"/>
                    <a:pt x="1017" y="809"/>
                    <a:pt x="1017" y="809"/>
                  </a:cubicBezTo>
                  <a:cubicBezTo>
                    <a:pt x="1045" y="768"/>
                    <a:pt x="1045" y="768"/>
                    <a:pt x="1045" y="768"/>
                  </a:cubicBezTo>
                  <a:cubicBezTo>
                    <a:pt x="1046" y="767"/>
                    <a:pt x="1046" y="767"/>
                    <a:pt x="1046" y="767"/>
                  </a:cubicBezTo>
                  <a:cubicBezTo>
                    <a:pt x="1047" y="767"/>
                    <a:pt x="1047" y="767"/>
                    <a:pt x="1047" y="767"/>
                  </a:cubicBezTo>
                  <a:cubicBezTo>
                    <a:pt x="1049" y="766"/>
                    <a:pt x="1049" y="766"/>
                    <a:pt x="1049" y="766"/>
                  </a:cubicBezTo>
                  <a:cubicBezTo>
                    <a:pt x="1056" y="766"/>
                    <a:pt x="1056" y="766"/>
                    <a:pt x="1056" y="766"/>
                  </a:cubicBezTo>
                  <a:cubicBezTo>
                    <a:pt x="1066" y="767"/>
                    <a:pt x="1066" y="767"/>
                    <a:pt x="1066" y="767"/>
                  </a:cubicBezTo>
                  <a:cubicBezTo>
                    <a:pt x="1090" y="781"/>
                    <a:pt x="1090" y="781"/>
                    <a:pt x="1090" y="781"/>
                  </a:cubicBezTo>
                  <a:cubicBezTo>
                    <a:pt x="1106" y="785"/>
                    <a:pt x="1106" y="785"/>
                    <a:pt x="1106" y="785"/>
                  </a:cubicBezTo>
                  <a:cubicBezTo>
                    <a:pt x="1108" y="778"/>
                    <a:pt x="1108" y="778"/>
                    <a:pt x="1108" y="778"/>
                  </a:cubicBezTo>
                  <a:cubicBezTo>
                    <a:pt x="1105" y="776"/>
                    <a:pt x="1105" y="776"/>
                    <a:pt x="1105" y="776"/>
                  </a:cubicBezTo>
                  <a:cubicBezTo>
                    <a:pt x="1105" y="772"/>
                    <a:pt x="1105" y="772"/>
                    <a:pt x="1105" y="772"/>
                  </a:cubicBezTo>
                  <a:cubicBezTo>
                    <a:pt x="1105" y="766"/>
                    <a:pt x="1108" y="761"/>
                    <a:pt x="1115" y="755"/>
                  </a:cubicBezTo>
                  <a:cubicBezTo>
                    <a:pt x="1134" y="742"/>
                    <a:pt x="1134" y="742"/>
                    <a:pt x="1134" y="742"/>
                  </a:cubicBezTo>
                  <a:cubicBezTo>
                    <a:pt x="1135" y="741"/>
                    <a:pt x="1135" y="741"/>
                    <a:pt x="1135" y="741"/>
                  </a:cubicBezTo>
                  <a:cubicBezTo>
                    <a:pt x="1135" y="741"/>
                    <a:pt x="1135" y="741"/>
                    <a:pt x="1135" y="741"/>
                  </a:cubicBezTo>
                  <a:cubicBezTo>
                    <a:pt x="1135" y="740"/>
                    <a:pt x="1135" y="740"/>
                    <a:pt x="1135" y="740"/>
                  </a:cubicBezTo>
                  <a:cubicBezTo>
                    <a:pt x="1145" y="736"/>
                    <a:pt x="1152" y="734"/>
                    <a:pt x="1156" y="734"/>
                  </a:cubicBezTo>
                  <a:cubicBezTo>
                    <a:pt x="1173" y="732"/>
                    <a:pt x="1173" y="732"/>
                    <a:pt x="1173" y="732"/>
                  </a:cubicBezTo>
                  <a:cubicBezTo>
                    <a:pt x="1175" y="732"/>
                    <a:pt x="1175" y="732"/>
                    <a:pt x="1175" y="732"/>
                  </a:cubicBezTo>
                  <a:cubicBezTo>
                    <a:pt x="1175" y="732"/>
                    <a:pt x="1175" y="732"/>
                    <a:pt x="1175" y="732"/>
                  </a:cubicBezTo>
                  <a:cubicBezTo>
                    <a:pt x="1185" y="734"/>
                    <a:pt x="1185" y="734"/>
                    <a:pt x="1185" y="734"/>
                  </a:cubicBezTo>
                  <a:cubicBezTo>
                    <a:pt x="1193" y="708"/>
                    <a:pt x="1193" y="708"/>
                    <a:pt x="1193" y="708"/>
                  </a:cubicBezTo>
                  <a:cubicBezTo>
                    <a:pt x="1193" y="690"/>
                    <a:pt x="1193" y="690"/>
                    <a:pt x="1193" y="690"/>
                  </a:cubicBezTo>
                  <a:cubicBezTo>
                    <a:pt x="1193" y="678"/>
                    <a:pt x="1193" y="671"/>
                    <a:pt x="1196" y="669"/>
                  </a:cubicBezTo>
                  <a:cubicBezTo>
                    <a:pt x="1203" y="655"/>
                    <a:pt x="1203" y="655"/>
                    <a:pt x="1203" y="655"/>
                  </a:cubicBezTo>
                  <a:cubicBezTo>
                    <a:pt x="1194" y="643"/>
                    <a:pt x="1194" y="643"/>
                    <a:pt x="1194" y="643"/>
                  </a:cubicBezTo>
                  <a:cubicBezTo>
                    <a:pt x="1181" y="634"/>
                    <a:pt x="1181" y="634"/>
                    <a:pt x="1181" y="634"/>
                  </a:cubicBezTo>
                  <a:cubicBezTo>
                    <a:pt x="1155" y="627"/>
                    <a:pt x="1155" y="627"/>
                    <a:pt x="1155" y="627"/>
                  </a:cubicBezTo>
                  <a:cubicBezTo>
                    <a:pt x="1149" y="627"/>
                    <a:pt x="1140" y="621"/>
                    <a:pt x="1124" y="608"/>
                  </a:cubicBezTo>
                  <a:cubicBezTo>
                    <a:pt x="1108" y="600"/>
                    <a:pt x="1108" y="600"/>
                    <a:pt x="1108" y="600"/>
                  </a:cubicBezTo>
                  <a:cubicBezTo>
                    <a:pt x="1107" y="600"/>
                    <a:pt x="1107" y="600"/>
                    <a:pt x="1107" y="600"/>
                  </a:cubicBezTo>
                  <a:cubicBezTo>
                    <a:pt x="1106" y="599"/>
                    <a:pt x="1106" y="599"/>
                    <a:pt x="1106" y="599"/>
                  </a:cubicBezTo>
                  <a:cubicBezTo>
                    <a:pt x="1087" y="576"/>
                    <a:pt x="1087" y="576"/>
                    <a:pt x="1087" y="576"/>
                  </a:cubicBezTo>
                  <a:cubicBezTo>
                    <a:pt x="1069" y="576"/>
                    <a:pt x="1069" y="576"/>
                    <a:pt x="1069" y="576"/>
                  </a:cubicBezTo>
                  <a:cubicBezTo>
                    <a:pt x="1068" y="575"/>
                    <a:pt x="1068" y="575"/>
                    <a:pt x="1068" y="575"/>
                  </a:cubicBezTo>
                  <a:cubicBezTo>
                    <a:pt x="1067" y="575"/>
                    <a:pt x="1067" y="575"/>
                    <a:pt x="1067" y="575"/>
                  </a:cubicBezTo>
                  <a:cubicBezTo>
                    <a:pt x="1051" y="567"/>
                    <a:pt x="1051" y="567"/>
                    <a:pt x="1051" y="567"/>
                  </a:cubicBezTo>
                  <a:cubicBezTo>
                    <a:pt x="1042" y="579"/>
                    <a:pt x="1042" y="579"/>
                    <a:pt x="1042" y="579"/>
                  </a:cubicBezTo>
                  <a:cubicBezTo>
                    <a:pt x="1040" y="629"/>
                    <a:pt x="1040" y="629"/>
                    <a:pt x="1040" y="629"/>
                  </a:cubicBezTo>
                  <a:cubicBezTo>
                    <a:pt x="1043" y="648"/>
                    <a:pt x="1043" y="648"/>
                    <a:pt x="1043" y="648"/>
                  </a:cubicBezTo>
                  <a:cubicBezTo>
                    <a:pt x="1050" y="648"/>
                    <a:pt x="1050" y="648"/>
                    <a:pt x="1050" y="648"/>
                  </a:cubicBezTo>
                  <a:cubicBezTo>
                    <a:pt x="1051" y="649"/>
                    <a:pt x="1051" y="649"/>
                    <a:pt x="1051" y="649"/>
                  </a:cubicBezTo>
                  <a:cubicBezTo>
                    <a:pt x="1066" y="653"/>
                    <a:pt x="1066" y="653"/>
                    <a:pt x="1066" y="653"/>
                  </a:cubicBezTo>
                  <a:cubicBezTo>
                    <a:pt x="1066" y="654"/>
                    <a:pt x="1066" y="654"/>
                    <a:pt x="1066" y="654"/>
                  </a:cubicBezTo>
                  <a:cubicBezTo>
                    <a:pt x="1066" y="655"/>
                    <a:pt x="1066" y="655"/>
                    <a:pt x="1066" y="655"/>
                  </a:cubicBezTo>
                  <a:cubicBezTo>
                    <a:pt x="1073" y="673"/>
                    <a:pt x="1073" y="673"/>
                    <a:pt x="1073" y="673"/>
                  </a:cubicBezTo>
                  <a:cubicBezTo>
                    <a:pt x="1075" y="673"/>
                    <a:pt x="1075" y="673"/>
                    <a:pt x="1075" y="673"/>
                  </a:cubicBezTo>
                  <a:cubicBezTo>
                    <a:pt x="1075" y="674"/>
                    <a:pt x="1075" y="674"/>
                    <a:pt x="1075" y="674"/>
                  </a:cubicBezTo>
                  <a:cubicBezTo>
                    <a:pt x="1075" y="674"/>
                    <a:pt x="1075" y="674"/>
                    <a:pt x="1075" y="674"/>
                  </a:cubicBezTo>
                  <a:cubicBezTo>
                    <a:pt x="1075" y="675"/>
                    <a:pt x="1075" y="675"/>
                    <a:pt x="1075" y="675"/>
                  </a:cubicBezTo>
                  <a:cubicBezTo>
                    <a:pt x="1070" y="708"/>
                    <a:pt x="1070" y="708"/>
                    <a:pt x="1070" y="708"/>
                  </a:cubicBezTo>
                  <a:cubicBezTo>
                    <a:pt x="1070" y="710"/>
                    <a:pt x="1070" y="710"/>
                    <a:pt x="1070" y="710"/>
                  </a:cubicBezTo>
                  <a:cubicBezTo>
                    <a:pt x="1070" y="711"/>
                    <a:pt x="1070" y="711"/>
                    <a:pt x="1070" y="711"/>
                  </a:cubicBezTo>
                  <a:cubicBezTo>
                    <a:pt x="1069" y="712"/>
                    <a:pt x="1069" y="712"/>
                    <a:pt x="1069" y="712"/>
                  </a:cubicBezTo>
                  <a:cubicBezTo>
                    <a:pt x="1064" y="715"/>
                    <a:pt x="1060" y="717"/>
                    <a:pt x="1055" y="721"/>
                  </a:cubicBezTo>
                  <a:cubicBezTo>
                    <a:pt x="1052" y="722"/>
                    <a:pt x="1052" y="722"/>
                    <a:pt x="1052" y="722"/>
                  </a:cubicBezTo>
                  <a:cubicBezTo>
                    <a:pt x="1051" y="721"/>
                    <a:pt x="1051" y="721"/>
                    <a:pt x="1051" y="721"/>
                  </a:cubicBezTo>
                  <a:cubicBezTo>
                    <a:pt x="1050" y="721"/>
                    <a:pt x="1050" y="721"/>
                    <a:pt x="1050" y="721"/>
                  </a:cubicBezTo>
                  <a:cubicBezTo>
                    <a:pt x="1043" y="719"/>
                    <a:pt x="1043" y="719"/>
                    <a:pt x="1043" y="719"/>
                  </a:cubicBezTo>
                  <a:cubicBezTo>
                    <a:pt x="1026" y="725"/>
                    <a:pt x="1026" y="725"/>
                    <a:pt x="1026" y="725"/>
                  </a:cubicBezTo>
                  <a:cubicBezTo>
                    <a:pt x="1025" y="725"/>
                    <a:pt x="1025" y="725"/>
                    <a:pt x="1025" y="725"/>
                  </a:cubicBezTo>
                  <a:cubicBezTo>
                    <a:pt x="1026" y="728"/>
                    <a:pt x="1026" y="728"/>
                    <a:pt x="1026" y="728"/>
                  </a:cubicBezTo>
                  <a:cubicBezTo>
                    <a:pt x="1027" y="729"/>
                    <a:pt x="1027" y="729"/>
                    <a:pt x="1027" y="729"/>
                  </a:cubicBezTo>
                  <a:cubicBezTo>
                    <a:pt x="1030" y="758"/>
                    <a:pt x="1030" y="758"/>
                    <a:pt x="1030" y="758"/>
                  </a:cubicBezTo>
                  <a:cubicBezTo>
                    <a:pt x="1030" y="762"/>
                    <a:pt x="1028" y="764"/>
                    <a:pt x="1024" y="765"/>
                  </a:cubicBezTo>
                  <a:cubicBezTo>
                    <a:pt x="1011" y="765"/>
                    <a:pt x="1011" y="765"/>
                    <a:pt x="1011" y="765"/>
                  </a:cubicBezTo>
                  <a:cubicBezTo>
                    <a:pt x="1005" y="764"/>
                    <a:pt x="1002" y="762"/>
                    <a:pt x="999" y="759"/>
                  </a:cubicBezTo>
                  <a:cubicBezTo>
                    <a:pt x="986" y="749"/>
                    <a:pt x="986" y="749"/>
                    <a:pt x="986" y="749"/>
                  </a:cubicBezTo>
                  <a:cubicBezTo>
                    <a:pt x="985" y="748"/>
                    <a:pt x="985" y="748"/>
                    <a:pt x="985" y="748"/>
                  </a:cubicBezTo>
                  <a:cubicBezTo>
                    <a:pt x="984" y="748"/>
                    <a:pt x="984" y="748"/>
                    <a:pt x="984" y="748"/>
                  </a:cubicBezTo>
                  <a:cubicBezTo>
                    <a:pt x="984" y="747"/>
                    <a:pt x="984" y="747"/>
                    <a:pt x="984" y="747"/>
                  </a:cubicBezTo>
                  <a:cubicBezTo>
                    <a:pt x="976" y="729"/>
                    <a:pt x="976" y="729"/>
                    <a:pt x="976" y="729"/>
                  </a:cubicBezTo>
                  <a:cubicBezTo>
                    <a:pt x="974" y="727"/>
                    <a:pt x="969" y="724"/>
                    <a:pt x="958" y="721"/>
                  </a:cubicBezTo>
                  <a:cubicBezTo>
                    <a:pt x="957" y="721"/>
                    <a:pt x="957" y="721"/>
                    <a:pt x="957" y="721"/>
                  </a:cubicBezTo>
                  <a:cubicBezTo>
                    <a:pt x="956" y="721"/>
                    <a:pt x="956" y="721"/>
                    <a:pt x="956" y="721"/>
                  </a:cubicBezTo>
                  <a:cubicBezTo>
                    <a:pt x="942" y="710"/>
                    <a:pt x="942" y="710"/>
                    <a:pt x="942" y="710"/>
                  </a:cubicBezTo>
                  <a:cubicBezTo>
                    <a:pt x="939" y="710"/>
                    <a:pt x="939" y="710"/>
                    <a:pt x="939" y="710"/>
                  </a:cubicBezTo>
                  <a:cubicBezTo>
                    <a:pt x="939" y="708"/>
                    <a:pt x="939" y="708"/>
                    <a:pt x="939" y="708"/>
                  </a:cubicBezTo>
                  <a:cubicBezTo>
                    <a:pt x="939" y="708"/>
                    <a:pt x="939" y="708"/>
                    <a:pt x="939" y="708"/>
                  </a:cubicBezTo>
                  <a:cubicBezTo>
                    <a:pt x="935" y="690"/>
                    <a:pt x="935" y="690"/>
                    <a:pt x="935" y="690"/>
                  </a:cubicBezTo>
                  <a:cubicBezTo>
                    <a:pt x="937" y="676"/>
                    <a:pt x="937" y="676"/>
                    <a:pt x="937" y="676"/>
                  </a:cubicBezTo>
                  <a:cubicBezTo>
                    <a:pt x="938" y="676"/>
                    <a:pt x="938" y="676"/>
                    <a:pt x="938" y="676"/>
                  </a:cubicBezTo>
                  <a:cubicBezTo>
                    <a:pt x="938" y="675"/>
                    <a:pt x="938" y="675"/>
                    <a:pt x="938" y="675"/>
                  </a:cubicBezTo>
                  <a:cubicBezTo>
                    <a:pt x="938" y="675"/>
                    <a:pt x="938" y="675"/>
                    <a:pt x="938" y="675"/>
                  </a:cubicBezTo>
                  <a:cubicBezTo>
                    <a:pt x="945" y="668"/>
                    <a:pt x="945" y="668"/>
                    <a:pt x="945" y="668"/>
                  </a:cubicBezTo>
                  <a:cubicBezTo>
                    <a:pt x="945" y="663"/>
                    <a:pt x="945" y="663"/>
                    <a:pt x="945" y="663"/>
                  </a:cubicBezTo>
                  <a:cubicBezTo>
                    <a:pt x="938" y="644"/>
                    <a:pt x="938" y="644"/>
                    <a:pt x="938" y="644"/>
                  </a:cubicBezTo>
                  <a:cubicBezTo>
                    <a:pt x="924" y="630"/>
                    <a:pt x="924" y="630"/>
                    <a:pt x="924" y="630"/>
                  </a:cubicBezTo>
                  <a:cubicBezTo>
                    <a:pt x="924" y="628"/>
                    <a:pt x="924" y="628"/>
                    <a:pt x="924" y="628"/>
                  </a:cubicBezTo>
                  <a:cubicBezTo>
                    <a:pt x="919" y="584"/>
                    <a:pt x="919" y="584"/>
                    <a:pt x="919" y="584"/>
                  </a:cubicBezTo>
                  <a:cubicBezTo>
                    <a:pt x="909" y="574"/>
                    <a:pt x="909" y="574"/>
                    <a:pt x="909" y="574"/>
                  </a:cubicBezTo>
                  <a:cubicBezTo>
                    <a:pt x="908" y="574"/>
                    <a:pt x="908" y="574"/>
                    <a:pt x="908" y="574"/>
                  </a:cubicBezTo>
                  <a:cubicBezTo>
                    <a:pt x="907" y="573"/>
                    <a:pt x="907" y="573"/>
                    <a:pt x="907" y="573"/>
                  </a:cubicBezTo>
                  <a:cubicBezTo>
                    <a:pt x="907" y="573"/>
                    <a:pt x="907" y="573"/>
                    <a:pt x="907" y="573"/>
                  </a:cubicBezTo>
                  <a:cubicBezTo>
                    <a:pt x="898" y="553"/>
                    <a:pt x="898" y="553"/>
                    <a:pt x="898" y="553"/>
                  </a:cubicBezTo>
                  <a:cubicBezTo>
                    <a:pt x="860" y="549"/>
                    <a:pt x="860" y="549"/>
                    <a:pt x="860" y="549"/>
                  </a:cubicBezTo>
                  <a:cubicBezTo>
                    <a:pt x="851" y="545"/>
                    <a:pt x="844" y="539"/>
                    <a:pt x="840" y="531"/>
                  </a:cubicBezTo>
                  <a:cubicBezTo>
                    <a:pt x="823" y="531"/>
                    <a:pt x="823" y="531"/>
                    <a:pt x="823" y="531"/>
                  </a:cubicBezTo>
                  <a:cubicBezTo>
                    <a:pt x="817" y="529"/>
                    <a:pt x="811" y="524"/>
                    <a:pt x="803" y="517"/>
                  </a:cubicBezTo>
                  <a:cubicBezTo>
                    <a:pt x="801" y="515"/>
                    <a:pt x="801" y="515"/>
                    <a:pt x="801" y="515"/>
                  </a:cubicBezTo>
                  <a:cubicBezTo>
                    <a:pt x="797" y="511"/>
                    <a:pt x="793" y="504"/>
                    <a:pt x="789" y="496"/>
                  </a:cubicBezTo>
                  <a:cubicBezTo>
                    <a:pt x="789" y="496"/>
                    <a:pt x="789" y="496"/>
                    <a:pt x="789" y="496"/>
                  </a:cubicBezTo>
                  <a:cubicBezTo>
                    <a:pt x="787" y="495"/>
                    <a:pt x="787" y="495"/>
                    <a:pt x="787" y="495"/>
                  </a:cubicBezTo>
                  <a:cubicBezTo>
                    <a:pt x="784" y="478"/>
                    <a:pt x="784" y="478"/>
                    <a:pt x="784" y="478"/>
                  </a:cubicBezTo>
                  <a:cubicBezTo>
                    <a:pt x="784" y="478"/>
                    <a:pt x="784" y="478"/>
                    <a:pt x="784" y="478"/>
                  </a:cubicBezTo>
                  <a:cubicBezTo>
                    <a:pt x="784" y="477"/>
                    <a:pt x="784" y="477"/>
                    <a:pt x="784" y="477"/>
                  </a:cubicBezTo>
                  <a:cubicBezTo>
                    <a:pt x="784" y="476"/>
                    <a:pt x="784" y="476"/>
                    <a:pt x="784" y="476"/>
                  </a:cubicBezTo>
                  <a:cubicBezTo>
                    <a:pt x="784" y="476"/>
                    <a:pt x="784" y="476"/>
                    <a:pt x="784" y="476"/>
                  </a:cubicBezTo>
                  <a:cubicBezTo>
                    <a:pt x="791" y="443"/>
                    <a:pt x="791" y="443"/>
                    <a:pt x="791" y="443"/>
                  </a:cubicBezTo>
                  <a:cubicBezTo>
                    <a:pt x="791" y="442"/>
                    <a:pt x="791" y="442"/>
                    <a:pt x="791" y="442"/>
                  </a:cubicBezTo>
                  <a:cubicBezTo>
                    <a:pt x="797" y="428"/>
                    <a:pt x="797" y="428"/>
                    <a:pt x="797" y="428"/>
                  </a:cubicBezTo>
                  <a:cubicBezTo>
                    <a:pt x="797" y="427"/>
                    <a:pt x="797" y="427"/>
                    <a:pt x="797" y="427"/>
                  </a:cubicBezTo>
                  <a:cubicBezTo>
                    <a:pt x="797" y="426"/>
                    <a:pt x="797" y="426"/>
                    <a:pt x="797" y="426"/>
                  </a:cubicBezTo>
                  <a:cubicBezTo>
                    <a:pt x="798" y="426"/>
                    <a:pt x="798" y="426"/>
                    <a:pt x="798" y="426"/>
                  </a:cubicBezTo>
                  <a:cubicBezTo>
                    <a:pt x="838" y="409"/>
                    <a:pt x="838" y="409"/>
                    <a:pt x="838" y="409"/>
                  </a:cubicBezTo>
                  <a:cubicBezTo>
                    <a:pt x="854" y="390"/>
                    <a:pt x="854" y="390"/>
                    <a:pt x="854" y="390"/>
                  </a:cubicBezTo>
                  <a:cubicBezTo>
                    <a:pt x="857" y="374"/>
                    <a:pt x="857" y="374"/>
                    <a:pt x="857" y="374"/>
                  </a:cubicBezTo>
                  <a:cubicBezTo>
                    <a:pt x="855" y="363"/>
                    <a:pt x="855" y="363"/>
                    <a:pt x="855" y="363"/>
                  </a:cubicBezTo>
                  <a:cubicBezTo>
                    <a:pt x="849" y="349"/>
                    <a:pt x="844" y="341"/>
                    <a:pt x="844" y="335"/>
                  </a:cubicBezTo>
                  <a:cubicBezTo>
                    <a:pt x="836" y="336"/>
                    <a:pt x="836" y="336"/>
                    <a:pt x="836" y="336"/>
                  </a:cubicBezTo>
                  <a:cubicBezTo>
                    <a:pt x="821" y="335"/>
                    <a:pt x="821" y="335"/>
                    <a:pt x="821" y="335"/>
                  </a:cubicBezTo>
                  <a:cubicBezTo>
                    <a:pt x="818" y="336"/>
                    <a:pt x="810" y="346"/>
                    <a:pt x="798" y="360"/>
                  </a:cubicBezTo>
                  <a:cubicBezTo>
                    <a:pt x="780" y="377"/>
                    <a:pt x="780" y="377"/>
                    <a:pt x="780" y="377"/>
                  </a:cubicBezTo>
                  <a:cubicBezTo>
                    <a:pt x="779" y="377"/>
                    <a:pt x="779" y="377"/>
                    <a:pt x="779" y="377"/>
                  </a:cubicBezTo>
                  <a:cubicBezTo>
                    <a:pt x="778" y="378"/>
                    <a:pt x="778" y="378"/>
                    <a:pt x="778" y="378"/>
                  </a:cubicBezTo>
                  <a:cubicBezTo>
                    <a:pt x="764" y="381"/>
                    <a:pt x="755" y="383"/>
                    <a:pt x="749" y="381"/>
                  </a:cubicBezTo>
                  <a:lnTo>
                    <a:pt x="715" y="3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3849211" y="3284538"/>
              <a:ext cx="365125" cy="606425"/>
            </a:xfrm>
            <a:custGeom>
              <a:avLst/>
              <a:gdLst>
                <a:gd name="T0" fmla="*/ 122 w 242"/>
                <a:gd name="T1" fmla="*/ 77 h 402"/>
                <a:gd name="T2" fmla="*/ 122 w 242"/>
                <a:gd name="T3" fmla="*/ 113 h 402"/>
                <a:gd name="T4" fmla="*/ 110 w 242"/>
                <a:gd name="T5" fmla="*/ 144 h 402"/>
                <a:gd name="T6" fmla="*/ 99 w 242"/>
                <a:gd name="T7" fmla="*/ 163 h 402"/>
                <a:gd name="T8" fmla="*/ 97 w 242"/>
                <a:gd name="T9" fmla="*/ 162 h 402"/>
                <a:gd name="T10" fmla="*/ 57 w 242"/>
                <a:gd name="T11" fmla="*/ 171 h 402"/>
                <a:gd name="T12" fmla="*/ 17 w 242"/>
                <a:gd name="T13" fmla="*/ 178 h 402"/>
                <a:gd name="T14" fmla="*/ 11 w 242"/>
                <a:gd name="T15" fmla="*/ 185 h 402"/>
                <a:gd name="T16" fmla="*/ 51 w 242"/>
                <a:gd name="T17" fmla="*/ 189 h 402"/>
                <a:gd name="T18" fmla="*/ 54 w 242"/>
                <a:gd name="T19" fmla="*/ 190 h 402"/>
                <a:gd name="T20" fmla="*/ 63 w 242"/>
                <a:gd name="T21" fmla="*/ 215 h 402"/>
                <a:gd name="T22" fmla="*/ 79 w 242"/>
                <a:gd name="T23" fmla="*/ 244 h 402"/>
                <a:gd name="T24" fmla="*/ 93 w 242"/>
                <a:gd name="T25" fmla="*/ 284 h 402"/>
                <a:gd name="T26" fmla="*/ 94 w 242"/>
                <a:gd name="T27" fmla="*/ 285 h 402"/>
                <a:gd name="T28" fmla="*/ 101 w 242"/>
                <a:gd name="T29" fmla="*/ 306 h 402"/>
                <a:gd name="T30" fmla="*/ 94 w 242"/>
                <a:gd name="T31" fmla="*/ 329 h 402"/>
                <a:gd name="T32" fmla="*/ 95 w 242"/>
                <a:gd name="T33" fmla="*/ 349 h 402"/>
                <a:gd name="T34" fmla="*/ 132 w 242"/>
                <a:gd name="T35" fmla="*/ 371 h 402"/>
                <a:gd name="T36" fmla="*/ 154 w 242"/>
                <a:gd name="T37" fmla="*/ 399 h 402"/>
                <a:gd name="T38" fmla="*/ 165 w 242"/>
                <a:gd name="T39" fmla="*/ 402 h 402"/>
                <a:gd name="T40" fmla="*/ 161 w 242"/>
                <a:gd name="T41" fmla="*/ 367 h 402"/>
                <a:gd name="T42" fmla="*/ 186 w 242"/>
                <a:gd name="T43" fmla="*/ 355 h 402"/>
                <a:gd name="T44" fmla="*/ 187 w 242"/>
                <a:gd name="T45" fmla="*/ 354 h 402"/>
                <a:gd name="T46" fmla="*/ 189 w 242"/>
                <a:gd name="T47" fmla="*/ 355 h 402"/>
                <a:gd name="T48" fmla="*/ 206 w 242"/>
                <a:gd name="T49" fmla="*/ 352 h 402"/>
                <a:gd name="T50" fmla="*/ 209 w 242"/>
                <a:gd name="T51" fmla="*/ 323 h 402"/>
                <a:gd name="T52" fmla="*/ 194 w 242"/>
                <a:gd name="T53" fmla="*/ 306 h 402"/>
                <a:gd name="T54" fmla="*/ 182 w 242"/>
                <a:gd name="T55" fmla="*/ 305 h 402"/>
                <a:gd name="T56" fmla="*/ 175 w 242"/>
                <a:gd name="T57" fmla="*/ 277 h 402"/>
                <a:gd name="T58" fmla="*/ 178 w 242"/>
                <a:gd name="T59" fmla="*/ 221 h 402"/>
                <a:gd name="T60" fmla="*/ 217 w 242"/>
                <a:gd name="T61" fmla="*/ 211 h 402"/>
                <a:gd name="T62" fmla="*/ 242 w 242"/>
                <a:gd name="T63" fmla="*/ 143 h 402"/>
                <a:gd name="T64" fmla="*/ 223 w 242"/>
                <a:gd name="T65" fmla="*/ 126 h 402"/>
                <a:gd name="T66" fmla="*/ 219 w 242"/>
                <a:gd name="T67" fmla="*/ 127 h 402"/>
                <a:gd name="T68" fmla="*/ 202 w 242"/>
                <a:gd name="T69" fmla="*/ 128 h 402"/>
                <a:gd name="T70" fmla="*/ 189 w 242"/>
                <a:gd name="T71" fmla="*/ 112 h 402"/>
                <a:gd name="T72" fmla="*/ 188 w 242"/>
                <a:gd name="T73" fmla="*/ 110 h 402"/>
                <a:gd name="T74" fmla="*/ 192 w 242"/>
                <a:gd name="T75" fmla="*/ 69 h 402"/>
                <a:gd name="T76" fmla="*/ 202 w 242"/>
                <a:gd name="T77" fmla="*/ 49 h 402"/>
                <a:gd name="T78" fmla="*/ 207 w 242"/>
                <a:gd name="T79" fmla="*/ 26 h 402"/>
                <a:gd name="T80" fmla="*/ 170 w 242"/>
                <a:gd name="T81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2" h="402">
                  <a:moveTo>
                    <a:pt x="141" y="25"/>
                  </a:moveTo>
                  <a:cubicBezTo>
                    <a:pt x="122" y="77"/>
                    <a:pt x="122" y="77"/>
                    <a:pt x="122" y="77"/>
                  </a:cubicBezTo>
                  <a:cubicBezTo>
                    <a:pt x="122" y="112"/>
                    <a:pt x="122" y="112"/>
                    <a:pt x="122" y="112"/>
                  </a:cubicBezTo>
                  <a:cubicBezTo>
                    <a:pt x="122" y="113"/>
                    <a:pt x="122" y="113"/>
                    <a:pt x="122" y="113"/>
                  </a:cubicBezTo>
                  <a:cubicBezTo>
                    <a:pt x="112" y="131"/>
                    <a:pt x="112" y="131"/>
                    <a:pt x="112" y="131"/>
                  </a:cubicBezTo>
                  <a:cubicBezTo>
                    <a:pt x="110" y="144"/>
                    <a:pt x="110" y="144"/>
                    <a:pt x="110" y="144"/>
                  </a:cubicBezTo>
                  <a:cubicBezTo>
                    <a:pt x="112" y="151"/>
                    <a:pt x="109" y="158"/>
                    <a:pt x="101" y="162"/>
                  </a:cubicBezTo>
                  <a:cubicBezTo>
                    <a:pt x="99" y="163"/>
                    <a:pt x="99" y="163"/>
                    <a:pt x="99" y="163"/>
                  </a:cubicBezTo>
                  <a:cubicBezTo>
                    <a:pt x="98" y="163"/>
                    <a:pt x="98" y="163"/>
                    <a:pt x="98" y="163"/>
                  </a:cubicBezTo>
                  <a:cubicBezTo>
                    <a:pt x="97" y="162"/>
                    <a:pt x="97" y="162"/>
                    <a:pt x="97" y="162"/>
                  </a:cubicBezTo>
                  <a:cubicBezTo>
                    <a:pt x="71" y="159"/>
                    <a:pt x="71" y="159"/>
                    <a:pt x="71" y="159"/>
                  </a:cubicBezTo>
                  <a:cubicBezTo>
                    <a:pt x="57" y="171"/>
                    <a:pt x="57" y="171"/>
                    <a:pt x="57" y="171"/>
                  </a:cubicBezTo>
                  <a:cubicBezTo>
                    <a:pt x="17" y="178"/>
                    <a:pt x="17" y="178"/>
                    <a:pt x="17" y="178"/>
                  </a:cubicBezTo>
                  <a:cubicBezTo>
                    <a:pt x="17" y="178"/>
                    <a:pt x="17" y="178"/>
                    <a:pt x="17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11" y="185"/>
                    <a:pt x="11" y="185"/>
                    <a:pt x="11" y="185"/>
                  </a:cubicBezTo>
                  <a:cubicBezTo>
                    <a:pt x="49" y="189"/>
                    <a:pt x="49" y="189"/>
                    <a:pt x="49" y="189"/>
                  </a:cubicBezTo>
                  <a:cubicBezTo>
                    <a:pt x="51" y="189"/>
                    <a:pt x="51" y="189"/>
                    <a:pt x="51" y="189"/>
                  </a:cubicBezTo>
                  <a:cubicBezTo>
                    <a:pt x="53" y="189"/>
                    <a:pt x="53" y="189"/>
                    <a:pt x="53" y="189"/>
                  </a:cubicBezTo>
                  <a:cubicBezTo>
                    <a:pt x="54" y="190"/>
                    <a:pt x="54" y="190"/>
                    <a:pt x="54" y="190"/>
                  </a:cubicBezTo>
                  <a:cubicBezTo>
                    <a:pt x="54" y="191"/>
                    <a:pt x="54" y="191"/>
                    <a:pt x="54" y="191"/>
                  </a:cubicBezTo>
                  <a:cubicBezTo>
                    <a:pt x="63" y="215"/>
                    <a:pt x="63" y="215"/>
                    <a:pt x="63" y="215"/>
                  </a:cubicBezTo>
                  <a:cubicBezTo>
                    <a:pt x="74" y="222"/>
                    <a:pt x="74" y="222"/>
                    <a:pt x="74" y="222"/>
                  </a:cubicBezTo>
                  <a:cubicBezTo>
                    <a:pt x="77" y="226"/>
                    <a:pt x="79" y="233"/>
                    <a:pt x="79" y="244"/>
                  </a:cubicBezTo>
                  <a:cubicBezTo>
                    <a:pt x="80" y="273"/>
                    <a:pt x="80" y="273"/>
                    <a:pt x="80" y="273"/>
                  </a:cubicBezTo>
                  <a:cubicBezTo>
                    <a:pt x="93" y="284"/>
                    <a:pt x="93" y="284"/>
                    <a:pt x="93" y="284"/>
                  </a:cubicBezTo>
                  <a:cubicBezTo>
                    <a:pt x="94" y="284"/>
                    <a:pt x="94" y="284"/>
                    <a:pt x="94" y="28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5" y="285"/>
                    <a:pt x="95" y="285"/>
                    <a:pt x="95" y="285"/>
                  </a:cubicBezTo>
                  <a:cubicBezTo>
                    <a:pt x="101" y="306"/>
                    <a:pt x="101" y="306"/>
                    <a:pt x="101" y="306"/>
                  </a:cubicBezTo>
                  <a:cubicBezTo>
                    <a:pt x="101" y="318"/>
                    <a:pt x="101" y="318"/>
                    <a:pt x="101" y="318"/>
                  </a:cubicBezTo>
                  <a:cubicBezTo>
                    <a:pt x="94" y="329"/>
                    <a:pt x="94" y="329"/>
                    <a:pt x="94" y="329"/>
                  </a:cubicBezTo>
                  <a:cubicBezTo>
                    <a:pt x="92" y="338"/>
                    <a:pt x="92" y="338"/>
                    <a:pt x="92" y="338"/>
                  </a:cubicBezTo>
                  <a:cubicBezTo>
                    <a:pt x="95" y="349"/>
                    <a:pt x="95" y="349"/>
                    <a:pt x="95" y="349"/>
                  </a:cubicBezTo>
                  <a:cubicBezTo>
                    <a:pt x="108" y="357"/>
                    <a:pt x="108" y="357"/>
                    <a:pt x="108" y="357"/>
                  </a:cubicBezTo>
                  <a:cubicBezTo>
                    <a:pt x="121" y="362"/>
                    <a:pt x="129" y="366"/>
                    <a:pt x="132" y="371"/>
                  </a:cubicBezTo>
                  <a:cubicBezTo>
                    <a:pt x="139" y="387"/>
                    <a:pt x="139" y="387"/>
                    <a:pt x="139" y="387"/>
                  </a:cubicBezTo>
                  <a:cubicBezTo>
                    <a:pt x="148" y="391"/>
                    <a:pt x="152" y="395"/>
                    <a:pt x="154" y="399"/>
                  </a:cubicBezTo>
                  <a:cubicBezTo>
                    <a:pt x="164" y="402"/>
                    <a:pt x="164" y="402"/>
                    <a:pt x="164" y="402"/>
                  </a:cubicBezTo>
                  <a:cubicBezTo>
                    <a:pt x="165" y="402"/>
                    <a:pt x="165" y="402"/>
                    <a:pt x="165" y="402"/>
                  </a:cubicBezTo>
                  <a:cubicBezTo>
                    <a:pt x="160" y="379"/>
                    <a:pt x="160" y="379"/>
                    <a:pt x="160" y="379"/>
                  </a:cubicBezTo>
                  <a:cubicBezTo>
                    <a:pt x="159" y="374"/>
                    <a:pt x="159" y="369"/>
                    <a:pt x="161" y="367"/>
                  </a:cubicBezTo>
                  <a:cubicBezTo>
                    <a:pt x="164" y="363"/>
                    <a:pt x="166" y="361"/>
                    <a:pt x="170" y="360"/>
                  </a:cubicBezTo>
                  <a:cubicBezTo>
                    <a:pt x="186" y="355"/>
                    <a:pt x="186" y="355"/>
                    <a:pt x="186" y="355"/>
                  </a:cubicBezTo>
                  <a:cubicBezTo>
                    <a:pt x="186" y="355"/>
                    <a:pt x="186" y="355"/>
                    <a:pt x="186" y="355"/>
                  </a:cubicBezTo>
                  <a:cubicBezTo>
                    <a:pt x="187" y="354"/>
                    <a:pt x="187" y="354"/>
                    <a:pt x="187" y="354"/>
                  </a:cubicBezTo>
                  <a:cubicBezTo>
                    <a:pt x="188" y="354"/>
                    <a:pt x="188" y="354"/>
                    <a:pt x="188" y="354"/>
                  </a:cubicBezTo>
                  <a:cubicBezTo>
                    <a:pt x="189" y="355"/>
                    <a:pt x="189" y="355"/>
                    <a:pt x="189" y="355"/>
                  </a:cubicBezTo>
                  <a:cubicBezTo>
                    <a:pt x="196" y="357"/>
                    <a:pt x="196" y="357"/>
                    <a:pt x="196" y="357"/>
                  </a:cubicBezTo>
                  <a:cubicBezTo>
                    <a:pt x="206" y="352"/>
                    <a:pt x="206" y="352"/>
                    <a:pt x="206" y="352"/>
                  </a:cubicBezTo>
                  <a:cubicBezTo>
                    <a:pt x="206" y="350"/>
                    <a:pt x="206" y="350"/>
                    <a:pt x="206" y="350"/>
                  </a:cubicBezTo>
                  <a:cubicBezTo>
                    <a:pt x="209" y="323"/>
                    <a:pt x="209" y="323"/>
                    <a:pt x="209" y="323"/>
                  </a:cubicBezTo>
                  <a:cubicBezTo>
                    <a:pt x="203" y="311"/>
                    <a:pt x="203" y="311"/>
                    <a:pt x="203" y="311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84" y="305"/>
                    <a:pt x="184" y="305"/>
                    <a:pt x="184" y="305"/>
                  </a:cubicBezTo>
                  <a:cubicBezTo>
                    <a:pt x="182" y="305"/>
                    <a:pt x="182" y="305"/>
                    <a:pt x="182" y="305"/>
                  </a:cubicBezTo>
                  <a:cubicBezTo>
                    <a:pt x="179" y="304"/>
                    <a:pt x="179" y="304"/>
                    <a:pt x="179" y="304"/>
                  </a:cubicBezTo>
                  <a:cubicBezTo>
                    <a:pt x="175" y="277"/>
                    <a:pt x="175" y="277"/>
                    <a:pt x="175" y="277"/>
                  </a:cubicBezTo>
                  <a:cubicBezTo>
                    <a:pt x="176" y="223"/>
                    <a:pt x="176" y="223"/>
                    <a:pt x="176" y="223"/>
                  </a:cubicBezTo>
                  <a:cubicBezTo>
                    <a:pt x="178" y="221"/>
                    <a:pt x="178" y="221"/>
                    <a:pt x="178" y="221"/>
                  </a:cubicBezTo>
                  <a:cubicBezTo>
                    <a:pt x="194" y="199"/>
                    <a:pt x="194" y="199"/>
                    <a:pt x="194" y="199"/>
                  </a:cubicBezTo>
                  <a:cubicBezTo>
                    <a:pt x="217" y="211"/>
                    <a:pt x="217" y="211"/>
                    <a:pt x="217" y="211"/>
                  </a:cubicBezTo>
                  <a:cubicBezTo>
                    <a:pt x="231" y="211"/>
                    <a:pt x="231" y="211"/>
                    <a:pt x="231" y="211"/>
                  </a:cubicBezTo>
                  <a:cubicBezTo>
                    <a:pt x="242" y="143"/>
                    <a:pt x="242" y="143"/>
                    <a:pt x="242" y="143"/>
                  </a:cubicBezTo>
                  <a:cubicBezTo>
                    <a:pt x="238" y="135"/>
                    <a:pt x="235" y="130"/>
                    <a:pt x="229" y="127"/>
                  </a:cubicBezTo>
                  <a:cubicBezTo>
                    <a:pt x="223" y="126"/>
                    <a:pt x="223" y="126"/>
                    <a:pt x="223" y="126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19" y="127"/>
                    <a:pt x="219" y="127"/>
                    <a:pt x="219" y="127"/>
                  </a:cubicBezTo>
                  <a:cubicBezTo>
                    <a:pt x="203" y="130"/>
                    <a:pt x="203" y="130"/>
                    <a:pt x="203" y="130"/>
                  </a:cubicBezTo>
                  <a:cubicBezTo>
                    <a:pt x="202" y="128"/>
                    <a:pt x="202" y="128"/>
                    <a:pt x="202" y="128"/>
                  </a:cubicBezTo>
                  <a:cubicBezTo>
                    <a:pt x="201" y="127"/>
                    <a:pt x="201" y="127"/>
                    <a:pt x="201" y="127"/>
                  </a:cubicBezTo>
                  <a:cubicBezTo>
                    <a:pt x="189" y="112"/>
                    <a:pt x="189" y="112"/>
                    <a:pt x="189" y="112"/>
                  </a:cubicBezTo>
                  <a:cubicBezTo>
                    <a:pt x="189" y="111"/>
                    <a:pt x="189" y="111"/>
                    <a:pt x="189" y="111"/>
                  </a:cubicBezTo>
                  <a:cubicBezTo>
                    <a:pt x="188" y="110"/>
                    <a:pt x="188" y="110"/>
                    <a:pt x="188" y="110"/>
                  </a:cubicBezTo>
                  <a:cubicBezTo>
                    <a:pt x="188" y="84"/>
                    <a:pt x="188" y="84"/>
                    <a:pt x="188" y="84"/>
                  </a:cubicBezTo>
                  <a:cubicBezTo>
                    <a:pt x="192" y="69"/>
                    <a:pt x="192" y="69"/>
                    <a:pt x="192" y="69"/>
                  </a:cubicBezTo>
                  <a:cubicBezTo>
                    <a:pt x="196" y="63"/>
                    <a:pt x="196" y="63"/>
                    <a:pt x="196" y="63"/>
                  </a:cubicBezTo>
                  <a:cubicBezTo>
                    <a:pt x="196" y="58"/>
                    <a:pt x="197" y="54"/>
                    <a:pt x="202" y="49"/>
                  </a:cubicBezTo>
                  <a:cubicBezTo>
                    <a:pt x="206" y="44"/>
                    <a:pt x="206" y="44"/>
                    <a:pt x="206" y="44"/>
                  </a:cubicBezTo>
                  <a:cubicBezTo>
                    <a:pt x="207" y="26"/>
                    <a:pt x="207" y="26"/>
                    <a:pt x="207" y="26"/>
                  </a:cubicBezTo>
                  <a:cubicBezTo>
                    <a:pt x="191" y="11"/>
                    <a:pt x="191" y="11"/>
                    <a:pt x="191" y="11"/>
                  </a:cubicBezTo>
                  <a:cubicBezTo>
                    <a:pt x="170" y="0"/>
                    <a:pt x="170" y="0"/>
                    <a:pt x="170" y="0"/>
                  </a:cubicBezTo>
                  <a:lnTo>
                    <a:pt x="141" y="2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3" name="Freeform 8"/>
            <p:cNvSpPr>
              <a:spLocks/>
            </p:cNvSpPr>
            <p:nvPr/>
          </p:nvSpPr>
          <p:spPr bwMode="auto">
            <a:xfrm>
              <a:off x="382111" y="1690688"/>
              <a:ext cx="2597150" cy="1963738"/>
            </a:xfrm>
            <a:custGeom>
              <a:avLst/>
              <a:gdLst>
                <a:gd name="T0" fmla="*/ 1687 w 1721"/>
                <a:gd name="T1" fmla="*/ 603 h 1302"/>
                <a:gd name="T2" fmla="*/ 1615 w 1721"/>
                <a:gd name="T3" fmla="*/ 538 h 1302"/>
                <a:gd name="T4" fmla="*/ 1572 w 1721"/>
                <a:gd name="T5" fmla="*/ 486 h 1302"/>
                <a:gd name="T6" fmla="*/ 1371 w 1721"/>
                <a:gd name="T7" fmla="*/ 438 h 1302"/>
                <a:gd name="T8" fmla="*/ 1382 w 1721"/>
                <a:gd name="T9" fmla="*/ 237 h 1302"/>
                <a:gd name="T10" fmla="*/ 1239 w 1721"/>
                <a:gd name="T11" fmla="*/ 67 h 1302"/>
                <a:gd name="T12" fmla="*/ 1169 w 1721"/>
                <a:gd name="T13" fmla="*/ 19 h 1302"/>
                <a:gd name="T14" fmla="*/ 1058 w 1721"/>
                <a:gd name="T15" fmla="*/ 162 h 1302"/>
                <a:gd name="T16" fmla="*/ 814 w 1721"/>
                <a:gd name="T17" fmla="*/ 295 h 1302"/>
                <a:gd name="T18" fmla="*/ 769 w 1721"/>
                <a:gd name="T19" fmla="*/ 304 h 1302"/>
                <a:gd name="T20" fmla="*/ 624 w 1721"/>
                <a:gd name="T21" fmla="*/ 292 h 1302"/>
                <a:gd name="T22" fmla="*/ 645 w 1721"/>
                <a:gd name="T23" fmla="*/ 443 h 1302"/>
                <a:gd name="T24" fmla="*/ 618 w 1721"/>
                <a:gd name="T25" fmla="*/ 522 h 1302"/>
                <a:gd name="T26" fmla="*/ 597 w 1721"/>
                <a:gd name="T27" fmla="*/ 519 h 1302"/>
                <a:gd name="T28" fmla="*/ 533 w 1721"/>
                <a:gd name="T29" fmla="*/ 591 h 1302"/>
                <a:gd name="T30" fmla="*/ 434 w 1721"/>
                <a:gd name="T31" fmla="*/ 617 h 1302"/>
                <a:gd name="T32" fmla="*/ 242 w 1721"/>
                <a:gd name="T33" fmla="*/ 669 h 1302"/>
                <a:gd name="T34" fmla="*/ 139 w 1721"/>
                <a:gd name="T35" fmla="*/ 653 h 1302"/>
                <a:gd name="T36" fmla="*/ 87 w 1721"/>
                <a:gd name="T37" fmla="*/ 635 h 1302"/>
                <a:gd name="T38" fmla="*/ 12 w 1721"/>
                <a:gd name="T39" fmla="*/ 749 h 1302"/>
                <a:gd name="T40" fmla="*/ 70 w 1721"/>
                <a:gd name="T41" fmla="*/ 801 h 1302"/>
                <a:gd name="T42" fmla="*/ 54 w 1721"/>
                <a:gd name="T43" fmla="*/ 940 h 1302"/>
                <a:gd name="T44" fmla="*/ 56 w 1721"/>
                <a:gd name="T45" fmla="*/ 970 h 1302"/>
                <a:gd name="T46" fmla="*/ 159 w 1721"/>
                <a:gd name="T47" fmla="*/ 1101 h 1302"/>
                <a:gd name="T48" fmla="*/ 225 w 1721"/>
                <a:gd name="T49" fmla="*/ 1170 h 1302"/>
                <a:gd name="T50" fmla="*/ 277 w 1721"/>
                <a:gd name="T51" fmla="*/ 1294 h 1302"/>
                <a:gd name="T52" fmla="*/ 342 w 1721"/>
                <a:gd name="T53" fmla="*/ 1301 h 1302"/>
                <a:gd name="T54" fmla="*/ 382 w 1721"/>
                <a:gd name="T55" fmla="*/ 1230 h 1302"/>
                <a:gd name="T56" fmla="*/ 436 w 1721"/>
                <a:gd name="T57" fmla="*/ 1236 h 1302"/>
                <a:gd name="T58" fmla="*/ 607 w 1721"/>
                <a:gd name="T59" fmla="*/ 1228 h 1302"/>
                <a:gd name="T60" fmla="*/ 661 w 1721"/>
                <a:gd name="T61" fmla="*/ 1267 h 1302"/>
                <a:gd name="T62" fmla="*/ 751 w 1721"/>
                <a:gd name="T63" fmla="*/ 1266 h 1302"/>
                <a:gd name="T64" fmla="*/ 950 w 1721"/>
                <a:gd name="T65" fmla="*/ 1241 h 1302"/>
                <a:gd name="T66" fmla="*/ 1088 w 1721"/>
                <a:gd name="T67" fmla="*/ 1246 h 1302"/>
                <a:gd name="T68" fmla="*/ 1176 w 1721"/>
                <a:gd name="T69" fmla="*/ 1277 h 1302"/>
                <a:gd name="T70" fmla="*/ 1247 w 1721"/>
                <a:gd name="T71" fmla="*/ 1296 h 1302"/>
                <a:gd name="T72" fmla="*/ 1238 w 1721"/>
                <a:gd name="T73" fmla="*/ 1240 h 1302"/>
                <a:gd name="T74" fmla="*/ 1257 w 1721"/>
                <a:gd name="T75" fmla="*/ 1216 h 1302"/>
                <a:gd name="T76" fmla="*/ 1263 w 1721"/>
                <a:gd name="T77" fmla="*/ 1177 h 1302"/>
                <a:gd name="T78" fmla="*/ 1216 w 1721"/>
                <a:gd name="T79" fmla="*/ 1131 h 1302"/>
                <a:gd name="T80" fmla="*/ 1218 w 1721"/>
                <a:gd name="T81" fmla="*/ 1092 h 1302"/>
                <a:gd name="T82" fmla="*/ 1304 w 1721"/>
                <a:gd name="T83" fmla="*/ 1046 h 1302"/>
                <a:gd name="T84" fmla="*/ 1391 w 1721"/>
                <a:gd name="T85" fmla="*/ 1029 h 1302"/>
                <a:gd name="T86" fmla="*/ 1435 w 1721"/>
                <a:gd name="T87" fmla="*/ 990 h 1302"/>
                <a:gd name="T88" fmla="*/ 1437 w 1721"/>
                <a:gd name="T89" fmla="*/ 970 h 1302"/>
                <a:gd name="T90" fmla="*/ 1443 w 1721"/>
                <a:gd name="T91" fmla="*/ 906 h 1302"/>
                <a:gd name="T92" fmla="*/ 1542 w 1721"/>
                <a:gd name="T93" fmla="*/ 831 h 1302"/>
                <a:gd name="T94" fmla="*/ 1590 w 1721"/>
                <a:gd name="T95" fmla="*/ 797 h 1302"/>
                <a:gd name="T96" fmla="*/ 1675 w 1721"/>
                <a:gd name="T97" fmla="*/ 776 h 1302"/>
                <a:gd name="T98" fmla="*/ 1709 w 1721"/>
                <a:gd name="T99" fmla="*/ 743 h 1302"/>
                <a:gd name="T100" fmla="*/ 1719 w 1721"/>
                <a:gd name="T101" fmla="*/ 702 h 1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721" h="1302">
                  <a:moveTo>
                    <a:pt x="1719" y="701"/>
                  </a:moveTo>
                  <a:cubicBezTo>
                    <a:pt x="1720" y="700"/>
                    <a:pt x="1720" y="700"/>
                    <a:pt x="1720" y="700"/>
                  </a:cubicBezTo>
                  <a:cubicBezTo>
                    <a:pt x="1721" y="700"/>
                    <a:pt x="1721" y="700"/>
                    <a:pt x="1721" y="700"/>
                  </a:cubicBezTo>
                  <a:cubicBezTo>
                    <a:pt x="1721" y="699"/>
                    <a:pt x="1721" y="699"/>
                    <a:pt x="1721" y="699"/>
                  </a:cubicBezTo>
                  <a:cubicBezTo>
                    <a:pt x="1687" y="603"/>
                    <a:pt x="1687" y="603"/>
                    <a:pt x="1687" y="603"/>
                  </a:cubicBezTo>
                  <a:cubicBezTo>
                    <a:pt x="1666" y="586"/>
                    <a:pt x="1666" y="586"/>
                    <a:pt x="1666" y="586"/>
                  </a:cubicBezTo>
                  <a:cubicBezTo>
                    <a:pt x="1666" y="584"/>
                    <a:pt x="1666" y="584"/>
                    <a:pt x="1666" y="584"/>
                  </a:cubicBezTo>
                  <a:cubicBezTo>
                    <a:pt x="1660" y="544"/>
                    <a:pt x="1660" y="544"/>
                    <a:pt x="1660" y="544"/>
                  </a:cubicBezTo>
                  <a:cubicBezTo>
                    <a:pt x="1616" y="538"/>
                    <a:pt x="1616" y="538"/>
                    <a:pt x="1616" y="538"/>
                  </a:cubicBezTo>
                  <a:cubicBezTo>
                    <a:pt x="1615" y="538"/>
                    <a:pt x="1615" y="538"/>
                    <a:pt x="1615" y="538"/>
                  </a:cubicBezTo>
                  <a:cubicBezTo>
                    <a:pt x="1613" y="538"/>
                    <a:pt x="1613" y="538"/>
                    <a:pt x="1613" y="538"/>
                  </a:cubicBezTo>
                  <a:cubicBezTo>
                    <a:pt x="1613" y="537"/>
                    <a:pt x="1613" y="537"/>
                    <a:pt x="1613" y="537"/>
                  </a:cubicBezTo>
                  <a:cubicBezTo>
                    <a:pt x="1612" y="535"/>
                    <a:pt x="1612" y="535"/>
                    <a:pt x="1612" y="535"/>
                  </a:cubicBezTo>
                  <a:cubicBezTo>
                    <a:pt x="1612" y="534"/>
                    <a:pt x="1612" y="534"/>
                    <a:pt x="1612" y="534"/>
                  </a:cubicBezTo>
                  <a:cubicBezTo>
                    <a:pt x="1607" y="519"/>
                    <a:pt x="1593" y="503"/>
                    <a:pt x="1572" y="486"/>
                  </a:cubicBezTo>
                  <a:cubicBezTo>
                    <a:pt x="1560" y="477"/>
                    <a:pt x="1549" y="471"/>
                    <a:pt x="1539" y="468"/>
                  </a:cubicBezTo>
                  <a:cubicBezTo>
                    <a:pt x="1532" y="464"/>
                    <a:pt x="1524" y="461"/>
                    <a:pt x="1519" y="457"/>
                  </a:cubicBezTo>
                  <a:cubicBezTo>
                    <a:pt x="1505" y="447"/>
                    <a:pt x="1458" y="440"/>
                    <a:pt x="1374" y="438"/>
                  </a:cubicBezTo>
                  <a:cubicBezTo>
                    <a:pt x="1371" y="438"/>
                    <a:pt x="1371" y="438"/>
                    <a:pt x="1371" y="438"/>
                  </a:cubicBezTo>
                  <a:cubicBezTo>
                    <a:pt x="1371" y="438"/>
                    <a:pt x="1371" y="438"/>
                    <a:pt x="1371" y="438"/>
                  </a:cubicBezTo>
                  <a:cubicBezTo>
                    <a:pt x="1362" y="423"/>
                    <a:pt x="1362" y="423"/>
                    <a:pt x="1362" y="423"/>
                  </a:cubicBezTo>
                  <a:cubicBezTo>
                    <a:pt x="1358" y="414"/>
                    <a:pt x="1354" y="405"/>
                    <a:pt x="1353" y="396"/>
                  </a:cubicBezTo>
                  <a:cubicBezTo>
                    <a:pt x="1353" y="384"/>
                    <a:pt x="1367" y="346"/>
                    <a:pt x="1397" y="284"/>
                  </a:cubicBezTo>
                  <a:cubicBezTo>
                    <a:pt x="1382" y="237"/>
                    <a:pt x="1382" y="237"/>
                    <a:pt x="1382" y="237"/>
                  </a:cubicBezTo>
                  <a:cubicBezTo>
                    <a:pt x="1382" y="237"/>
                    <a:pt x="1382" y="237"/>
                    <a:pt x="1382" y="237"/>
                  </a:cubicBezTo>
                  <a:cubicBezTo>
                    <a:pt x="1366" y="163"/>
                    <a:pt x="1366" y="163"/>
                    <a:pt x="1366" y="163"/>
                  </a:cubicBezTo>
                  <a:cubicBezTo>
                    <a:pt x="1364" y="153"/>
                    <a:pt x="1346" y="143"/>
                    <a:pt x="1314" y="134"/>
                  </a:cubicBezTo>
                  <a:cubicBezTo>
                    <a:pt x="1308" y="132"/>
                    <a:pt x="1302" y="130"/>
                    <a:pt x="1295" y="125"/>
                  </a:cubicBezTo>
                  <a:cubicBezTo>
                    <a:pt x="1284" y="120"/>
                    <a:pt x="1275" y="111"/>
                    <a:pt x="1271" y="99"/>
                  </a:cubicBezTo>
                  <a:cubicBezTo>
                    <a:pt x="1265" y="85"/>
                    <a:pt x="1254" y="74"/>
                    <a:pt x="1239" y="67"/>
                  </a:cubicBezTo>
                  <a:cubicBezTo>
                    <a:pt x="1238" y="66"/>
                    <a:pt x="1238" y="66"/>
                    <a:pt x="1238" y="66"/>
                  </a:cubicBezTo>
                  <a:cubicBezTo>
                    <a:pt x="1237" y="65"/>
                    <a:pt x="1237" y="65"/>
                    <a:pt x="1237" y="65"/>
                  </a:cubicBezTo>
                  <a:cubicBezTo>
                    <a:pt x="1225" y="0"/>
                    <a:pt x="1225" y="0"/>
                    <a:pt x="1225" y="0"/>
                  </a:cubicBezTo>
                  <a:cubicBezTo>
                    <a:pt x="1174" y="5"/>
                    <a:pt x="1174" y="5"/>
                    <a:pt x="1174" y="5"/>
                  </a:cubicBezTo>
                  <a:cubicBezTo>
                    <a:pt x="1169" y="19"/>
                    <a:pt x="1169" y="19"/>
                    <a:pt x="1169" y="19"/>
                  </a:cubicBezTo>
                  <a:cubicBezTo>
                    <a:pt x="1162" y="41"/>
                    <a:pt x="1156" y="52"/>
                    <a:pt x="1149" y="52"/>
                  </a:cubicBezTo>
                  <a:cubicBezTo>
                    <a:pt x="1116" y="62"/>
                    <a:pt x="1116" y="62"/>
                    <a:pt x="1116" y="62"/>
                  </a:cubicBezTo>
                  <a:cubicBezTo>
                    <a:pt x="1096" y="70"/>
                    <a:pt x="1083" y="78"/>
                    <a:pt x="1077" y="87"/>
                  </a:cubicBezTo>
                  <a:cubicBezTo>
                    <a:pt x="1074" y="92"/>
                    <a:pt x="1071" y="104"/>
                    <a:pt x="1068" y="121"/>
                  </a:cubicBezTo>
                  <a:cubicBezTo>
                    <a:pt x="1065" y="140"/>
                    <a:pt x="1062" y="154"/>
                    <a:pt x="1058" y="162"/>
                  </a:cubicBezTo>
                  <a:cubicBezTo>
                    <a:pt x="1052" y="176"/>
                    <a:pt x="1042" y="187"/>
                    <a:pt x="1027" y="192"/>
                  </a:cubicBezTo>
                  <a:cubicBezTo>
                    <a:pt x="1000" y="203"/>
                    <a:pt x="953" y="185"/>
                    <a:pt x="889" y="139"/>
                  </a:cubicBezTo>
                  <a:cubicBezTo>
                    <a:pt x="802" y="250"/>
                    <a:pt x="802" y="250"/>
                    <a:pt x="802" y="250"/>
                  </a:cubicBezTo>
                  <a:cubicBezTo>
                    <a:pt x="813" y="295"/>
                    <a:pt x="813" y="295"/>
                    <a:pt x="813" y="295"/>
                  </a:cubicBezTo>
                  <a:cubicBezTo>
                    <a:pt x="814" y="295"/>
                    <a:pt x="814" y="295"/>
                    <a:pt x="814" y="295"/>
                  </a:cubicBezTo>
                  <a:cubicBezTo>
                    <a:pt x="815" y="298"/>
                    <a:pt x="815" y="298"/>
                    <a:pt x="815" y="298"/>
                  </a:cubicBezTo>
                  <a:cubicBezTo>
                    <a:pt x="813" y="299"/>
                    <a:pt x="813" y="299"/>
                    <a:pt x="813" y="299"/>
                  </a:cubicBezTo>
                  <a:cubicBezTo>
                    <a:pt x="813" y="300"/>
                    <a:pt x="813" y="300"/>
                    <a:pt x="813" y="300"/>
                  </a:cubicBezTo>
                  <a:cubicBezTo>
                    <a:pt x="809" y="306"/>
                    <a:pt x="802" y="310"/>
                    <a:pt x="795" y="311"/>
                  </a:cubicBezTo>
                  <a:cubicBezTo>
                    <a:pt x="787" y="313"/>
                    <a:pt x="778" y="310"/>
                    <a:pt x="769" y="304"/>
                  </a:cubicBezTo>
                  <a:cubicBezTo>
                    <a:pt x="760" y="298"/>
                    <a:pt x="736" y="292"/>
                    <a:pt x="697" y="290"/>
                  </a:cubicBezTo>
                  <a:cubicBezTo>
                    <a:pt x="679" y="289"/>
                    <a:pt x="679" y="289"/>
                    <a:pt x="679" y="289"/>
                  </a:cubicBezTo>
                  <a:cubicBezTo>
                    <a:pt x="679" y="289"/>
                    <a:pt x="679" y="289"/>
                    <a:pt x="679" y="289"/>
                  </a:cubicBezTo>
                  <a:cubicBezTo>
                    <a:pt x="653" y="287"/>
                    <a:pt x="653" y="287"/>
                    <a:pt x="653" y="287"/>
                  </a:cubicBezTo>
                  <a:cubicBezTo>
                    <a:pt x="624" y="292"/>
                    <a:pt x="624" y="292"/>
                    <a:pt x="624" y="292"/>
                  </a:cubicBezTo>
                  <a:cubicBezTo>
                    <a:pt x="637" y="310"/>
                    <a:pt x="637" y="310"/>
                    <a:pt x="637" y="310"/>
                  </a:cubicBezTo>
                  <a:cubicBezTo>
                    <a:pt x="647" y="324"/>
                    <a:pt x="652" y="332"/>
                    <a:pt x="650" y="338"/>
                  </a:cubicBezTo>
                  <a:cubicBezTo>
                    <a:pt x="639" y="406"/>
                    <a:pt x="639" y="406"/>
                    <a:pt x="639" y="406"/>
                  </a:cubicBezTo>
                  <a:cubicBezTo>
                    <a:pt x="644" y="443"/>
                    <a:pt x="644" y="443"/>
                    <a:pt x="644" y="443"/>
                  </a:cubicBezTo>
                  <a:cubicBezTo>
                    <a:pt x="645" y="443"/>
                    <a:pt x="645" y="443"/>
                    <a:pt x="645" y="443"/>
                  </a:cubicBezTo>
                  <a:cubicBezTo>
                    <a:pt x="645" y="444"/>
                    <a:pt x="645" y="444"/>
                    <a:pt x="645" y="444"/>
                  </a:cubicBezTo>
                  <a:cubicBezTo>
                    <a:pt x="644" y="445"/>
                    <a:pt x="644" y="445"/>
                    <a:pt x="644" y="445"/>
                  </a:cubicBezTo>
                  <a:cubicBezTo>
                    <a:pt x="644" y="445"/>
                    <a:pt x="644" y="445"/>
                    <a:pt x="644" y="445"/>
                  </a:cubicBezTo>
                  <a:cubicBezTo>
                    <a:pt x="623" y="514"/>
                    <a:pt x="623" y="514"/>
                    <a:pt x="623" y="514"/>
                  </a:cubicBezTo>
                  <a:cubicBezTo>
                    <a:pt x="622" y="520"/>
                    <a:pt x="620" y="523"/>
                    <a:pt x="618" y="522"/>
                  </a:cubicBezTo>
                  <a:cubicBezTo>
                    <a:pt x="616" y="522"/>
                    <a:pt x="616" y="522"/>
                    <a:pt x="616" y="522"/>
                  </a:cubicBezTo>
                  <a:cubicBezTo>
                    <a:pt x="616" y="521"/>
                    <a:pt x="616" y="521"/>
                    <a:pt x="616" y="521"/>
                  </a:cubicBezTo>
                  <a:cubicBezTo>
                    <a:pt x="612" y="515"/>
                    <a:pt x="612" y="515"/>
                    <a:pt x="612" y="515"/>
                  </a:cubicBezTo>
                  <a:cubicBezTo>
                    <a:pt x="608" y="506"/>
                    <a:pt x="606" y="503"/>
                    <a:pt x="603" y="504"/>
                  </a:cubicBezTo>
                  <a:cubicBezTo>
                    <a:pt x="601" y="505"/>
                    <a:pt x="598" y="510"/>
                    <a:pt x="597" y="519"/>
                  </a:cubicBezTo>
                  <a:cubicBezTo>
                    <a:pt x="592" y="538"/>
                    <a:pt x="581" y="554"/>
                    <a:pt x="563" y="571"/>
                  </a:cubicBezTo>
                  <a:cubicBezTo>
                    <a:pt x="544" y="586"/>
                    <a:pt x="544" y="586"/>
                    <a:pt x="544" y="586"/>
                  </a:cubicBezTo>
                  <a:cubicBezTo>
                    <a:pt x="534" y="591"/>
                    <a:pt x="534" y="591"/>
                    <a:pt x="534" y="591"/>
                  </a:cubicBezTo>
                  <a:cubicBezTo>
                    <a:pt x="534" y="591"/>
                    <a:pt x="534" y="591"/>
                    <a:pt x="534" y="591"/>
                  </a:cubicBezTo>
                  <a:cubicBezTo>
                    <a:pt x="533" y="591"/>
                    <a:pt x="533" y="591"/>
                    <a:pt x="533" y="591"/>
                  </a:cubicBezTo>
                  <a:cubicBezTo>
                    <a:pt x="465" y="592"/>
                    <a:pt x="465" y="592"/>
                    <a:pt x="465" y="592"/>
                  </a:cubicBezTo>
                  <a:cubicBezTo>
                    <a:pt x="438" y="617"/>
                    <a:pt x="438" y="617"/>
                    <a:pt x="438" y="617"/>
                  </a:cubicBezTo>
                  <a:cubicBezTo>
                    <a:pt x="437" y="617"/>
                    <a:pt x="437" y="617"/>
                    <a:pt x="437" y="617"/>
                  </a:cubicBezTo>
                  <a:cubicBezTo>
                    <a:pt x="435" y="617"/>
                    <a:pt x="435" y="617"/>
                    <a:pt x="435" y="617"/>
                  </a:cubicBezTo>
                  <a:cubicBezTo>
                    <a:pt x="434" y="617"/>
                    <a:pt x="434" y="617"/>
                    <a:pt x="434" y="617"/>
                  </a:cubicBezTo>
                  <a:cubicBezTo>
                    <a:pt x="361" y="607"/>
                    <a:pt x="361" y="607"/>
                    <a:pt x="361" y="607"/>
                  </a:cubicBezTo>
                  <a:cubicBezTo>
                    <a:pt x="350" y="619"/>
                    <a:pt x="338" y="624"/>
                    <a:pt x="326" y="622"/>
                  </a:cubicBezTo>
                  <a:cubicBezTo>
                    <a:pt x="316" y="618"/>
                    <a:pt x="298" y="623"/>
                    <a:pt x="273" y="632"/>
                  </a:cubicBezTo>
                  <a:cubicBezTo>
                    <a:pt x="243" y="667"/>
                    <a:pt x="243" y="667"/>
                    <a:pt x="243" y="667"/>
                  </a:cubicBezTo>
                  <a:cubicBezTo>
                    <a:pt x="242" y="669"/>
                    <a:pt x="242" y="669"/>
                    <a:pt x="242" y="669"/>
                  </a:cubicBezTo>
                  <a:cubicBezTo>
                    <a:pt x="196" y="670"/>
                    <a:pt x="196" y="670"/>
                    <a:pt x="196" y="670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66" y="631"/>
                    <a:pt x="166" y="631"/>
                    <a:pt x="166" y="631"/>
                  </a:cubicBezTo>
                  <a:cubicBezTo>
                    <a:pt x="161" y="648"/>
                    <a:pt x="161" y="648"/>
                    <a:pt x="161" y="648"/>
                  </a:cubicBezTo>
                  <a:cubicBezTo>
                    <a:pt x="139" y="653"/>
                    <a:pt x="139" y="653"/>
                    <a:pt x="139" y="653"/>
                  </a:cubicBezTo>
                  <a:cubicBezTo>
                    <a:pt x="136" y="653"/>
                    <a:pt x="136" y="653"/>
                    <a:pt x="136" y="653"/>
                  </a:cubicBezTo>
                  <a:cubicBezTo>
                    <a:pt x="136" y="653"/>
                    <a:pt x="136" y="653"/>
                    <a:pt x="136" y="653"/>
                  </a:cubicBezTo>
                  <a:cubicBezTo>
                    <a:pt x="135" y="652"/>
                    <a:pt x="135" y="652"/>
                    <a:pt x="135" y="652"/>
                  </a:cubicBezTo>
                  <a:cubicBezTo>
                    <a:pt x="134" y="652"/>
                    <a:pt x="134" y="652"/>
                    <a:pt x="134" y="652"/>
                  </a:cubicBezTo>
                  <a:cubicBezTo>
                    <a:pt x="121" y="644"/>
                    <a:pt x="104" y="637"/>
                    <a:pt x="87" y="635"/>
                  </a:cubicBezTo>
                  <a:cubicBezTo>
                    <a:pt x="77" y="634"/>
                    <a:pt x="66" y="641"/>
                    <a:pt x="49" y="655"/>
                  </a:cubicBezTo>
                  <a:cubicBezTo>
                    <a:pt x="31" y="670"/>
                    <a:pt x="18" y="684"/>
                    <a:pt x="12" y="696"/>
                  </a:cubicBezTo>
                  <a:cubicBezTo>
                    <a:pt x="15" y="699"/>
                    <a:pt x="17" y="703"/>
                    <a:pt x="17" y="709"/>
                  </a:cubicBezTo>
                  <a:cubicBezTo>
                    <a:pt x="19" y="717"/>
                    <a:pt x="20" y="723"/>
                    <a:pt x="20" y="731"/>
                  </a:cubicBezTo>
                  <a:cubicBezTo>
                    <a:pt x="19" y="740"/>
                    <a:pt x="16" y="745"/>
                    <a:pt x="12" y="749"/>
                  </a:cubicBezTo>
                  <a:cubicBezTo>
                    <a:pt x="7" y="752"/>
                    <a:pt x="4" y="762"/>
                    <a:pt x="0" y="779"/>
                  </a:cubicBezTo>
                  <a:cubicBezTo>
                    <a:pt x="17" y="790"/>
                    <a:pt x="17" y="790"/>
                    <a:pt x="17" y="790"/>
                  </a:cubicBezTo>
                  <a:cubicBezTo>
                    <a:pt x="40" y="766"/>
                    <a:pt x="40" y="766"/>
                    <a:pt x="40" y="766"/>
                  </a:cubicBezTo>
                  <a:cubicBezTo>
                    <a:pt x="70" y="799"/>
                    <a:pt x="70" y="799"/>
                    <a:pt x="70" y="799"/>
                  </a:cubicBezTo>
                  <a:cubicBezTo>
                    <a:pt x="70" y="801"/>
                    <a:pt x="70" y="801"/>
                    <a:pt x="70" y="801"/>
                  </a:cubicBezTo>
                  <a:cubicBezTo>
                    <a:pt x="76" y="859"/>
                    <a:pt x="76" y="859"/>
                    <a:pt x="76" y="859"/>
                  </a:cubicBezTo>
                  <a:cubicBezTo>
                    <a:pt x="76" y="860"/>
                    <a:pt x="76" y="860"/>
                    <a:pt x="76" y="860"/>
                  </a:cubicBezTo>
                  <a:cubicBezTo>
                    <a:pt x="75" y="860"/>
                    <a:pt x="75" y="860"/>
                    <a:pt x="75" y="860"/>
                  </a:cubicBezTo>
                  <a:cubicBezTo>
                    <a:pt x="58" y="940"/>
                    <a:pt x="58" y="940"/>
                    <a:pt x="58" y="940"/>
                  </a:cubicBezTo>
                  <a:cubicBezTo>
                    <a:pt x="54" y="940"/>
                    <a:pt x="54" y="940"/>
                    <a:pt x="54" y="940"/>
                  </a:cubicBezTo>
                  <a:cubicBezTo>
                    <a:pt x="30" y="940"/>
                    <a:pt x="14" y="941"/>
                    <a:pt x="8" y="946"/>
                  </a:cubicBezTo>
                  <a:cubicBezTo>
                    <a:pt x="9" y="951"/>
                    <a:pt x="19" y="959"/>
                    <a:pt x="37" y="971"/>
                  </a:cubicBezTo>
                  <a:cubicBezTo>
                    <a:pt x="52" y="969"/>
                    <a:pt x="52" y="969"/>
                    <a:pt x="52" y="969"/>
                  </a:cubicBezTo>
                  <a:cubicBezTo>
                    <a:pt x="55" y="969"/>
                    <a:pt x="55" y="969"/>
                    <a:pt x="55" y="969"/>
                  </a:cubicBezTo>
                  <a:cubicBezTo>
                    <a:pt x="56" y="970"/>
                    <a:pt x="56" y="970"/>
                    <a:pt x="56" y="970"/>
                  </a:cubicBezTo>
                  <a:cubicBezTo>
                    <a:pt x="91" y="1004"/>
                    <a:pt x="91" y="1004"/>
                    <a:pt x="91" y="1004"/>
                  </a:cubicBezTo>
                  <a:cubicBezTo>
                    <a:pt x="105" y="1015"/>
                    <a:pt x="104" y="1035"/>
                    <a:pt x="86" y="1065"/>
                  </a:cubicBezTo>
                  <a:cubicBezTo>
                    <a:pt x="91" y="1098"/>
                    <a:pt x="91" y="1098"/>
                    <a:pt x="91" y="1098"/>
                  </a:cubicBezTo>
                  <a:cubicBezTo>
                    <a:pt x="105" y="1101"/>
                    <a:pt x="105" y="1101"/>
                    <a:pt x="105" y="1101"/>
                  </a:cubicBezTo>
                  <a:cubicBezTo>
                    <a:pt x="159" y="1101"/>
                    <a:pt x="159" y="1101"/>
                    <a:pt x="159" y="1101"/>
                  </a:cubicBezTo>
                  <a:cubicBezTo>
                    <a:pt x="131" y="1126"/>
                    <a:pt x="131" y="1126"/>
                    <a:pt x="131" y="1126"/>
                  </a:cubicBezTo>
                  <a:cubicBezTo>
                    <a:pt x="147" y="1134"/>
                    <a:pt x="147" y="1134"/>
                    <a:pt x="147" y="1134"/>
                  </a:cubicBezTo>
                  <a:cubicBezTo>
                    <a:pt x="147" y="1134"/>
                    <a:pt x="147" y="1134"/>
                    <a:pt x="147" y="1134"/>
                  </a:cubicBezTo>
                  <a:cubicBezTo>
                    <a:pt x="168" y="1146"/>
                    <a:pt x="168" y="1146"/>
                    <a:pt x="168" y="1146"/>
                  </a:cubicBezTo>
                  <a:cubicBezTo>
                    <a:pt x="225" y="1170"/>
                    <a:pt x="225" y="1170"/>
                    <a:pt x="225" y="1170"/>
                  </a:cubicBezTo>
                  <a:cubicBezTo>
                    <a:pt x="226" y="1171"/>
                    <a:pt x="226" y="1171"/>
                    <a:pt x="226" y="1171"/>
                  </a:cubicBezTo>
                  <a:cubicBezTo>
                    <a:pt x="228" y="1171"/>
                    <a:pt x="228" y="1171"/>
                    <a:pt x="228" y="1171"/>
                  </a:cubicBezTo>
                  <a:cubicBezTo>
                    <a:pt x="234" y="1258"/>
                    <a:pt x="234" y="1258"/>
                    <a:pt x="234" y="1258"/>
                  </a:cubicBezTo>
                  <a:cubicBezTo>
                    <a:pt x="235" y="1275"/>
                    <a:pt x="247" y="1287"/>
                    <a:pt x="273" y="1296"/>
                  </a:cubicBezTo>
                  <a:cubicBezTo>
                    <a:pt x="277" y="1294"/>
                    <a:pt x="277" y="1294"/>
                    <a:pt x="277" y="1294"/>
                  </a:cubicBezTo>
                  <a:cubicBezTo>
                    <a:pt x="278" y="1294"/>
                    <a:pt x="278" y="1294"/>
                    <a:pt x="278" y="1294"/>
                  </a:cubicBezTo>
                  <a:cubicBezTo>
                    <a:pt x="279" y="1294"/>
                    <a:pt x="279" y="1294"/>
                    <a:pt x="279" y="1294"/>
                  </a:cubicBezTo>
                  <a:cubicBezTo>
                    <a:pt x="338" y="1302"/>
                    <a:pt x="338" y="1302"/>
                    <a:pt x="338" y="1302"/>
                  </a:cubicBezTo>
                  <a:cubicBezTo>
                    <a:pt x="342" y="1302"/>
                    <a:pt x="342" y="1302"/>
                    <a:pt x="342" y="1302"/>
                  </a:cubicBezTo>
                  <a:cubicBezTo>
                    <a:pt x="342" y="1301"/>
                    <a:pt x="342" y="1301"/>
                    <a:pt x="342" y="1301"/>
                  </a:cubicBezTo>
                  <a:cubicBezTo>
                    <a:pt x="343" y="1299"/>
                    <a:pt x="343" y="1299"/>
                    <a:pt x="343" y="1299"/>
                  </a:cubicBezTo>
                  <a:cubicBezTo>
                    <a:pt x="350" y="1287"/>
                    <a:pt x="354" y="1279"/>
                    <a:pt x="354" y="1277"/>
                  </a:cubicBezTo>
                  <a:cubicBezTo>
                    <a:pt x="354" y="1275"/>
                    <a:pt x="354" y="1275"/>
                    <a:pt x="354" y="1275"/>
                  </a:cubicBezTo>
                  <a:cubicBezTo>
                    <a:pt x="353" y="1265"/>
                    <a:pt x="357" y="1257"/>
                    <a:pt x="366" y="1251"/>
                  </a:cubicBezTo>
                  <a:cubicBezTo>
                    <a:pt x="374" y="1244"/>
                    <a:pt x="379" y="1238"/>
                    <a:pt x="382" y="1230"/>
                  </a:cubicBezTo>
                  <a:cubicBezTo>
                    <a:pt x="383" y="1229"/>
                    <a:pt x="383" y="1229"/>
                    <a:pt x="383" y="1229"/>
                  </a:cubicBezTo>
                  <a:cubicBezTo>
                    <a:pt x="387" y="1221"/>
                    <a:pt x="397" y="1219"/>
                    <a:pt x="415" y="1224"/>
                  </a:cubicBezTo>
                  <a:cubicBezTo>
                    <a:pt x="416" y="1224"/>
                    <a:pt x="416" y="1224"/>
                    <a:pt x="416" y="1224"/>
                  </a:cubicBezTo>
                  <a:cubicBezTo>
                    <a:pt x="416" y="1224"/>
                    <a:pt x="416" y="1224"/>
                    <a:pt x="416" y="1224"/>
                  </a:cubicBezTo>
                  <a:cubicBezTo>
                    <a:pt x="436" y="1236"/>
                    <a:pt x="436" y="1236"/>
                    <a:pt x="436" y="1236"/>
                  </a:cubicBezTo>
                  <a:cubicBezTo>
                    <a:pt x="503" y="1248"/>
                    <a:pt x="503" y="1248"/>
                    <a:pt x="503" y="1248"/>
                  </a:cubicBezTo>
                  <a:cubicBezTo>
                    <a:pt x="544" y="1245"/>
                    <a:pt x="544" y="1245"/>
                    <a:pt x="544" y="1245"/>
                  </a:cubicBezTo>
                  <a:cubicBezTo>
                    <a:pt x="573" y="1233"/>
                    <a:pt x="573" y="1233"/>
                    <a:pt x="573" y="1233"/>
                  </a:cubicBezTo>
                  <a:cubicBezTo>
                    <a:pt x="579" y="1225"/>
                    <a:pt x="583" y="1222"/>
                    <a:pt x="586" y="1220"/>
                  </a:cubicBezTo>
                  <a:cubicBezTo>
                    <a:pt x="591" y="1219"/>
                    <a:pt x="599" y="1221"/>
                    <a:pt x="607" y="1228"/>
                  </a:cubicBezTo>
                  <a:cubicBezTo>
                    <a:pt x="611" y="1230"/>
                    <a:pt x="611" y="1230"/>
                    <a:pt x="611" y="1230"/>
                  </a:cubicBezTo>
                  <a:cubicBezTo>
                    <a:pt x="616" y="1234"/>
                    <a:pt x="619" y="1240"/>
                    <a:pt x="623" y="1252"/>
                  </a:cubicBezTo>
                  <a:cubicBezTo>
                    <a:pt x="644" y="1267"/>
                    <a:pt x="644" y="1267"/>
                    <a:pt x="644" y="1267"/>
                  </a:cubicBezTo>
                  <a:cubicBezTo>
                    <a:pt x="660" y="1267"/>
                    <a:pt x="660" y="1267"/>
                    <a:pt x="660" y="1267"/>
                  </a:cubicBezTo>
                  <a:cubicBezTo>
                    <a:pt x="661" y="1267"/>
                    <a:pt x="661" y="1267"/>
                    <a:pt x="661" y="1267"/>
                  </a:cubicBezTo>
                  <a:cubicBezTo>
                    <a:pt x="663" y="1267"/>
                    <a:pt x="663" y="1267"/>
                    <a:pt x="663" y="1267"/>
                  </a:cubicBezTo>
                  <a:cubicBezTo>
                    <a:pt x="664" y="1267"/>
                    <a:pt x="664" y="1267"/>
                    <a:pt x="664" y="1267"/>
                  </a:cubicBezTo>
                  <a:cubicBezTo>
                    <a:pt x="686" y="1277"/>
                    <a:pt x="686" y="1277"/>
                    <a:pt x="686" y="1277"/>
                  </a:cubicBezTo>
                  <a:cubicBezTo>
                    <a:pt x="728" y="1274"/>
                    <a:pt x="728" y="1274"/>
                    <a:pt x="728" y="1274"/>
                  </a:cubicBezTo>
                  <a:cubicBezTo>
                    <a:pt x="751" y="1266"/>
                    <a:pt x="751" y="1266"/>
                    <a:pt x="751" y="1266"/>
                  </a:cubicBezTo>
                  <a:cubicBezTo>
                    <a:pt x="811" y="1272"/>
                    <a:pt x="811" y="1272"/>
                    <a:pt x="811" y="1272"/>
                  </a:cubicBezTo>
                  <a:cubicBezTo>
                    <a:pt x="837" y="1264"/>
                    <a:pt x="837" y="1264"/>
                    <a:pt x="837" y="1264"/>
                  </a:cubicBezTo>
                  <a:cubicBezTo>
                    <a:pt x="868" y="1252"/>
                    <a:pt x="868" y="1252"/>
                    <a:pt x="868" y="1252"/>
                  </a:cubicBezTo>
                  <a:cubicBezTo>
                    <a:pt x="874" y="1247"/>
                    <a:pt x="882" y="1244"/>
                    <a:pt x="892" y="1241"/>
                  </a:cubicBezTo>
                  <a:cubicBezTo>
                    <a:pt x="950" y="1241"/>
                    <a:pt x="950" y="1241"/>
                    <a:pt x="950" y="1241"/>
                  </a:cubicBezTo>
                  <a:cubicBezTo>
                    <a:pt x="971" y="1234"/>
                    <a:pt x="971" y="1234"/>
                    <a:pt x="971" y="1234"/>
                  </a:cubicBezTo>
                  <a:cubicBezTo>
                    <a:pt x="980" y="1228"/>
                    <a:pt x="987" y="1225"/>
                    <a:pt x="993" y="1225"/>
                  </a:cubicBezTo>
                  <a:cubicBezTo>
                    <a:pt x="1027" y="1225"/>
                    <a:pt x="1027" y="1225"/>
                    <a:pt x="1027" y="1225"/>
                  </a:cubicBezTo>
                  <a:cubicBezTo>
                    <a:pt x="1043" y="1237"/>
                    <a:pt x="1043" y="1237"/>
                    <a:pt x="1043" y="1237"/>
                  </a:cubicBezTo>
                  <a:cubicBezTo>
                    <a:pt x="1088" y="1246"/>
                    <a:pt x="1088" y="1246"/>
                    <a:pt x="1088" y="1246"/>
                  </a:cubicBezTo>
                  <a:cubicBezTo>
                    <a:pt x="1095" y="1246"/>
                    <a:pt x="1101" y="1252"/>
                    <a:pt x="1112" y="1261"/>
                  </a:cubicBezTo>
                  <a:cubicBezTo>
                    <a:pt x="1131" y="1274"/>
                    <a:pt x="1131" y="1274"/>
                    <a:pt x="1131" y="1274"/>
                  </a:cubicBezTo>
                  <a:cubicBezTo>
                    <a:pt x="1133" y="1276"/>
                    <a:pt x="1133" y="1276"/>
                    <a:pt x="1133" y="1276"/>
                  </a:cubicBezTo>
                  <a:cubicBezTo>
                    <a:pt x="1176" y="1277"/>
                    <a:pt x="1176" y="1277"/>
                    <a:pt x="1176" y="1277"/>
                  </a:cubicBezTo>
                  <a:cubicBezTo>
                    <a:pt x="1176" y="1277"/>
                    <a:pt x="1176" y="1277"/>
                    <a:pt x="1176" y="1277"/>
                  </a:cubicBezTo>
                  <a:cubicBezTo>
                    <a:pt x="1177" y="1277"/>
                    <a:pt x="1177" y="1277"/>
                    <a:pt x="1177" y="1277"/>
                  </a:cubicBezTo>
                  <a:cubicBezTo>
                    <a:pt x="1197" y="1287"/>
                    <a:pt x="1197" y="1287"/>
                    <a:pt x="1197" y="1287"/>
                  </a:cubicBezTo>
                  <a:cubicBezTo>
                    <a:pt x="1224" y="1293"/>
                    <a:pt x="1224" y="1293"/>
                    <a:pt x="1224" y="1293"/>
                  </a:cubicBezTo>
                  <a:cubicBezTo>
                    <a:pt x="1225" y="1293"/>
                    <a:pt x="1225" y="1293"/>
                    <a:pt x="1225" y="1293"/>
                  </a:cubicBezTo>
                  <a:cubicBezTo>
                    <a:pt x="1247" y="1296"/>
                    <a:pt x="1247" y="1296"/>
                    <a:pt x="1247" y="1296"/>
                  </a:cubicBezTo>
                  <a:cubicBezTo>
                    <a:pt x="1253" y="1283"/>
                    <a:pt x="1253" y="1283"/>
                    <a:pt x="1253" y="1283"/>
                  </a:cubicBezTo>
                  <a:cubicBezTo>
                    <a:pt x="1244" y="1262"/>
                    <a:pt x="1244" y="1262"/>
                    <a:pt x="1244" y="1262"/>
                  </a:cubicBezTo>
                  <a:cubicBezTo>
                    <a:pt x="1239" y="1241"/>
                    <a:pt x="1239" y="1241"/>
                    <a:pt x="1239" y="1241"/>
                  </a:cubicBezTo>
                  <a:cubicBezTo>
                    <a:pt x="1239" y="1240"/>
                    <a:pt x="1239" y="1240"/>
                    <a:pt x="1239" y="1240"/>
                  </a:cubicBezTo>
                  <a:cubicBezTo>
                    <a:pt x="1238" y="1240"/>
                    <a:pt x="1238" y="1240"/>
                    <a:pt x="1238" y="1240"/>
                  </a:cubicBezTo>
                  <a:cubicBezTo>
                    <a:pt x="1242" y="1237"/>
                    <a:pt x="1242" y="1237"/>
                    <a:pt x="1242" y="1237"/>
                  </a:cubicBezTo>
                  <a:cubicBezTo>
                    <a:pt x="1256" y="1217"/>
                    <a:pt x="1256" y="1217"/>
                    <a:pt x="1256" y="1217"/>
                  </a:cubicBezTo>
                  <a:cubicBezTo>
                    <a:pt x="1256" y="1216"/>
                    <a:pt x="1256" y="1216"/>
                    <a:pt x="1256" y="1216"/>
                  </a:cubicBezTo>
                  <a:cubicBezTo>
                    <a:pt x="1256" y="1216"/>
                    <a:pt x="1256" y="1216"/>
                    <a:pt x="1256" y="1216"/>
                  </a:cubicBezTo>
                  <a:cubicBezTo>
                    <a:pt x="1257" y="1216"/>
                    <a:pt x="1257" y="1216"/>
                    <a:pt x="1257" y="1216"/>
                  </a:cubicBezTo>
                  <a:cubicBezTo>
                    <a:pt x="1257" y="1215"/>
                    <a:pt x="1257" y="1215"/>
                    <a:pt x="1257" y="1215"/>
                  </a:cubicBezTo>
                  <a:cubicBezTo>
                    <a:pt x="1272" y="1204"/>
                    <a:pt x="1272" y="1204"/>
                    <a:pt x="1272" y="1204"/>
                  </a:cubicBezTo>
                  <a:cubicBezTo>
                    <a:pt x="1272" y="1204"/>
                    <a:pt x="1272" y="1204"/>
                    <a:pt x="1272" y="1204"/>
                  </a:cubicBezTo>
                  <a:cubicBezTo>
                    <a:pt x="1269" y="1198"/>
                    <a:pt x="1269" y="1198"/>
                    <a:pt x="1269" y="1198"/>
                  </a:cubicBezTo>
                  <a:cubicBezTo>
                    <a:pt x="1263" y="1177"/>
                    <a:pt x="1263" y="1177"/>
                    <a:pt x="1263" y="1177"/>
                  </a:cubicBezTo>
                  <a:cubicBezTo>
                    <a:pt x="1263" y="1174"/>
                    <a:pt x="1259" y="1171"/>
                    <a:pt x="1253" y="1167"/>
                  </a:cubicBezTo>
                  <a:cubicBezTo>
                    <a:pt x="1253" y="1167"/>
                    <a:pt x="1253" y="1167"/>
                    <a:pt x="1253" y="1167"/>
                  </a:cubicBezTo>
                  <a:cubicBezTo>
                    <a:pt x="1237" y="1150"/>
                    <a:pt x="1237" y="1150"/>
                    <a:pt x="1237" y="1150"/>
                  </a:cubicBezTo>
                  <a:cubicBezTo>
                    <a:pt x="1217" y="1133"/>
                    <a:pt x="1217" y="1133"/>
                    <a:pt x="1217" y="1133"/>
                  </a:cubicBezTo>
                  <a:cubicBezTo>
                    <a:pt x="1216" y="1131"/>
                    <a:pt x="1216" y="1131"/>
                    <a:pt x="1216" y="1131"/>
                  </a:cubicBezTo>
                  <a:cubicBezTo>
                    <a:pt x="1214" y="1130"/>
                    <a:pt x="1214" y="1130"/>
                    <a:pt x="1214" y="1130"/>
                  </a:cubicBezTo>
                  <a:cubicBezTo>
                    <a:pt x="1215" y="1129"/>
                    <a:pt x="1215" y="1129"/>
                    <a:pt x="1215" y="1129"/>
                  </a:cubicBezTo>
                  <a:cubicBezTo>
                    <a:pt x="1215" y="1127"/>
                    <a:pt x="1215" y="1127"/>
                    <a:pt x="1215" y="1127"/>
                  </a:cubicBezTo>
                  <a:cubicBezTo>
                    <a:pt x="1218" y="1107"/>
                    <a:pt x="1218" y="1107"/>
                    <a:pt x="1218" y="1107"/>
                  </a:cubicBezTo>
                  <a:cubicBezTo>
                    <a:pt x="1218" y="1092"/>
                    <a:pt x="1218" y="1092"/>
                    <a:pt x="1218" y="1092"/>
                  </a:cubicBezTo>
                  <a:cubicBezTo>
                    <a:pt x="1209" y="1067"/>
                    <a:pt x="1209" y="1067"/>
                    <a:pt x="1209" y="1067"/>
                  </a:cubicBezTo>
                  <a:cubicBezTo>
                    <a:pt x="1233" y="1062"/>
                    <a:pt x="1233" y="1062"/>
                    <a:pt x="1233" y="1062"/>
                  </a:cubicBezTo>
                  <a:cubicBezTo>
                    <a:pt x="1245" y="1050"/>
                    <a:pt x="1245" y="1050"/>
                    <a:pt x="1245" y="1050"/>
                  </a:cubicBezTo>
                  <a:cubicBezTo>
                    <a:pt x="1274" y="1050"/>
                    <a:pt x="1274" y="1050"/>
                    <a:pt x="1274" y="1050"/>
                  </a:cubicBezTo>
                  <a:cubicBezTo>
                    <a:pt x="1304" y="1046"/>
                    <a:pt x="1304" y="1046"/>
                    <a:pt x="1304" y="1046"/>
                  </a:cubicBezTo>
                  <a:cubicBezTo>
                    <a:pt x="1305" y="1046"/>
                    <a:pt x="1305" y="1046"/>
                    <a:pt x="1305" y="1046"/>
                  </a:cubicBezTo>
                  <a:cubicBezTo>
                    <a:pt x="1325" y="1048"/>
                    <a:pt x="1325" y="1048"/>
                    <a:pt x="1325" y="1048"/>
                  </a:cubicBezTo>
                  <a:cubicBezTo>
                    <a:pt x="1348" y="1039"/>
                    <a:pt x="1348" y="1039"/>
                    <a:pt x="1348" y="1039"/>
                  </a:cubicBezTo>
                  <a:cubicBezTo>
                    <a:pt x="1374" y="1036"/>
                    <a:pt x="1374" y="1036"/>
                    <a:pt x="1374" y="1036"/>
                  </a:cubicBezTo>
                  <a:cubicBezTo>
                    <a:pt x="1391" y="1029"/>
                    <a:pt x="1391" y="1029"/>
                    <a:pt x="1391" y="1029"/>
                  </a:cubicBezTo>
                  <a:cubicBezTo>
                    <a:pt x="1392" y="1029"/>
                    <a:pt x="1392" y="1029"/>
                    <a:pt x="1392" y="1029"/>
                  </a:cubicBezTo>
                  <a:cubicBezTo>
                    <a:pt x="1438" y="1020"/>
                    <a:pt x="1438" y="1020"/>
                    <a:pt x="1438" y="1020"/>
                  </a:cubicBezTo>
                  <a:cubicBezTo>
                    <a:pt x="1445" y="1013"/>
                    <a:pt x="1445" y="1013"/>
                    <a:pt x="1445" y="1013"/>
                  </a:cubicBezTo>
                  <a:cubicBezTo>
                    <a:pt x="1443" y="1005"/>
                    <a:pt x="1443" y="1005"/>
                    <a:pt x="1443" y="1005"/>
                  </a:cubicBezTo>
                  <a:cubicBezTo>
                    <a:pt x="1435" y="990"/>
                    <a:pt x="1435" y="990"/>
                    <a:pt x="1435" y="990"/>
                  </a:cubicBezTo>
                  <a:cubicBezTo>
                    <a:pt x="1435" y="989"/>
                    <a:pt x="1435" y="989"/>
                    <a:pt x="1435" y="989"/>
                  </a:cubicBezTo>
                  <a:cubicBezTo>
                    <a:pt x="1434" y="988"/>
                    <a:pt x="1434" y="988"/>
                    <a:pt x="1434" y="988"/>
                  </a:cubicBezTo>
                  <a:cubicBezTo>
                    <a:pt x="1434" y="987"/>
                    <a:pt x="1434" y="987"/>
                    <a:pt x="1434" y="987"/>
                  </a:cubicBezTo>
                  <a:cubicBezTo>
                    <a:pt x="1436" y="971"/>
                    <a:pt x="1436" y="971"/>
                    <a:pt x="1436" y="971"/>
                  </a:cubicBezTo>
                  <a:cubicBezTo>
                    <a:pt x="1437" y="970"/>
                    <a:pt x="1437" y="970"/>
                    <a:pt x="1437" y="970"/>
                  </a:cubicBezTo>
                  <a:cubicBezTo>
                    <a:pt x="1437" y="948"/>
                    <a:pt x="1437" y="948"/>
                    <a:pt x="1437" y="948"/>
                  </a:cubicBezTo>
                  <a:cubicBezTo>
                    <a:pt x="1433" y="929"/>
                    <a:pt x="1433" y="929"/>
                    <a:pt x="1433" y="929"/>
                  </a:cubicBezTo>
                  <a:cubicBezTo>
                    <a:pt x="1433" y="929"/>
                    <a:pt x="1433" y="929"/>
                    <a:pt x="1433" y="929"/>
                  </a:cubicBezTo>
                  <a:cubicBezTo>
                    <a:pt x="1433" y="928"/>
                    <a:pt x="1433" y="928"/>
                    <a:pt x="1433" y="928"/>
                  </a:cubicBezTo>
                  <a:cubicBezTo>
                    <a:pt x="1443" y="906"/>
                    <a:pt x="1443" y="906"/>
                    <a:pt x="1443" y="906"/>
                  </a:cubicBezTo>
                  <a:cubicBezTo>
                    <a:pt x="1447" y="897"/>
                    <a:pt x="1453" y="892"/>
                    <a:pt x="1459" y="892"/>
                  </a:cubicBezTo>
                  <a:cubicBezTo>
                    <a:pt x="1486" y="894"/>
                    <a:pt x="1486" y="894"/>
                    <a:pt x="1486" y="894"/>
                  </a:cubicBezTo>
                  <a:cubicBezTo>
                    <a:pt x="1491" y="894"/>
                    <a:pt x="1496" y="892"/>
                    <a:pt x="1501" y="887"/>
                  </a:cubicBezTo>
                  <a:cubicBezTo>
                    <a:pt x="1542" y="832"/>
                    <a:pt x="1542" y="832"/>
                    <a:pt x="1542" y="832"/>
                  </a:cubicBezTo>
                  <a:cubicBezTo>
                    <a:pt x="1542" y="831"/>
                    <a:pt x="1542" y="831"/>
                    <a:pt x="1542" y="831"/>
                  </a:cubicBezTo>
                  <a:cubicBezTo>
                    <a:pt x="1543" y="829"/>
                    <a:pt x="1543" y="829"/>
                    <a:pt x="1543" y="829"/>
                  </a:cubicBezTo>
                  <a:cubicBezTo>
                    <a:pt x="1566" y="811"/>
                    <a:pt x="1566" y="811"/>
                    <a:pt x="1566" y="811"/>
                  </a:cubicBezTo>
                  <a:cubicBezTo>
                    <a:pt x="1568" y="809"/>
                    <a:pt x="1568" y="809"/>
                    <a:pt x="1568" y="809"/>
                  </a:cubicBezTo>
                  <a:cubicBezTo>
                    <a:pt x="1576" y="807"/>
                    <a:pt x="1581" y="804"/>
                    <a:pt x="1585" y="802"/>
                  </a:cubicBezTo>
                  <a:cubicBezTo>
                    <a:pt x="1590" y="797"/>
                    <a:pt x="1590" y="797"/>
                    <a:pt x="1590" y="797"/>
                  </a:cubicBezTo>
                  <a:cubicBezTo>
                    <a:pt x="1597" y="787"/>
                    <a:pt x="1604" y="783"/>
                    <a:pt x="1608" y="783"/>
                  </a:cubicBezTo>
                  <a:cubicBezTo>
                    <a:pt x="1644" y="790"/>
                    <a:pt x="1644" y="790"/>
                    <a:pt x="1644" y="790"/>
                  </a:cubicBezTo>
                  <a:cubicBezTo>
                    <a:pt x="1674" y="776"/>
                    <a:pt x="1674" y="776"/>
                    <a:pt x="1674" y="776"/>
                  </a:cubicBezTo>
                  <a:cubicBezTo>
                    <a:pt x="1674" y="776"/>
                    <a:pt x="1674" y="776"/>
                    <a:pt x="1674" y="776"/>
                  </a:cubicBezTo>
                  <a:cubicBezTo>
                    <a:pt x="1675" y="776"/>
                    <a:pt x="1675" y="776"/>
                    <a:pt x="1675" y="776"/>
                  </a:cubicBezTo>
                  <a:cubicBezTo>
                    <a:pt x="1675" y="776"/>
                    <a:pt x="1675" y="776"/>
                    <a:pt x="1675" y="776"/>
                  </a:cubicBezTo>
                  <a:cubicBezTo>
                    <a:pt x="1676" y="776"/>
                    <a:pt x="1676" y="776"/>
                    <a:pt x="1676" y="776"/>
                  </a:cubicBezTo>
                  <a:cubicBezTo>
                    <a:pt x="1694" y="774"/>
                    <a:pt x="1694" y="774"/>
                    <a:pt x="1694" y="774"/>
                  </a:cubicBezTo>
                  <a:cubicBezTo>
                    <a:pt x="1709" y="767"/>
                    <a:pt x="1709" y="767"/>
                    <a:pt x="1709" y="767"/>
                  </a:cubicBezTo>
                  <a:cubicBezTo>
                    <a:pt x="1709" y="743"/>
                    <a:pt x="1709" y="743"/>
                    <a:pt x="1709" y="743"/>
                  </a:cubicBezTo>
                  <a:cubicBezTo>
                    <a:pt x="1713" y="712"/>
                    <a:pt x="1713" y="712"/>
                    <a:pt x="1713" y="712"/>
                  </a:cubicBezTo>
                  <a:cubicBezTo>
                    <a:pt x="1713" y="711"/>
                    <a:pt x="1713" y="711"/>
                    <a:pt x="1713" y="711"/>
                  </a:cubicBezTo>
                  <a:cubicBezTo>
                    <a:pt x="1713" y="711"/>
                    <a:pt x="1713" y="711"/>
                    <a:pt x="1713" y="711"/>
                  </a:cubicBezTo>
                  <a:cubicBezTo>
                    <a:pt x="1713" y="710"/>
                    <a:pt x="1713" y="710"/>
                    <a:pt x="1713" y="710"/>
                  </a:cubicBezTo>
                  <a:cubicBezTo>
                    <a:pt x="1719" y="702"/>
                    <a:pt x="1719" y="702"/>
                    <a:pt x="1719" y="702"/>
                  </a:cubicBezTo>
                  <a:lnTo>
                    <a:pt x="1719" y="70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4" name="Freeform 9"/>
            <p:cNvSpPr>
              <a:spLocks/>
            </p:cNvSpPr>
            <p:nvPr/>
          </p:nvSpPr>
          <p:spPr bwMode="auto">
            <a:xfrm>
              <a:off x="2064861" y="3232150"/>
              <a:ext cx="1616075" cy="1160463"/>
            </a:xfrm>
            <a:custGeom>
              <a:avLst/>
              <a:gdLst>
                <a:gd name="T0" fmla="*/ 636 w 1071"/>
                <a:gd name="T1" fmla="*/ 77 h 769"/>
                <a:gd name="T2" fmla="*/ 604 w 1071"/>
                <a:gd name="T3" fmla="*/ 110 h 769"/>
                <a:gd name="T4" fmla="*/ 503 w 1071"/>
                <a:gd name="T5" fmla="*/ 38 h 769"/>
                <a:gd name="T6" fmla="*/ 471 w 1071"/>
                <a:gd name="T7" fmla="*/ 25 h 769"/>
                <a:gd name="T8" fmla="*/ 380 w 1071"/>
                <a:gd name="T9" fmla="*/ 5 h 769"/>
                <a:gd name="T10" fmla="*/ 303 w 1071"/>
                <a:gd name="T11" fmla="*/ 14 h 769"/>
                <a:gd name="T12" fmla="*/ 261 w 1071"/>
                <a:gd name="T13" fmla="*/ 26 h 769"/>
                <a:gd name="T14" fmla="*/ 190 w 1071"/>
                <a:gd name="T15" fmla="*/ 35 h 769"/>
                <a:gd name="T16" fmla="*/ 110 w 1071"/>
                <a:gd name="T17" fmla="*/ 53 h 769"/>
                <a:gd name="T18" fmla="*/ 131 w 1071"/>
                <a:gd name="T19" fmla="*/ 119 h 769"/>
                <a:gd name="T20" fmla="*/ 164 w 1071"/>
                <a:gd name="T21" fmla="*/ 171 h 769"/>
                <a:gd name="T22" fmla="*/ 139 w 1071"/>
                <a:gd name="T23" fmla="*/ 236 h 769"/>
                <a:gd name="T24" fmla="*/ 148 w 1071"/>
                <a:gd name="T25" fmla="*/ 270 h 769"/>
                <a:gd name="T26" fmla="*/ 79 w 1071"/>
                <a:gd name="T27" fmla="*/ 276 h 769"/>
                <a:gd name="T28" fmla="*/ 26 w 1071"/>
                <a:gd name="T29" fmla="*/ 319 h 769"/>
                <a:gd name="T30" fmla="*/ 5 w 1071"/>
                <a:gd name="T31" fmla="*/ 359 h 769"/>
                <a:gd name="T32" fmla="*/ 14 w 1071"/>
                <a:gd name="T33" fmla="*/ 445 h 769"/>
                <a:gd name="T34" fmla="*/ 23 w 1071"/>
                <a:gd name="T35" fmla="*/ 519 h 769"/>
                <a:gd name="T36" fmla="*/ 102 w 1071"/>
                <a:gd name="T37" fmla="*/ 550 h 769"/>
                <a:gd name="T38" fmla="*/ 134 w 1071"/>
                <a:gd name="T39" fmla="*/ 574 h 769"/>
                <a:gd name="T40" fmla="*/ 168 w 1071"/>
                <a:gd name="T41" fmla="*/ 604 h 769"/>
                <a:gd name="T42" fmla="*/ 247 w 1071"/>
                <a:gd name="T43" fmla="*/ 637 h 769"/>
                <a:gd name="T44" fmla="*/ 359 w 1071"/>
                <a:gd name="T45" fmla="*/ 660 h 769"/>
                <a:gd name="T46" fmla="*/ 419 w 1071"/>
                <a:gd name="T47" fmla="*/ 675 h 769"/>
                <a:gd name="T48" fmla="*/ 449 w 1071"/>
                <a:gd name="T49" fmla="*/ 708 h 769"/>
                <a:gd name="T50" fmla="*/ 461 w 1071"/>
                <a:gd name="T51" fmla="*/ 732 h 769"/>
                <a:gd name="T52" fmla="*/ 483 w 1071"/>
                <a:gd name="T53" fmla="*/ 762 h 769"/>
                <a:gd name="T54" fmla="*/ 516 w 1071"/>
                <a:gd name="T55" fmla="*/ 750 h 769"/>
                <a:gd name="T56" fmla="*/ 555 w 1071"/>
                <a:gd name="T57" fmla="*/ 737 h 769"/>
                <a:gd name="T58" fmla="*/ 587 w 1071"/>
                <a:gd name="T59" fmla="*/ 729 h 769"/>
                <a:gd name="T60" fmla="*/ 598 w 1071"/>
                <a:gd name="T61" fmla="*/ 688 h 769"/>
                <a:gd name="T62" fmla="*/ 639 w 1071"/>
                <a:gd name="T63" fmla="*/ 619 h 769"/>
                <a:gd name="T64" fmla="*/ 632 w 1071"/>
                <a:gd name="T65" fmla="*/ 555 h 769"/>
                <a:gd name="T66" fmla="*/ 650 w 1071"/>
                <a:gd name="T67" fmla="*/ 535 h 769"/>
                <a:gd name="T68" fmla="*/ 734 w 1071"/>
                <a:gd name="T69" fmla="*/ 563 h 769"/>
                <a:gd name="T70" fmla="*/ 751 w 1071"/>
                <a:gd name="T71" fmla="*/ 609 h 769"/>
                <a:gd name="T72" fmla="*/ 789 w 1071"/>
                <a:gd name="T73" fmla="*/ 657 h 769"/>
                <a:gd name="T74" fmla="*/ 858 w 1071"/>
                <a:gd name="T75" fmla="*/ 683 h 769"/>
                <a:gd name="T76" fmla="*/ 878 w 1071"/>
                <a:gd name="T77" fmla="*/ 689 h 769"/>
                <a:gd name="T78" fmla="*/ 924 w 1071"/>
                <a:gd name="T79" fmla="*/ 670 h 769"/>
                <a:gd name="T80" fmla="*/ 953 w 1071"/>
                <a:gd name="T81" fmla="*/ 623 h 769"/>
                <a:gd name="T82" fmla="*/ 915 w 1071"/>
                <a:gd name="T83" fmla="*/ 603 h 769"/>
                <a:gd name="T84" fmla="*/ 969 w 1071"/>
                <a:gd name="T85" fmla="*/ 537 h 769"/>
                <a:gd name="T86" fmla="*/ 992 w 1071"/>
                <a:gd name="T87" fmla="*/ 461 h 769"/>
                <a:gd name="T88" fmla="*/ 1063 w 1071"/>
                <a:gd name="T89" fmla="*/ 383 h 769"/>
                <a:gd name="T90" fmla="*/ 1056 w 1071"/>
                <a:gd name="T91" fmla="*/ 336 h 769"/>
                <a:gd name="T92" fmla="*/ 1009 w 1071"/>
                <a:gd name="T93" fmla="*/ 222 h 769"/>
                <a:gd name="T94" fmla="*/ 972 w 1071"/>
                <a:gd name="T95" fmla="*/ 210 h 769"/>
                <a:gd name="T96" fmla="*/ 889 w 1071"/>
                <a:gd name="T97" fmla="*/ 131 h 769"/>
                <a:gd name="T98" fmla="*/ 867 w 1071"/>
                <a:gd name="T99" fmla="*/ 139 h 769"/>
                <a:gd name="T100" fmla="*/ 813 w 1071"/>
                <a:gd name="T101" fmla="*/ 103 h 769"/>
                <a:gd name="T102" fmla="*/ 742 w 1071"/>
                <a:gd name="T103" fmla="*/ 67 h 769"/>
                <a:gd name="T104" fmla="*/ 719 w 1071"/>
                <a:gd name="T105" fmla="*/ 71 h 769"/>
                <a:gd name="T106" fmla="*/ 639 w 1071"/>
                <a:gd name="T107" fmla="*/ 40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71" h="769">
                  <a:moveTo>
                    <a:pt x="639" y="40"/>
                  </a:moveTo>
                  <a:cubicBezTo>
                    <a:pt x="630" y="47"/>
                    <a:pt x="630" y="47"/>
                    <a:pt x="630" y="47"/>
                  </a:cubicBezTo>
                  <a:cubicBezTo>
                    <a:pt x="630" y="51"/>
                    <a:pt x="632" y="61"/>
                    <a:pt x="635" y="74"/>
                  </a:cubicBezTo>
                  <a:cubicBezTo>
                    <a:pt x="635" y="76"/>
                    <a:pt x="635" y="76"/>
                    <a:pt x="635" y="76"/>
                  </a:cubicBezTo>
                  <a:cubicBezTo>
                    <a:pt x="636" y="77"/>
                    <a:pt x="636" y="77"/>
                    <a:pt x="636" y="77"/>
                  </a:cubicBezTo>
                  <a:cubicBezTo>
                    <a:pt x="635" y="77"/>
                    <a:pt x="635" y="77"/>
                    <a:pt x="635" y="77"/>
                  </a:cubicBezTo>
                  <a:cubicBezTo>
                    <a:pt x="624" y="103"/>
                    <a:pt x="624" y="103"/>
                    <a:pt x="624" y="103"/>
                  </a:cubicBezTo>
                  <a:cubicBezTo>
                    <a:pt x="608" y="109"/>
                    <a:pt x="608" y="109"/>
                    <a:pt x="608" y="109"/>
                  </a:cubicBezTo>
                  <a:cubicBezTo>
                    <a:pt x="605" y="110"/>
                    <a:pt x="605" y="110"/>
                    <a:pt x="605" y="110"/>
                  </a:cubicBezTo>
                  <a:cubicBezTo>
                    <a:pt x="604" y="110"/>
                    <a:pt x="604" y="110"/>
                    <a:pt x="604" y="110"/>
                  </a:cubicBezTo>
                  <a:cubicBezTo>
                    <a:pt x="576" y="98"/>
                    <a:pt x="576" y="98"/>
                    <a:pt x="576" y="98"/>
                  </a:cubicBezTo>
                  <a:cubicBezTo>
                    <a:pt x="575" y="98"/>
                    <a:pt x="575" y="98"/>
                    <a:pt x="575" y="98"/>
                  </a:cubicBezTo>
                  <a:cubicBezTo>
                    <a:pt x="575" y="97"/>
                    <a:pt x="575" y="97"/>
                    <a:pt x="575" y="97"/>
                  </a:cubicBezTo>
                  <a:cubicBezTo>
                    <a:pt x="523" y="49"/>
                    <a:pt x="523" y="49"/>
                    <a:pt x="523" y="49"/>
                  </a:cubicBezTo>
                  <a:cubicBezTo>
                    <a:pt x="503" y="38"/>
                    <a:pt x="503" y="38"/>
                    <a:pt x="503" y="38"/>
                  </a:cubicBezTo>
                  <a:cubicBezTo>
                    <a:pt x="472" y="26"/>
                    <a:pt x="472" y="26"/>
                    <a:pt x="472" y="26"/>
                  </a:cubicBezTo>
                  <a:cubicBezTo>
                    <a:pt x="472" y="25"/>
                    <a:pt x="472" y="25"/>
                    <a:pt x="472" y="25"/>
                  </a:cubicBezTo>
                  <a:cubicBezTo>
                    <a:pt x="472" y="25"/>
                    <a:pt x="472" y="25"/>
                    <a:pt x="472" y="25"/>
                  </a:cubicBezTo>
                  <a:cubicBezTo>
                    <a:pt x="471" y="25"/>
                    <a:pt x="471" y="25"/>
                    <a:pt x="471" y="25"/>
                  </a:cubicBezTo>
                  <a:cubicBezTo>
                    <a:pt x="471" y="25"/>
                    <a:pt x="471" y="25"/>
                    <a:pt x="471" y="25"/>
                  </a:cubicBezTo>
                  <a:cubicBezTo>
                    <a:pt x="456" y="14"/>
                    <a:pt x="456" y="14"/>
                    <a:pt x="456" y="14"/>
                  </a:cubicBezTo>
                  <a:cubicBezTo>
                    <a:pt x="429" y="6"/>
                    <a:pt x="429" y="6"/>
                    <a:pt x="429" y="6"/>
                  </a:cubicBezTo>
                  <a:cubicBezTo>
                    <a:pt x="415" y="7"/>
                    <a:pt x="415" y="7"/>
                    <a:pt x="415" y="7"/>
                  </a:cubicBezTo>
                  <a:cubicBezTo>
                    <a:pt x="414" y="7"/>
                    <a:pt x="414" y="7"/>
                    <a:pt x="414" y="7"/>
                  </a:cubicBezTo>
                  <a:cubicBezTo>
                    <a:pt x="380" y="5"/>
                    <a:pt x="380" y="5"/>
                    <a:pt x="380" y="5"/>
                  </a:cubicBezTo>
                  <a:cubicBezTo>
                    <a:pt x="379" y="5"/>
                    <a:pt x="379" y="5"/>
                    <a:pt x="379" y="5"/>
                  </a:cubicBezTo>
                  <a:cubicBezTo>
                    <a:pt x="354" y="0"/>
                    <a:pt x="354" y="0"/>
                    <a:pt x="354" y="0"/>
                  </a:cubicBezTo>
                  <a:cubicBezTo>
                    <a:pt x="340" y="0"/>
                    <a:pt x="340" y="0"/>
                    <a:pt x="340" y="0"/>
                  </a:cubicBezTo>
                  <a:cubicBezTo>
                    <a:pt x="328" y="8"/>
                    <a:pt x="328" y="8"/>
                    <a:pt x="328" y="8"/>
                  </a:cubicBezTo>
                  <a:cubicBezTo>
                    <a:pt x="322" y="11"/>
                    <a:pt x="313" y="12"/>
                    <a:pt x="303" y="14"/>
                  </a:cubicBezTo>
                  <a:cubicBezTo>
                    <a:pt x="281" y="19"/>
                    <a:pt x="281" y="19"/>
                    <a:pt x="281" y="19"/>
                  </a:cubicBezTo>
                  <a:cubicBezTo>
                    <a:pt x="262" y="25"/>
                    <a:pt x="262" y="25"/>
                    <a:pt x="262" y="25"/>
                  </a:cubicBezTo>
                  <a:cubicBezTo>
                    <a:pt x="261" y="26"/>
                    <a:pt x="261" y="26"/>
                    <a:pt x="261" y="26"/>
                  </a:cubicBezTo>
                  <a:cubicBezTo>
                    <a:pt x="261" y="27"/>
                    <a:pt x="261" y="27"/>
                    <a:pt x="261" y="27"/>
                  </a:cubicBezTo>
                  <a:cubicBezTo>
                    <a:pt x="261" y="26"/>
                    <a:pt x="261" y="26"/>
                    <a:pt x="261" y="26"/>
                  </a:cubicBezTo>
                  <a:cubicBezTo>
                    <a:pt x="237" y="28"/>
                    <a:pt x="237" y="28"/>
                    <a:pt x="237" y="28"/>
                  </a:cubicBezTo>
                  <a:cubicBezTo>
                    <a:pt x="213" y="38"/>
                    <a:pt x="213" y="38"/>
                    <a:pt x="213" y="38"/>
                  </a:cubicBezTo>
                  <a:cubicBezTo>
                    <a:pt x="213" y="38"/>
                    <a:pt x="213" y="38"/>
                    <a:pt x="213" y="38"/>
                  </a:cubicBezTo>
                  <a:cubicBezTo>
                    <a:pt x="210" y="38"/>
                    <a:pt x="210" y="38"/>
                    <a:pt x="210" y="38"/>
                  </a:cubicBezTo>
                  <a:cubicBezTo>
                    <a:pt x="190" y="35"/>
                    <a:pt x="190" y="35"/>
                    <a:pt x="190" y="35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34" y="40"/>
                    <a:pt x="134" y="40"/>
                    <a:pt x="134" y="40"/>
                  </a:cubicBezTo>
                  <a:cubicBezTo>
                    <a:pt x="123" y="50"/>
                    <a:pt x="123" y="50"/>
                    <a:pt x="123" y="50"/>
                  </a:cubicBezTo>
                  <a:cubicBezTo>
                    <a:pt x="122" y="50"/>
                    <a:pt x="122" y="50"/>
                    <a:pt x="122" y="50"/>
                  </a:cubicBezTo>
                  <a:cubicBezTo>
                    <a:pt x="110" y="53"/>
                    <a:pt x="110" y="53"/>
                    <a:pt x="110" y="53"/>
                  </a:cubicBezTo>
                  <a:cubicBezTo>
                    <a:pt x="115" y="66"/>
                    <a:pt x="115" y="66"/>
                    <a:pt x="115" y="66"/>
                  </a:cubicBezTo>
                  <a:cubicBezTo>
                    <a:pt x="115" y="86"/>
                    <a:pt x="115" y="86"/>
                    <a:pt x="115" y="86"/>
                  </a:cubicBezTo>
                  <a:cubicBezTo>
                    <a:pt x="112" y="104"/>
                    <a:pt x="112" y="104"/>
                    <a:pt x="112" y="10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46" y="136"/>
                    <a:pt x="146" y="136"/>
                    <a:pt x="146" y="136"/>
                  </a:cubicBezTo>
                  <a:cubicBezTo>
                    <a:pt x="155" y="143"/>
                    <a:pt x="159" y="148"/>
                    <a:pt x="159" y="155"/>
                  </a:cubicBezTo>
                  <a:cubicBezTo>
                    <a:pt x="164" y="171"/>
                    <a:pt x="164" y="171"/>
                    <a:pt x="164" y="171"/>
                  </a:cubicBezTo>
                  <a:cubicBezTo>
                    <a:pt x="172" y="186"/>
                    <a:pt x="172" y="186"/>
                    <a:pt x="172" y="186"/>
                  </a:cubicBezTo>
                  <a:cubicBezTo>
                    <a:pt x="171" y="186"/>
                    <a:pt x="171" y="187"/>
                    <a:pt x="170" y="187"/>
                  </a:cubicBezTo>
                  <a:cubicBezTo>
                    <a:pt x="150" y="202"/>
                    <a:pt x="150" y="202"/>
                    <a:pt x="150" y="202"/>
                  </a:cubicBezTo>
                  <a:cubicBezTo>
                    <a:pt x="136" y="220"/>
                    <a:pt x="136" y="220"/>
                    <a:pt x="136" y="220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9" y="258"/>
                    <a:pt x="149" y="258"/>
                    <a:pt x="149" y="258"/>
                  </a:cubicBezTo>
                  <a:cubicBezTo>
                    <a:pt x="150" y="260"/>
                    <a:pt x="150" y="260"/>
                    <a:pt x="150" y="260"/>
                  </a:cubicBezTo>
                  <a:cubicBezTo>
                    <a:pt x="150" y="260"/>
                    <a:pt x="150" y="260"/>
                    <a:pt x="150" y="260"/>
                  </a:cubicBezTo>
                  <a:cubicBezTo>
                    <a:pt x="150" y="261"/>
                    <a:pt x="150" y="261"/>
                    <a:pt x="150" y="261"/>
                  </a:cubicBezTo>
                  <a:cubicBezTo>
                    <a:pt x="148" y="270"/>
                    <a:pt x="148" y="270"/>
                    <a:pt x="148" y="270"/>
                  </a:cubicBezTo>
                  <a:cubicBezTo>
                    <a:pt x="146" y="275"/>
                    <a:pt x="143" y="279"/>
                    <a:pt x="140" y="281"/>
                  </a:cubicBezTo>
                  <a:cubicBezTo>
                    <a:pt x="134" y="287"/>
                    <a:pt x="123" y="287"/>
                    <a:pt x="106" y="281"/>
                  </a:cubicBezTo>
                  <a:cubicBezTo>
                    <a:pt x="80" y="276"/>
                    <a:pt x="80" y="276"/>
                    <a:pt x="80" y="276"/>
                  </a:cubicBezTo>
                  <a:cubicBezTo>
                    <a:pt x="79" y="276"/>
                    <a:pt x="79" y="276"/>
                    <a:pt x="79" y="276"/>
                  </a:cubicBezTo>
                  <a:cubicBezTo>
                    <a:pt x="79" y="276"/>
                    <a:pt x="79" y="276"/>
                    <a:pt x="79" y="276"/>
                  </a:cubicBezTo>
                  <a:cubicBezTo>
                    <a:pt x="78" y="276"/>
                    <a:pt x="78" y="276"/>
                    <a:pt x="78" y="276"/>
                  </a:cubicBezTo>
                  <a:cubicBezTo>
                    <a:pt x="59" y="267"/>
                    <a:pt x="59" y="267"/>
                    <a:pt x="59" y="267"/>
                  </a:cubicBezTo>
                  <a:cubicBezTo>
                    <a:pt x="28" y="265"/>
                    <a:pt x="28" y="265"/>
                    <a:pt x="28" y="265"/>
                  </a:cubicBezTo>
                  <a:cubicBezTo>
                    <a:pt x="29" y="267"/>
                    <a:pt x="29" y="267"/>
                    <a:pt x="29" y="267"/>
                  </a:cubicBezTo>
                  <a:cubicBezTo>
                    <a:pt x="26" y="319"/>
                    <a:pt x="26" y="319"/>
                    <a:pt x="26" y="319"/>
                  </a:cubicBezTo>
                  <a:cubicBezTo>
                    <a:pt x="25" y="327"/>
                    <a:pt x="20" y="330"/>
                    <a:pt x="13" y="331"/>
                  </a:cubicBezTo>
                  <a:cubicBezTo>
                    <a:pt x="9" y="332"/>
                    <a:pt x="7" y="336"/>
                    <a:pt x="8" y="345"/>
                  </a:cubicBezTo>
                  <a:cubicBezTo>
                    <a:pt x="8" y="346"/>
                    <a:pt x="8" y="346"/>
                    <a:pt x="8" y="346"/>
                  </a:cubicBezTo>
                  <a:cubicBezTo>
                    <a:pt x="7" y="346"/>
                    <a:pt x="7" y="346"/>
                    <a:pt x="7" y="346"/>
                  </a:cubicBezTo>
                  <a:cubicBezTo>
                    <a:pt x="5" y="359"/>
                    <a:pt x="5" y="359"/>
                    <a:pt x="5" y="359"/>
                  </a:cubicBezTo>
                  <a:cubicBezTo>
                    <a:pt x="13" y="366"/>
                    <a:pt x="18" y="371"/>
                    <a:pt x="20" y="375"/>
                  </a:cubicBezTo>
                  <a:cubicBezTo>
                    <a:pt x="25" y="401"/>
                    <a:pt x="25" y="401"/>
                    <a:pt x="25" y="401"/>
                  </a:cubicBezTo>
                  <a:cubicBezTo>
                    <a:pt x="25" y="410"/>
                    <a:pt x="25" y="410"/>
                    <a:pt x="25" y="410"/>
                  </a:cubicBezTo>
                  <a:cubicBezTo>
                    <a:pt x="24" y="415"/>
                    <a:pt x="23" y="420"/>
                    <a:pt x="21" y="424"/>
                  </a:cubicBezTo>
                  <a:cubicBezTo>
                    <a:pt x="14" y="445"/>
                    <a:pt x="14" y="445"/>
                    <a:pt x="14" y="445"/>
                  </a:cubicBezTo>
                  <a:cubicBezTo>
                    <a:pt x="0" y="471"/>
                    <a:pt x="0" y="471"/>
                    <a:pt x="0" y="471"/>
                  </a:cubicBezTo>
                  <a:cubicBezTo>
                    <a:pt x="0" y="477"/>
                    <a:pt x="0" y="477"/>
                    <a:pt x="0" y="477"/>
                  </a:cubicBezTo>
                  <a:cubicBezTo>
                    <a:pt x="2" y="489"/>
                    <a:pt x="2" y="489"/>
                    <a:pt x="2" y="489"/>
                  </a:cubicBezTo>
                  <a:cubicBezTo>
                    <a:pt x="16" y="507"/>
                    <a:pt x="16" y="507"/>
                    <a:pt x="16" y="507"/>
                  </a:cubicBezTo>
                  <a:cubicBezTo>
                    <a:pt x="20" y="512"/>
                    <a:pt x="22" y="516"/>
                    <a:pt x="23" y="519"/>
                  </a:cubicBezTo>
                  <a:cubicBezTo>
                    <a:pt x="36" y="537"/>
                    <a:pt x="36" y="537"/>
                    <a:pt x="36" y="537"/>
                  </a:cubicBezTo>
                  <a:cubicBezTo>
                    <a:pt x="55" y="558"/>
                    <a:pt x="55" y="558"/>
                    <a:pt x="55" y="558"/>
                  </a:cubicBezTo>
                  <a:cubicBezTo>
                    <a:pt x="62" y="565"/>
                    <a:pt x="67" y="568"/>
                    <a:pt x="70" y="568"/>
                  </a:cubicBezTo>
                  <a:cubicBezTo>
                    <a:pt x="90" y="556"/>
                    <a:pt x="90" y="556"/>
                    <a:pt x="90" y="556"/>
                  </a:cubicBezTo>
                  <a:cubicBezTo>
                    <a:pt x="94" y="553"/>
                    <a:pt x="97" y="550"/>
                    <a:pt x="102" y="550"/>
                  </a:cubicBezTo>
                  <a:cubicBezTo>
                    <a:pt x="106" y="550"/>
                    <a:pt x="113" y="554"/>
                    <a:pt x="122" y="560"/>
                  </a:cubicBezTo>
                  <a:cubicBezTo>
                    <a:pt x="122" y="560"/>
                    <a:pt x="122" y="560"/>
                    <a:pt x="122" y="560"/>
                  </a:cubicBezTo>
                  <a:cubicBezTo>
                    <a:pt x="123" y="560"/>
                    <a:pt x="123" y="560"/>
                    <a:pt x="123" y="560"/>
                  </a:cubicBezTo>
                  <a:cubicBezTo>
                    <a:pt x="123" y="561"/>
                    <a:pt x="123" y="561"/>
                    <a:pt x="123" y="561"/>
                  </a:cubicBezTo>
                  <a:cubicBezTo>
                    <a:pt x="134" y="574"/>
                    <a:pt x="134" y="574"/>
                    <a:pt x="134" y="574"/>
                  </a:cubicBezTo>
                  <a:cubicBezTo>
                    <a:pt x="139" y="586"/>
                    <a:pt x="139" y="586"/>
                    <a:pt x="139" y="586"/>
                  </a:cubicBezTo>
                  <a:cubicBezTo>
                    <a:pt x="143" y="592"/>
                    <a:pt x="143" y="592"/>
                    <a:pt x="143" y="592"/>
                  </a:cubicBezTo>
                  <a:cubicBezTo>
                    <a:pt x="147" y="594"/>
                    <a:pt x="147" y="594"/>
                    <a:pt x="147" y="594"/>
                  </a:cubicBezTo>
                  <a:cubicBezTo>
                    <a:pt x="160" y="603"/>
                    <a:pt x="160" y="603"/>
                    <a:pt x="160" y="603"/>
                  </a:cubicBezTo>
                  <a:cubicBezTo>
                    <a:pt x="168" y="604"/>
                    <a:pt x="168" y="604"/>
                    <a:pt x="168" y="604"/>
                  </a:cubicBezTo>
                  <a:cubicBezTo>
                    <a:pt x="172" y="605"/>
                    <a:pt x="176" y="609"/>
                    <a:pt x="179" y="613"/>
                  </a:cubicBezTo>
                  <a:cubicBezTo>
                    <a:pt x="181" y="616"/>
                    <a:pt x="193" y="620"/>
                    <a:pt x="213" y="625"/>
                  </a:cubicBezTo>
                  <a:cubicBezTo>
                    <a:pt x="214" y="625"/>
                    <a:pt x="214" y="625"/>
                    <a:pt x="214" y="625"/>
                  </a:cubicBezTo>
                  <a:cubicBezTo>
                    <a:pt x="246" y="637"/>
                    <a:pt x="246" y="637"/>
                    <a:pt x="246" y="637"/>
                  </a:cubicBezTo>
                  <a:cubicBezTo>
                    <a:pt x="247" y="637"/>
                    <a:pt x="247" y="637"/>
                    <a:pt x="247" y="637"/>
                  </a:cubicBezTo>
                  <a:cubicBezTo>
                    <a:pt x="248" y="637"/>
                    <a:pt x="248" y="637"/>
                    <a:pt x="248" y="637"/>
                  </a:cubicBezTo>
                  <a:cubicBezTo>
                    <a:pt x="270" y="648"/>
                    <a:pt x="270" y="648"/>
                    <a:pt x="270" y="648"/>
                  </a:cubicBezTo>
                  <a:cubicBezTo>
                    <a:pt x="308" y="657"/>
                    <a:pt x="308" y="657"/>
                    <a:pt x="308" y="657"/>
                  </a:cubicBezTo>
                  <a:cubicBezTo>
                    <a:pt x="309" y="658"/>
                    <a:pt x="309" y="658"/>
                    <a:pt x="309" y="658"/>
                  </a:cubicBezTo>
                  <a:cubicBezTo>
                    <a:pt x="359" y="660"/>
                    <a:pt x="359" y="660"/>
                    <a:pt x="359" y="660"/>
                  </a:cubicBezTo>
                  <a:cubicBezTo>
                    <a:pt x="381" y="652"/>
                    <a:pt x="381" y="652"/>
                    <a:pt x="381" y="652"/>
                  </a:cubicBezTo>
                  <a:cubicBezTo>
                    <a:pt x="401" y="652"/>
                    <a:pt x="401" y="652"/>
                    <a:pt x="401" y="652"/>
                  </a:cubicBezTo>
                  <a:cubicBezTo>
                    <a:pt x="401" y="653"/>
                    <a:pt x="401" y="653"/>
                    <a:pt x="401" y="653"/>
                  </a:cubicBezTo>
                  <a:cubicBezTo>
                    <a:pt x="402" y="654"/>
                    <a:pt x="402" y="654"/>
                    <a:pt x="402" y="654"/>
                  </a:cubicBezTo>
                  <a:cubicBezTo>
                    <a:pt x="419" y="675"/>
                    <a:pt x="419" y="675"/>
                    <a:pt x="419" y="675"/>
                  </a:cubicBezTo>
                  <a:cubicBezTo>
                    <a:pt x="419" y="675"/>
                    <a:pt x="419" y="675"/>
                    <a:pt x="419" y="675"/>
                  </a:cubicBezTo>
                  <a:cubicBezTo>
                    <a:pt x="419" y="676"/>
                    <a:pt x="419" y="676"/>
                    <a:pt x="419" y="676"/>
                  </a:cubicBezTo>
                  <a:cubicBezTo>
                    <a:pt x="429" y="693"/>
                    <a:pt x="429" y="693"/>
                    <a:pt x="429" y="693"/>
                  </a:cubicBezTo>
                  <a:cubicBezTo>
                    <a:pt x="438" y="702"/>
                    <a:pt x="438" y="702"/>
                    <a:pt x="438" y="702"/>
                  </a:cubicBezTo>
                  <a:cubicBezTo>
                    <a:pt x="449" y="708"/>
                    <a:pt x="449" y="708"/>
                    <a:pt x="449" y="708"/>
                  </a:cubicBezTo>
                  <a:cubicBezTo>
                    <a:pt x="451" y="709"/>
                    <a:pt x="451" y="709"/>
                    <a:pt x="451" y="709"/>
                  </a:cubicBezTo>
                  <a:cubicBezTo>
                    <a:pt x="451" y="709"/>
                    <a:pt x="451" y="709"/>
                    <a:pt x="451" y="709"/>
                  </a:cubicBezTo>
                  <a:cubicBezTo>
                    <a:pt x="452" y="710"/>
                    <a:pt x="452" y="710"/>
                    <a:pt x="452" y="710"/>
                  </a:cubicBezTo>
                  <a:cubicBezTo>
                    <a:pt x="461" y="731"/>
                    <a:pt x="461" y="731"/>
                    <a:pt x="461" y="731"/>
                  </a:cubicBezTo>
                  <a:cubicBezTo>
                    <a:pt x="461" y="732"/>
                    <a:pt x="461" y="732"/>
                    <a:pt x="461" y="732"/>
                  </a:cubicBezTo>
                  <a:cubicBezTo>
                    <a:pt x="462" y="732"/>
                    <a:pt x="462" y="732"/>
                    <a:pt x="462" y="732"/>
                  </a:cubicBezTo>
                  <a:cubicBezTo>
                    <a:pt x="462" y="733"/>
                    <a:pt x="462" y="733"/>
                    <a:pt x="462" y="733"/>
                  </a:cubicBezTo>
                  <a:cubicBezTo>
                    <a:pt x="467" y="756"/>
                    <a:pt x="467" y="756"/>
                    <a:pt x="467" y="756"/>
                  </a:cubicBezTo>
                  <a:cubicBezTo>
                    <a:pt x="482" y="762"/>
                    <a:pt x="482" y="762"/>
                    <a:pt x="482" y="762"/>
                  </a:cubicBezTo>
                  <a:cubicBezTo>
                    <a:pt x="483" y="762"/>
                    <a:pt x="483" y="762"/>
                    <a:pt x="483" y="762"/>
                  </a:cubicBezTo>
                  <a:cubicBezTo>
                    <a:pt x="484" y="762"/>
                    <a:pt x="484" y="762"/>
                    <a:pt x="484" y="762"/>
                  </a:cubicBezTo>
                  <a:cubicBezTo>
                    <a:pt x="484" y="762"/>
                    <a:pt x="484" y="762"/>
                    <a:pt x="484" y="762"/>
                  </a:cubicBezTo>
                  <a:cubicBezTo>
                    <a:pt x="496" y="769"/>
                    <a:pt x="496" y="769"/>
                    <a:pt x="496" y="769"/>
                  </a:cubicBezTo>
                  <a:cubicBezTo>
                    <a:pt x="512" y="766"/>
                    <a:pt x="512" y="766"/>
                    <a:pt x="512" y="766"/>
                  </a:cubicBezTo>
                  <a:cubicBezTo>
                    <a:pt x="516" y="750"/>
                    <a:pt x="516" y="750"/>
                    <a:pt x="516" y="750"/>
                  </a:cubicBezTo>
                  <a:cubicBezTo>
                    <a:pt x="516" y="749"/>
                    <a:pt x="516" y="749"/>
                    <a:pt x="516" y="749"/>
                  </a:cubicBezTo>
                  <a:cubicBezTo>
                    <a:pt x="517" y="748"/>
                    <a:pt x="517" y="748"/>
                    <a:pt x="517" y="748"/>
                  </a:cubicBezTo>
                  <a:cubicBezTo>
                    <a:pt x="535" y="730"/>
                    <a:pt x="535" y="730"/>
                    <a:pt x="535" y="730"/>
                  </a:cubicBezTo>
                  <a:cubicBezTo>
                    <a:pt x="555" y="735"/>
                    <a:pt x="555" y="735"/>
                    <a:pt x="555" y="735"/>
                  </a:cubicBezTo>
                  <a:cubicBezTo>
                    <a:pt x="555" y="737"/>
                    <a:pt x="555" y="737"/>
                    <a:pt x="555" y="737"/>
                  </a:cubicBezTo>
                  <a:cubicBezTo>
                    <a:pt x="565" y="758"/>
                    <a:pt x="565" y="758"/>
                    <a:pt x="565" y="758"/>
                  </a:cubicBezTo>
                  <a:cubicBezTo>
                    <a:pt x="585" y="751"/>
                    <a:pt x="585" y="751"/>
                    <a:pt x="585" y="751"/>
                  </a:cubicBezTo>
                  <a:cubicBezTo>
                    <a:pt x="587" y="731"/>
                    <a:pt x="587" y="731"/>
                    <a:pt x="587" y="731"/>
                  </a:cubicBezTo>
                  <a:cubicBezTo>
                    <a:pt x="587" y="730"/>
                    <a:pt x="587" y="730"/>
                    <a:pt x="587" y="730"/>
                  </a:cubicBezTo>
                  <a:cubicBezTo>
                    <a:pt x="587" y="729"/>
                    <a:pt x="587" y="729"/>
                    <a:pt x="587" y="729"/>
                  </a:cubicBezTo>
                  <a:cubicBezTo>
                    <a:pt x="588" y="728"/>
                    <a:pt x="588" y="728"/>
                    <a:pt x="588" y="728"/>
                  </a:cubicBezTo>
                  <a:cubicBezTo>
                    <a:pt x="601" y="720"/>
                    <a:pt x="601" y="720"/>
                    <a:pt x="601" y="720"/>
                  </a:cubicBezTo>
                  <a:cubicBezTo>
                    <a:pt x="598" y="691"/>
                    <a:pt x="598" y="691"/>
                    <a:pt x="598" y="691"/>
                  </a:cubicBezTo>
                  <a:cubicBezTo>
                    <a:pt x="598" y="689"/>
                    <a:pt x="598" y="689"/>
                    <a:pt x="598" y="689"/>
                  </a:cubicBezTo>
                  <a:cubicBezTo>
                    <a:pt x="598" y="688"/>
                    <a:pt x="598" y="688"/>
                    <a:pt x="598" y="688"/>
                  </a:cubicBezTo>
                  <a:cubicBezTo>
                    <a:pt x="598" y="688"/>
                    <a:pt x="598" y="688"/>
                    <a:pt x="598" y="688"/>
                  </a:cubicBezTo>
                  <a:cubicBezTo>
                    <a:pt x="614" y="655"/>
                    <a:pt x="614" y="655"/>
                    <a:pt x="614" y="655"/>
                  </a:cubicBezTo>
                  <a:cubicBezTo>
                    <a:pt x="630" y="649"/>
                    <a:pt x="630" y="649"/>
                    <a:pt x="630" y="649"/>
                  </a:cubicBezTo>
                  <a:cubicBezTo>
                    <a:pt x="624" y="619"/>
                    <a:pt x="624" y="619"/>
                    <a:pt x="624" y="619"/>
                  </a:cubicBezTo>
                  <a:cubicBezTo>
                    <a:pt x="639" y="619"/>
                    <a:pt x="639" y="619"/>
                    <a:pt x="639" y="619"/>
                  </a:cubicBezTo>
                  <a:cubicBezTo>
                    <a:pt x="638" y="605"/>
                    <a:pt x="638" y="605"/>
                    <a:pt x="638" y="605"/>
                  </a:cubicBezTo>
                  <a:cubicBezTo>
                    <a:pt x="630" y="577"/>
                    <a:pt x="630" y="577"/>
                    <a:pt x="630" y="577"/>
                  </a:cubicBezTo>
                  <a:cubicBezTo>
                    <a:pt x="630" y="577"/>
                    <a:pt x="630" y="577"/>
                    <a:pt x="630" y="577"/>
                  </a:cubicBezTo>
                  <a:cubicBezTo>
                    <a:pt x="630" y="575"/>
                    <a:pt x="630" y="575"/>
                    <a:pt x="630" y="575"/>
                  </a:cubicBezTo>
                  <a:cubicBezTo>
                    <a:pt x="632" y="555"/>
                    <a:pt x="632" y="555"/>
                    <a:pt x="632" y="555"/>
                  </a:cubicBezTo>
                  <a:cubicBezTo>
                    <a:pt x="632" y="552"/>
                    <a:pt x="632" y="552"/>
                    <a:pt x="632" y="552"/>
                  </a:cubicBezTo>
                  <a:cubicBezTo>
                    <a:pt x="634" y="550"/>
                    <a:pt x="634" y="550"/>
                    <a:pt x="634" y="550"/>
                  </a:cubicBezTo>
                  <a:cubicBezTo>
                    <a:pt x="645" y="537"/>
                    <a:pt x="645" y="537"/>
                    <a:pt x="645" y="537"/>
                  </a:cubicBezTo>
                  <a:cubicBezTo>
                    <a:pt x="647" y="535"/>
                    <a:pt x="647" y="535"/>
                    <a:pt x="647" y="535"/>
                  </a:cubicBezTo>
                  <a:cubicBezTo>
                    <a:pt x="650" y="535"/>
                    <a:pt x="650" y="535"/>
                    <a:pt x="650" y="535"/>
                  </a:cubicBezTo>
                  <a:cubicBezTo>
                    <a:pt x="678" y="540"/>
                    <a:pt x="678" y="540"/>
                    <a:pt x="678" y="540"/>
                  </a:cubicBezTo>
                  <a:cubicBezTo>
                    <a:pt x="680" y="540"/>
                    <a:pt x="680" y="540"/>
                    <a:pt x="680" y="540"/>
                  </a:cubicBezTo>
                  <a:cubicBezTo>
                    <a:pt x="703" y="546"/>
                    <a:pt x="703" y="546"/>
                    <a:pt x="703" y="546"/>
                  </a:cubicBezTo>
                  <a:cubicBezTo>
                    <a:pt x="723" y="540"/>
                    <a:pt x="723" y="540"/>
                    <a:pt x="723" y="540"/>
                  </a:cubicBezTo>
                  <a:cubicBezTo>
                    <a:pt x="734" y="563"/>
                    <a:pt x="734" y="563"/>
                    <a:pt x="734" y="563"/>
                  </a:cubicBezTo>
                  <a:cubicBezTo>
                    <a:pt x="735" y="564"/>
                    <a:pt x="735" y="564"/>
                    <a:pt x="735" y="564"/>
                  </a:cubicBezTo>
                  <a:cubicBezTo>
                    <a:pt x="735" y="581"/>
                    <a:pt x="735" y="581"/>
                    <a:pt x="735" y="581"/>
                  </a:cubicBezTo>
                  <a:cubicBezTo>
                    <a:pt x="739" y="597"/>
                    <a:pt x="739" y="597"/>
                    <a:pt x="739" y="597"/>
                  </a:cubicBezTo>
                  <a:cubicBezTo>
                    <a:pt x="741" y="603"/>
                    <a:pt x="745" y="607"/>
                    <a:pt x="749" y="609"/>
                  </a:cubicBezTo>
                  <a:cubicBezTo>
                    <a:pt x="751" y="609"/>
                    <a:pt x="751" y="609"/>
                    <a:pt x="751" y="609"/>
                  </a:cubicBezTo>
                  <a:cubicBezTo>
                    <a:pt x="761" y="611"/>
                    <a:pt x="766" y="615"/>
                    <a:pt x="767" y="621"/>
                  </a:cubicBezTo>
                  <a:cubicBezTo>
                    <a:pt x="768" y="626"/>
                    <a:pt x="772" y="634"/>
                    <a:pt x="780" y="642"/>
                  </a:cubicBezTo>
                  <a:cubicBezTo>
                    <a:pt x="789" y="656"/>
                    <a:pt x="789" y="656"/>
                    <a:pt x="789" y="656"/>
                  </a:cubicBezTo>
                  <a:cubicBezTo>
                    <a:pt x="789" y="656"/>
                    <a:pt x="789" y="656"/>
                    <a:pt x="789" y="656"/>
                  </a:cubicBezTo>
                  <a:cubicBezTo>
                    <a:pt x="789" y="657"/>
                    <a:pt x="789" y="657"/>
                    <a:pt x="789" y="657"/>
                  </a:cubicBezTo>
                  <a:cubicBezTo>
                    <a:pt x="796" y="669"/>
                    <a:pt x="796" y="669"/>
                    <a:pt x="796" y="669"/>
                  </a:cubicBezTo>
                  <a:cubicBezTo>
                    <a:pt x="805" y="668"/>
                    <a:pt x="805" y="668"/>
                    <a:pt x="805" y="668"/>
                  </a:cubicBezTo>
                  <a:cubicBezTo>
                    <a:pt x="823" y="652"/>
                    <a:pt x="823" y="652"/>
                    <a:pt x="823" y="652"/>
                  </a:cubicBezTo>
                  <a:cubicBezTo>
                    <a:pt x="835" y="676"/>
                    <a:pt x="835" y="676"/>
                    <a:pt x="835" y="676"/>
                  </a:cubicBezTo>
                  <a:cubicBezTo>
                    <a:pt x="858" y="683"/>
                    <a:pt x="858" y="683"/>
                    <a:pt x="858" y="683"/>
                  </a:cubicBezTo>
                  <a:cubicBezTo>
                    <a:pt x="859" y="683"/>
                    <a:pt x="859" y="683"/>
                    <a:pt x="859" y="683"/>
                  </a:cubicBezTo>
                  <a:cubicBezTo>
                    <a:pt x="860" y="684"/>
                    <a:pt x="860" y="684"/>
                    <a:pt x="860" y="684"/>
                  </a:cubicBezTo>
                  <a:cubicBezTo>
                    <a:pt x="872" y="706"/>
                    <a:pt x="872" y="706"/>
                    <a:pt x="872" y="706"/>
                  </a:cubicBezTo>
                  <a:cubicBezTo>
                    <a:pt x="877" y="709"/>
                    <a:pt x="877" y="709"/>
                    <a:pt x="877" y="709"/>
                  </a:cubicBezTo>
                  <a:cubicBezTo>
                    <a:pt x="878" y="689"/>
                    <a:pt x="878" y="689"/>
                    <a:pt x="878" y="689"/>
                  </a:cubicBezTo>
                  <a:cubicBezTo>
                    <a:pt x="878" y="688"/>
                    <a:pt x="878" y="688"/>
                    <a:pt x="878" y="688"/>
                  </a:cubicBezTo>
                  <a:cubicBezTo>
                    <a:pt x="878" y="684"/>
                    <a:pt x="878" y="684"/>
                    <a:pt x="878" y="684"/>
                  </a:cubicBezTo>
                  <a:cubicBezTo>
                    <a:pt x="924" y="683"/>
                    <a:pt x="924" y="683"/>
                    <a:pt x="924" y="683"/>
                  </a:cubicBezTo>
                  <a:cubicBezTo>
                    <a:pt x="925" y="679"/>
                    <a:pt x="925" y="679"/>
                    <a:pt x="925" y="679"/>
                  </a:cubicBezTo>
                  <a:cubicBezTo>
                    <a:pt x="927" y="677"/>
                    <a:pt x="927" y="673"/>
                    <a:pt x="924" y="670"/>
                  </a:cubicBezTo>
                  <a:cubicBezTo>
                    <a:pt x="921" y="663"/>
                    <a:pt x="920" y="658"/>
                    <a:pt x="919" y="651"/>
                  </a:cubicBezTo>
                  <a:cubicBezTo>
                    <a:pt x="918" y="642"/>
                    <a:pt x="919" y="636"/>
                    <a:pt x="921" y="634"/>
                  </a:cubicBezTo>
                  <a:cubicBezTo>
                    <a:pt x="924" y="630"/>
                    <a:pt x="927" y="630"/>
                    <a:pt x="932" y="631"/>
                  </a:cubicBezTo>
                  <a:cubicBezTo>
                    <a:pt x="951" y="637"/>
                    <a:pt x="951" y="637"/>
                    <a:pt x="951" y="637"/>
                  </a:cubicBezTo>
                  <a:cubicBezTo>
                    <a:pt x="953" y="623"/>
                    <a:pt x="953" y="623"/>
                    <a:pt x="953" y="623"/>
                  </a:cubicBezTo>
                  <a:cubicBezTo>
                    <a:pt x="918" y="607"/>
                    <a:pt x="918" y="607"/>
                    <a:pt x="918" y="607"/>
                  </a:cubicBezTo>
                  <a:cubicBezTo>
                    <a:pt x="916" y="607"/>
                    <a:pt x="916" y="607"/>
                    <a:pt x="916" y="607"/>
                  </a:cubicBezTo>
                  <a:cubicBezTo>
                    <a:pt x="915" y="605"/>
                    <a:pt x="915" y="605"/>
                    <a:pt x="915" y="605"/>
                  </a:cubicBezTo>
                  <a:cubicBezTo>
                    <a:pt x="915" y="604"/>
                    <a:pt x="915" y="604"/>
                    <a:pt x="915" y="604"/>
                  </a:cubicBezTo>
                  <a:cubicBezTo>
                    <a:pt x="915" y="603"/>
                    <a:pt x="915" y="603"/>
                    <a:pt x="915" y="603"/>
                  </a:cubicBezTo>
                  <a:cubicBezTo>
                    <a:pt x="910" y="561"/>
                    <a:pt x="910" y="561"/>
                    <a:pt x="910" y="561"/>
                  </a:cubicBezTo>
                  <a:cubicBezTo>
                    <a:pt x="911" y="535"/>
                    <a:pt x="911" y="535"/>
                    <a:pt x="911" y="535"/>
                  </a:cubicBezTo>
                  <a:cubicBezTo>
                    <a:pt x="911" y="531"/>
                    <a:pt x="911" y="531"/>
                    <a:pt x="911" y="531"/>
                  </a:cubicBezTo>
                  <a:cubicBezTo>
                    <a:pt x="911" y="529"/>
                    <a:pt x="911" y="529"/>
                    <a:pt x="911" y="529"/>
                  </a:cubicBezTo>
                  <a:cubicBezTo>
                    <a:pt x="969" y="537"/>
                    <a:pt x="969" y="537"/>
                    <a:pt x="969" y="537"/>
                  </a:cubicBezTo>
                  <a:cubicBezTo>
                    <a:pt x="983" y="523"/>
                    <a:pt x="983" y="523"/>
                    <a:pt x="983" y="523"/>
                  </a:cubicBezTo>
                  <a:cubicBezTo>
                    <a:pt x="987" y="518"/>
                    <a:pt x="986" y="514"/>
                    <a:pt x="983" y="512"/>
                  </a:cubicBezTo>
                  <a:cubicBezTo>
                    <a:pt x="969" y="507"/>
                    <a:pt x="961" y="501"/>
                    <a:pt x="961" y="495"/>
                  </a:cubicBezTo>
                  <a:cubicBezTo>
                    <a:pt x="961" y="491"/>
                    <a:pt x="962" y="487"/>
                    <a:pt x="968" y="485"/>
                  </a:cubicBezTo>
                  <a:cubicBezTo>
                    <a:pt x="992" y="461"/>
                    <a:pt x="992" y="461"/>
                    <a:pt x="992" y="461"/>
                  </a:cubicBezTo>
                  <a:cubicBezTo>
                    <a:pt x="1018" y="460"/>
                    <a:pt x="1018" y="460"/>
                    <a:pt x="1018" y="460"/>
                  </a:cubicBezTo>
                  <a:cubicBezTo>
                    <a:pt x="1032" y="436"/>
                    <a:pt x="1032" y="436"/>
                    <a:pt x="1032" y="436"/>
                  </a:cubicBezTo>
                  <a:cubicBezTo>
                    <a:pt x="1032" y="414"/>
                    <a:pt x="1032" y="414"/>
                    <a:pt x="1032" y="414"/>
                  </a:cubicBezTo>
                  <a:cubicBezTo>
                    <a:pt x="1052" y="410"/>
                    <a:pt x="1052" y="410"/>
                    <a:pt x="1052" y="410"/>
                  </a:cubicBezTo>
                  <a:cubicBezTo>
                    <a:pt x="1057" y="394"/>
                    <a:pt x="1061" y="386"/>
                    <a:pt x="1063" y="383"/>
                  </a:cubicBezTo>
                  <a:cubicBezTo>
                    <a:pt x="1071" y="365"/>
                    <a:pt x="1071" y="365"/>
                    <a:pt x="1071" y="365"/>
                  </a:cubicBezTo>
                  <a:cubicBezTo>
                    <a:pt x="1056" y="338"/>
                    <a:pt x="1056" y="338"/>
                    <a:pt x="1056" y="338"/>
                  </a:cubicBezTo>
                  <a:cubicBezTo>
                    <a:pt x="1056" y="337"/>
                    <a:pt x="1056" y="337"/>
                    <a:pt x="1056" y="337"/>
                  </a:cubicBezTo>
                  <a:cubicBezTo>
                    <a:pt x="1056" y="337"/>
                    <a:pt x="1056" y="337"/>
                    <a:pt x="1056" y="337"/>
                  </a:cubicBezTo>
                  <a:cubicBezTo>
                    <a:pt x="1056" y="336"/>
                    <a:pt x="1056" y="336"/>
                    <a:pt x="1056" y="336"/>
                  </a:cubicBezTo>
                  <a:cubicBezTo>
                    <a:pt x="1047" y="300"/>
                    <a:pt x="1047" y="300"/>
                    <a:pt x="1047" y="300"/>
                  </a:cubicBezTo>
                  <a:cubicBezTo>
                    <a:pt x="1047" y="299"/>
                    <a:pt x="1047" y="299"/>
                    <a:pt x="1047" y="299"/>
                  </a:cubicBezTo>
                  <a:cubicBezTo>
                    <a:pt x="1040" y="262"/>
                    <a:pt x="1040" y="262"/>
                    <a:pt x="1040" y="262"/>
                  </a:cubicBezTo>
                  <a:cubicBezTo>
                    <a:pt x="1028" y="241"/>
                    <a:pt x="1028" y="241"/>
                    <a:pt x="1028" y="241"/>
                  </a:cubicBezTo>
                  <a:cubicBezTo>
                    <a:pt x="1009" y="222"/>
                    <a:pt x="1009" y="222"/>
                    <a:pt x="1009" y="222"/>
                  </a:cubicBezTo>
                  <a:cubicBezTo>
                    <a:pt x="1009" y="221"/>
                    <a:pt x="1009" y="221"/>
                    <a:pt x="1009" y="221"/>
                  </a:cubicBezTo>
                  <a:cubicBezTo>
                    <a:pt x="1009" y="220"/>
                    <a:pt x="1009" y="220"/>
                    <a:pt x="1009" y="220"/>
                  </a:cubicBezTo>
                  <a:cubicBezTo>
                    <a:pt x="1008" y="219"/>
                    <a:pt x="1008" y="219"/>
                    <a:pt x="1008" y="219"/>
                  </a:cubicBezTo>
                  <a:cubicBezTo>
                    <a:pt x="1007" y="199"/>
                    <a:pt x="1007" y="199"/>
                    <a:pt x="1007" y="199"/>
                  </a:cubicBezTo>
                  <a:cubicBezTo>
                    <a:pt x="972" y="210"/>
                    <a:pt x="972" y="210"/>
                    <a:pt x="972" y="210"/>
                  </a:cubicBezTo>
                  <a:cubicBezTo>
                    <a:pt x="971" y="208"/>
                    <a:pt x="971" y="208"/>
                    <a:pt x="971" y="208"/>
                  </a:cubicBezTo>
                  <a:cubicBezTo>
                    <a:pt x="955" y="191"/>
                    <a:pt x="955" y="191"/>
                    <a:pt x="955" y="191"/>
                  </a:cubicBezTo>
                  <a:cubicBezTo>
                    <a:pt x="908" y="155"/>
                    <a:pt x="908" y="155"/>
                    <a:pt x="908" y="155"/>
                  </a:cubicBezTo>
                  <a:cubicBezTo>
                    <a:pt x="906" y="155"/>
                    <a:pt x="906" y="155"/>
                    <a:pt x="906" y="155"/>
                  </a:cubicBezTo>
                  <a:cubicBezTo>
                    <a:pt x="889" y="131"/>
                    <a:pt x="889" y="131"/>
                    <a:pt x="889" y="131"/>
                  </a:cubicBezTo>
                  <a:cubicBezTo>
                    <a:pt x="877" y="124"/>
                    <a:pt x="877" y="124"/>
                    <a:pt x="877" y="124"/>
                  </a:cubicBezTo>
                  <a:cubicBezTo>
                    <a:pt x="870" y="136"/>
                    <a:pt x="870" y="136"/>
                    <a:pt x="870" y="136"/>
                  </a:cubicBezTo>
                  <a:cubicBezTo>
                    <a:pt x="870" y="138"/>
                    <a:pt x="870" y="138"/>
                    <a:pt x="870" y="138"/>
                  </a:cubicBezTo>
                  <a:cubicBezTo>
                    <a:pt x="868" y="139"/>
                    <a:pt x="868" y="139"/>
                    <a:pt x="868" y="139"/>
                  </a:cubicBezTo>
                  <a:cubicBezTo>
                    <a:pt x="867" y="139"/>
                    <a:pt x="867" y="139"/>
                    <a:pt x="867" y="139"/>
                  </a:cubicBezTo>
                  <a:cubicBezTo>
                    <a:pt x="865" y="139"/>
                    <a:pt x="865" y="139"/>
                    <a:pt x="865" y="139"/>
                  </a:cubicBezTo>
                  <a:cubicBezTo>
                    <a:pt x="851" y="140"/>
                    <a:pt x="851" y="140"/>
                    <a:pt x="851" y="140"/>
                  </a:cubicBezTo>
                  <a:cubicBezTo>
                    <a:pt x="848" y="141"/>
                    <a:pt x="848" y="141"/>
                    <a:pt x="848" y="141"/>
                  </a:cubicBezTo>
                  <a:cubicBezTo>
                    <a:pt x="847" y="141"/>
                    <a:pt x="847" y="141"/>
                    <a:pt x="847" y="141"/>
                  </a:cubicBezTo>
                  <a:cubicBezTo>
                    <a:pt x="813" y="103"/>
                    <a:pt x="813" y="103"/>
                    <a:pt x="813" y="103"/>
                  </a:cubicBezTo>
                  <a:cubicBezTo>
                    <a:pt x="805" y="100"/>
                    <a:pt x="798" y="92"/>
                    <a:pt x="787" y="82"/>
                  </a:cubicBezTo>
                  <a:cubicBezTo>
                    <a:pt x="771" y="70"/>
                    <a:pt x="771" y="70"/>
                    <a:pt x="771" y="70"/>
                  </a:cubicBezTo>
                  <a:cubicBezTo>
                    <a:pt x="770" y="69"/>
                    <a:pt x="770" y="69"/>
                    <a:pt x="770" y="69"/>
                  </a:cubicBezTo>
                  <a:cubicBezTo>
                    <a:pt x="752" y="59"/>
                    <a:pt x="752" y="59"/>
                    <a:pt x="752" y="59"/>
                  </a:cubicBezTo>
                  <a:cubicBezTo>
                    <a:pt x="742" y="67"/>
                    <a:pt x="742" y="67"/>
                    <a:pt x="742" y="67"/>
                  </a:cubicBezTo>
                  <a:cubicBezTo>
                    <a:pt x="741" y="69"/>
                    <a:pt x="741" y="69"/>
                    <a:pt x="741" y="69"/>
                  </a:cubicBezTo>
                  <a:cubicBezTo>
                    <a:pt x="740" y="68"/>
                    <a:pt x="740" y="68"/>
                    <a:pt x="740" y="68"/>
                  </a:cubicBezTo>
                  <a:cubicBezTo>
                    <a:pt x="739" y="68"/>
                    <a:pt x="739" y="68"/>
                    <a:pt x="739" y="68"/>
                  </a:cubicBezTo>
                  <a:cubicBezTo>
                    <a:pt x="729" y="66"/>
                    <a:pt x="729" y="66"/>
                    <a:pt x="729" y="66"/>
                  </a:cubicBezTo>
                  <a:cubicBezTo>
                    <a:pt x="719" y="71"/>
                    <a:pt x="719" y="71"/>
                    <a:pt x="719" y="71"/>
                  </a:cubicBezTo>
                  <a:cubicBezTo>
                    <a:pt x="718" y="72"/>
                    <a:pt x="718" y="72"/>
                    <a:pt x="718" y="72"/>
                  </a:cubicBezTo>
                  <a:cubicBezTo>
                    <a:pt x="716" y="73"/>
                    <a:pt x="716" y="73"/>
                    <a:pt x="716" y="73"/>
                  </a:cubicBezTo>
                  <a:cubicBezTo>
                    <a:pt x="715" y="73"/>
                    <a:pt x="715" y="73"/>
                    <a:pt x="715" y="73"/>
                  </a:cubicBezTo>
                  <a:cubicBezTo>
                    <a:pt x="701" y="76"/>
                    <a:pt x="701" y="76"/>
                    <a:pt x="701" y="76"/>
                  </a:cubicBezTo>
                  <a:cubicBezTo>
                    <a:pt x="681" y="64"/>
                    <a:pt x="661" y="52"/>
                    <a:pt x="639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2991961" y="4044950"/>
              <a:ext cx="1400175" cy="1227138"/>
            </a:xfrm>
            <a:custGeom>
              <a:avLst/>
              <a:gdLst>
                <a:gd name="T0" fmla="*/ 27 w 928"/>
                <a:gd name="T1" fmla="*/ 37 h 814"/>
                <a:gd name="T2" fmla="*/ 23 w 928"/>
                <a:gd name="T3" fmla="*/ 93 h 814"/>
                <a:gd name="T4" fmla="*/ 13 w 928"/>
                <a:gd name="T5" fmla="*/ 151 h 814"/>
                <a:gd name="T6" fmla="*/ 52 w 928"/>
                <a:gd name="T7" fmla="*/ 182 h 814"/>
                <a:gd name="T8" fmla="*/ 94 w 928"/>
                <a:gd name="T9" fmla="*/ 255 h 814"/>
                <a:gd name="T10" fmla="*/ 98 w 928"/>
                <a:gd name="T11" fmla="*/ 323 h 814"/>
                <a:gd name="T12" fmla="*/ 120 w 928"/>
                <a:gd name="T13" fmla="*/ 378 h 814"/>
                <a:gd name="T14" fmla="*/ 132 w 928"/>
                <a:gd name="T15" fmla="*/ 461 h 814"/>
                <a:gd name="T16" fmla="*/ 125 w 928"/>
                <a:gd name="T17" fmla="*/ 576 h 814"/>
                <a:gd name="T18" fmla="*/ 146 w 928"/>
                <a:gd name="T19" fmla="*/ 609 h 814"/>
                <a:gd name="T20" fmla="*/ 165 w 928"/>
                <a:gd name="T21" fmla="*/ 561 h 814"/>
                <a:gd name="T22" fmla="*/ 206 w 928"/>
                <a:gd name="T23" fmla="*/ 581 h 814"/>
                <a:gd name="T24" fmla="*/ 226 w 928"/>
                <a:gd name="T25" fmla="*/ 625 h 814"/>
                <a:gd name="T26" fmla="*/ 269 w 928"/>
                <a:gd name="T27" fmla="*/ 630 h 814"/>
                <a:gd name="T28" fmla="*/ 316 w 928"/>
                <a:gd name="T29" fmla="*/ 735 h 814"/>
                <a:gd name="T30" fmla="*/ 324 w 928"/>
                <a:gd name="T31" fmla="*/ 788 h 814"/>
                <a:gd name="T32" fmla="*/ 347 w 928"/>
                <a:gd name="T33" fmla="*/ 812 h 814"/>
                <a:gd name="T34" fmla="*/ 404 w 928"/>
                <a:gd name="T35" fmla="*/ 773 h 814"/>
                <a:gd name="T36" fmla="*/ 434 w 928"/>
                <a:gd name="T37" fmla="*/ 707 h 814"/>
                <a:gd name="T38" fmla="*/ 458 w 928"/>
                <a:gd name="T39" fmla="*/ 672 h 814"/>
                <a:gd name="T40" fmla="*/ 493 w 928"/>
                <a:gd name="T41" fmla="*/ 620 h 814"/>
                <a:gd name="T42" fmla="*/ 516 w 928"/>
                <a:gd name="T43" fmla="*/ 576 h 814"/>
                <a:gd name="T44" fmla="*/ 583 w 928"/>
                <a:gd name="T45" fmla="*/ 595 h 814"/>
                <a:gd name="T46" fmla="*/ 606 w 928"/>
                <a:gd name="T47" fmla="*/ 622 h 814"/>
                <a:gd name="T48" fmla="*/ 633 w 928"/>
                <a:gd name="T49" fmla="*/ 614 h 814"/>
                <a:gd name="T50" fmla="*/ 675 w 928"/>
                <a:gd name="T51" fmla="*/ 657 h 814"/>
                <a:gd name="T52" fmla="*/ 726 w 928"/>
                <a:gd name="T53" fmla="*/ 615 h 814"/>
                <a:gd name="T54" fmla="*/ 697 w 928"/>
                <a:gd name="T55" fmla="*/ 603 h 814"/>
                <a:gd name="T56" fmla="*/ 685 w 928"/>
                <a:gd name="T57" fmla="*/ 555 h 814"/>
                <a:gd name="T58" fmla="*/ 726 w 928"/>
                <a:gd name="T59" fmla="*/ 553 h 814"/>
                <a:gd name="T60" fmla="*/ 683 w 928"/>
                <a:gd name="T61" fmla="*/ 493 h 814"/>
                <a:gd name="T62" fmla="*/ 672 w 928"/>
                <a:gd name="T63" fmla="*/ 429 h 814"/>
                <a:gd name="T64" fmla="*/ 801 w 928"/>
                <a:gd name="T65" fmla="*/ 378 h 814"/>
                <a:gd name="T66" fmla="*/ 865 w 928"/>
                <a:gd name="T67" fmla="*/ 320 h 814"/>
                <a:gd name="T68" fmla="*/ 878 w 928"/>
                <a:gd name="T69" fmla="*/ 294 h 814"/>
                <a:gd name="T70" fmla="*/ 907 w 928"/>
                <a:gd name="T71" fmla="*/ 226 h 814"/>
                <a:gd name="T72" fmla="*/ 859 w 928"/>
                <a:gd name="T73" fmla="*/ 207 h 814"/>
                <a:gd name="T74" fmla="*/ 833 w 928"/>
                <a:gd name="T75" fmla="*/ 180 h 814"/>
                <a:gd name="T76" fmla="*/ 803 w 928"/>
                <a:gd name="T77" fmla="*/ 192 h 814"/>
                <a:gd name="T78" fmla="*/ 786 w 928"/>
                <a:gd name="T79" fmla="*/ 165 h 814"/>
                <a:gd name="T80" fmla="*/ 759 w 928"/>
                <a:gd name="T81" fmla="*/ 163 h 814"/>
                <a:gd name="T82" fmla="*/ 694 w 928"/>
                <a:gd name="T83" fmla="*/ 153 h 814"/>
                <a:gd name="T84" fmla="*/ 667 w 928"/>
                <a:gd name="T85" fmla="*/ 157 h 814"/>
                <a:gd name="T86" fmla="*/ 580 w 928"/>
                <a:gd name="T87" fmla="*/ 146 h 814"/>
                <a:gd name="T88" fmla="*/ 573 w 928"/>
                <a:gd name="T89" fmla="*/ 102 h 814"/>
                <a:gd name="T90" fmla="*/ 475 w 928"/>
                <a:gd name="T91" fmla="*/ 43 h 814"/>
                <a:gd name="T92" fmla="*/ 431 w 928"/>
                <a:gd name="T93" fmla="*/ 15 h 814"/>
                <a:gd name="T94" fmla="*/ 422 w 928"/>
                <a:gd name="T95" fmla="*/ 81 h 814"/>
                <a:gd name="T96" fmla="*/ 370 w 928"/>
                <a:gd name="T97" fmla="*/ 86 h 814"/>
                <a:gd name="T98" fmla="*/ 345 w 928"/>
                <a:gd name="T99" fmla="*/ 110 h 814"/>
                <a:gd name="T100" fmla="*/ 322 w 928"/>
                <a:gd name="T101" fmla="*/ 145 h 814"/>
                <a:gd name="T102" fmla="*/ 250 w 928"/>
                <a:gd name="T103" fmla="*/ 178 h 814"/>
                <a:gd name="T104" fmla="*/ 205 w 928"/>
                <a:gd name="T105" fmla="*/ 133 h 814"/>
                <a:gd name="T106" fmla="*/ 166 w 928"/>
                <a:gd name="T107" fmla="*/ 124 h 814"/>
                <a:gd name="T108" fmla="*/ 130 w 928"/>
                <a:gd name="T109" fmla="*/ 81 h 814"/>
                <a:gd name="T110" fmla="*/ 90 w 928"/>
                <a:gd name="T111" fmla="*/ 2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28" h="814">
                  <a:moveTo>
                    <a:pt x="87" y="20"/>
                  </a:moveTo>
                  <a:cubicBezTo>
                    <a:pt x="62" y="12"/>
                    <a:pt x="62" y="12"/>
                    <a:pt x="62" y="12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29" y="19"/>
                    <a:pt x="29" y="19"/>
                    <a:pt x="29" y="19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5" y="65"/>
                    <a:pt x="35" y="65"/>
                    <a:pt x="35" y="65"/>
                  </a:cubicBezTo>
                  <a:cubicBezTo>
                    <a:pt x="36" y="86"/>
                    <a:pt x="36" y="86"/>
                    <a:pt x="36" y="86"/>
                  </a:cubicBezTo>
                  <a:cubicBezTo>
                    <a:pt x="36" y="93"/>
                    <a:pt x="36" y="93"/>
                    <a:pt x="36" y="93"/>
                  </a:cubicBezTo>
                  <a:cubicBezTo>
                    <a:pt x="23" y="93"/>
                    <a:pt x="23" y="93"/>
                    <a:pt x="23" y="93"/>
                  </a:cubicBezTo>
                  <a:cubicBezTo>
                    <a:pt x="29" y="118"/>
                    <a:pt x="29" y="118"/>
                    <a:pt x="29" y="118"/>
                  </a:cubicBezTo>
                  <a:cubicBezTo>
                    <a:pt x="9" y="125"/>
                    <a:pt x="9" y="125"/>
                    <a:pt x="9" y="125"/>
                  </a:cubicBezTo>
                  <a:cubicBezTo>
                    <a:pt x="0" y="141"/>
                    <a:pt x="0" y="141"/>
                    <a:pt x="0" y="141"/>
                  </a:cubicBezTo>
                  <a:cubicBezTo>
                    <a:pt x="11" y="150"/>
                    <a:pt x="11" y="150"/>
                    <a:pt x="11" y="150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1" y="181"/>
                    <a:pt x="51" y="181"/>
                  </a:cubicBezTo>
                  <a:cubicBezTo>
                    <a:pt x="52" y="181"/>
                    <a:pt x="52" y="181"/>
                    <a:pt x="52" y="181"/>
                  </a:cubicBezTo>
                  <a:cubicBezTo>
                    <a:pt x="52" y="182"/>
                    <a:pt x="52" y="182"/>
                    <a:pt x="52" y="182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210"/>
                    <a:pt x="57" y="210"/>
                    <a:pt x="57" y="210"/>
                  </a:cubicBezTo>
                  <a:cubicBezTo>
                    <a:pt x="74" y="234"/>
                    <a:pt x="74" y="234"/>
                    <a:pt x="74" y="234"/>
                  </a:cubicBezTo>
                  <a:cubicBezTo>
                    <a:pt x="78" y="240"/>
                    <a:pt x="84" y="247"/>
                    <a:pt x="93" y="255"/>
                  </a:cubicBezTo>
                  <a:cubicBezTo>
                    <a:pt x="94" y="255"/>
                    <a:pt x="94" y="255"/>
                    <a:pt x="94" y="255"/>
                  </a:cubicBezTo>
                  <a:cubicBezTo>
                    <a:pt x="95" y="256"/>
                    <a:pt x="95" y="256"/>
                    <a:pt x="95" y="256"/>
                  </a:cubicBezTo>
                  <a:cubicBezTo>
                    <a:pt x="95" y="257"/>
                    <a:pt x="95" y="257"/>
                    <a:pt x="95" y="257"/>
                  </a:cubicBezTo>
                  <a:cubicBezTo>
                    <a:pt x="94" y="259"/>
                    <a:pt x="94" y="259"/>
                    <a:pt x="94" y="259"/>
                  </a:cubicBezTo>
                  <a:cubicBezTo>
                    <a:pt x="94" y="283"/>
                    <a:pt x="94" y="283"/>
                    <a:pt x="94" y="283"/>
                  </a:cubicBezTo>
                  <a:cubicBezTo>
                    <a:pt x="97" y="289"/>
                    <a:pt x="98" y="303"/>
                    <a:pt x="98" y="323"/>
                  </a:cubicBezTo>
                  <a:cubicBezTo>
                    <a:pt x="108" y="336"/>
                    <a:pt x="112" y="346"/>
                    <a:pt x="112" y="352"/>
                  </a:cubicBezTo>
                  <a:cubicBezTo>
                    <a:pt x="112" y="357"/>
                    <a:pt x="115" y="365"/>
                    <a:pt x="120" y="377"/>
                  </a:cubicBezTo>
                  <a:cubicBezTo>
                    <a:pt x="120" y="377"/>
                    <a:pt x="120" y="377"/>
                    <a:pt x="120" y="377"/>
                  </a:cubicBezTo>
                  <a:cubicBezTo>
                    <a:pt x="120" y="378"/>
                    <a:pt x="120" y="378"/>
                    <a:pt x="120" y="378"/>
                  </a:cubicBezTo>
                  <a:cubicBezTo>
                    <a:pt x="120" y="378"/>
                    <a:pt x="120" y="378"/>
                    <a:pt x="120" y="378"/>
                  </a:cubicBezTo>
                  <a:cubicBezTo>
                    <a:pt x="123" y="392"/>
                    <a:pt x="122" y="405"/>
                    <a:pt x="118" y="416"/>
                  </a:cubicBezTo>
                  <a:cubicBezTo>
                    <a:pt x="115" y="423"/>
                    <a:pt x="119" y="437"/>
                    <a:pt x="131" y="456"/>
                  </a:cubicBezTo>
                  <a:cubicBezTo>
                    <a:pt x="132" y="457"/>
                    <a:pt x="132" y="457"/>
                    <a:pt x="132" y="457"/>
                  </a:cubicBezTo>
                  <a:cubicBezTo>
                    <a:pt x="133" y="459"/>
                    <a:pt x="133" y="459"/>
                    <a:pt x="133" y="459"/>
                  </a:cubicBezTo>
                  <a:cubicBezTo>
                    <a:pt x="132" y="461"/>
                    <a:pt x="132" y="461"/>
                    <a:pt x="132" y="461"/>
                  </a:cubicBezTo>
                  <a:cubicBezTo>
                    <a:pt x="115" y="498"/>
                    <a:pt x="115" y="498"/>
                    <a:pt x="115" y="498"/>
                  </a:cubicBezTo>
                  <a:cubicBezTo>
                    <a:pt x="118" y="506"/>
                    <a:pt x="119" y="513"/>
                    <a:pt x="119" y="517"/>
                  </a:cubicBezTo>
                  <a:cubicBezTo>
                    <a:pt x="115" y="552"/>
                    <a:pt x="115" y="552"/>
                    <a:pt x="115" y="552"/>
                  </a:cubicBezTo>
                  <a:cubicBezTo>
                    <a:pt x="113" y="563"/>
                    <a:pt x="113" y="570"/>
                    <a:pt x="118" y="572"/>
                  </a:cubicBezTo>
                  <a:cubicBezTo>
                    <a:pt x="125" y="576"/>
                    <a:pt x="125" y="576"/>
                    <a:pt x="125" y="576"/>
                  </a:cubicBezTo>
                  <a:cubicBezTo>
                    <a:pt x="134" y="580"/>
                    <a:pt x="137" y="586"/>
                    <a:pt x="137" y="591"/>
                  </a:cubicBezTo>
                  <a:cubicBezTo>
                    <a:pt x="136" y="609"/>
                    <a:pt x="136" y="609"/>
                    <a:pt x="136" y="609"/>
                  </a:cubicBezTo>
                  <a:cubicBezTo>
                    <a:pt x="142" y="611"/>
                    <a:pt x="142" y="611"/>
                    <a:pt x="142" y="611"/>
                  </a:cubicBezTo>
                  <a:cubicBezTo>
                    <a:pt x="143" y="612"/>
                    <a:pt x="143" y="612"/>
                    <a:pt x="143" y="612"/>
                  </a:cubicBezTo>
                  <a:cubicBezTo>
                    <a:pt x="146" y="609"/>
                    <a:pt x="146" y="609"/>
                    <a:pt x="146" y="609"/>
                  </a:cubicBezTo>
                  <a:cubicBezTo>
                    <a:pt x="149" y="606"/>
                    <a:pt x="152" y="601"/>
                    <a:pt x="153" y="596"/>
                  </a:cubicBezTo>
                  <a:cubicBezTo>
                    <a:pt x="155" y="593"/>
                    <a:pt x="155" y="593"/>
                    <a:pt x="155" y="593"/>
                  </a:cubicBezTo>
                  <a:cubicBezTo>
                    <a:pt x="156" y="591"/>
                    <a:pt x="156" y="591"/>
                    <a:pt x="156" y="591"/>
                  </a:cubicBezTo>
                  <a:cubicBezTo>
                    <a:pt x="161" y="589"/>
                    <a:pt x="163" y="586"/>
                    <a:pt x="166" y="581"/>
                  </a:cubicBezTo>
                  <a:cubicBezTo>
                    <a:pt x="167" y="575"/>
                    <a:pt x="167" y="569"/>
                    <a:pt x="165" y="561"/>
                  </a:cubicBezTo>
                  <a:cubicBezTo>
                    <a:pt x="163" y="556"/>
                    <a:pt x="163" y="556"/>
                    <a:pt x="163" y="556"/>
                  </a:cubicBezTo>
                  <a:cubicBezTo>
                    <a:pt x="168" y="555"/>
                    <a:pt x="168" y="555"/>
                    <a:pt x="168" y="555"/>
                  </a:cubicBezTo>
                  <a:cubicBezTo>
                    <a:pt x="185" y="551"/>
                    <a:pt x="194" y="552"/>
                    <a:pt x="198" y="559"/>
                  </a:cubicBezTo>
                  <a:cubicBezTo>
                    <a:pt x="206" y="580"/>
                    <a:pt x="206" y="580"/>
                    <a:pt x="206" y="580"/>
                  </a:cubicBezTo>
                  <a:cubicBezTo>
                    <a:pt x="206" y="581"/>
                    <a:pt x="206" y="581"/>
                    <a:pt x="206" y="581"/>
                  </a:cubicBezTo>
                  <a:cubicBezTo>
                    <a:pt x="206" y="582"/>
                    <a:pt x="206" y="582"/>
                    <a:pt x="206" y="582"/>
                  </a:cubicBezTo>
                  <a:cubicBezTo>
                    <a:pt x="210" y="617"/>
                    <a:pt x="210" y="617"/>
                    <a:pt x="210" y="617"/>
                  </a:cubicBezTo>
                  <a:cubicBezTo>
                    <a:pt x="224" y="625"/>
                    <a:pt x="224" y="625"/>
                    <a:pt x="224" y="625"/>
                  </a:cubicBezTo>
                  <a:cubicBezTo>
                    <a:pt x="225" y="625"/>
                    <a:pt x="225" y="625"/>
                    <a:pt x="225" y="625"/>
                  </a:cubicBezTo>
                  <a:cubicBezTo>
                    <a:pt x="226" y="625"/>
                    <a:pt x="226" y="625"/>
                    <a:pt x="226" y="625"/>
                  </a:cubicBezTo>
                  <a:cubicBezTo>
                    <a:pt x="234" y="632"/>
                    <a:pt x="234" y="632"/>
                    <a:pt x="234" y="632"/>
                  </a:cubicBezTo>
                  <a:cubicBezTo>
                    <a:pt x="243" y="622"/>
                    <a:pt x="243" y="622"/>
                    <a:pt x="243" y="622"/>
                  </a:cubicBezTo>
                  <a:cubicBezTo>
                    <a:pt x="252" y="615"/>
                    <a:pt x="252" y="615"/>
                    <a:pt x="252" y="615"/>
                  </a:cubicBezTo>
                  <a:cubicBezTo>
                    <a:pt x="256" y="615"/>
                    <a:pt x="256" y="615"/>
                    <a:pt x="256" y="615"/>
                  </a:cubicBezTo>
                  <a:cubicBezTo>
                    <a:pt x="263" y="617"/>
                    <a:pt x="267" y="622"/>
                    <a:pt x="269" y="630"/>
                  </a:cubicBezTo>
                  <a:cubicBezTo>
                    <a:pt x="274" y="657"/>
                    <a:pt x="274" y="657"/>
                    <a:pt x="274" y="657"/>
                  </a:cubicBezTo>
                  <a:cubicBezTo>
                    <a:pt x="275" y="662"/>
                    <a:pt x="275" y="662"/>
                    <a:pt x="275" y="662"/>
                  </a:cubicBezTo>
                  <a:cubicBezTo>
                    <a:pt x="303" y="723"/>
                    <a:pt x="303" y="723"/>
                    <a:pt x="303" y="723"/>
                  </a:cubicBezTo>
                  <a:cubicBezTo>
                    <a:pt x="315" y="734"/>
                    <a:pt x="315" y="734"/>
                    <a:pt x="315" y="734"/>
                  </a:cubicBezTo>
                  <a:cubicBezTo>
                    <a:pt x="316" y="735"/>
                    <a:pt x="316" y="735"/>
                    <a:pt x="316" y="735"/>
                  </a:cubicBezTo>
                  <a:cubicBezTo>
                    <a:pt x="316" y="736"/>
                    <a:pt x="316" y="736"/>
                    <a:pt x="316" y="736"/>
                  </a:cubicBezTo>
                  <a:cubicBezTo>
                    <a:pt x="321" y="762"/>
                    <a:pt x="321" y="762"/>
                    <a:pt x="321" y="762"/>
                  </a:cubicBezTo>
                  <a:cubicBezTo>
                    <a:pt x="321" y="762"/>
                    <a:pt x="321" y="762"/>
                    <a:pt x="321" y="762"/>
                  </a:cubicBezTo>
                  <a:cubicBezTo>
                    <a:pt x="323" y="786"/>
                    <a:pt x="323" y="786"/>
                    <a:pt x="323" y="786"/>
                  </a:cubicBezTo>
                  <a:cubicBezTo>
                    <a:pt x="324" y="788"/>
                    <a:pt x="324" y="788"/>
                    <a:pt x="324" y="788"/>
                  </a:cubicBezTo>
                  <a:cubicBezTo>
                    <a:pt x="332" y="778"/>
                    <a:pt x="338" y="772"/>
                    <a:pt x="342" y="774"/>
                  </a:cubicBezTo>
                  <a:cubicBezTo>
                    <a:pt x="346" y="776"/>
                    <a:pt x="347" y="778"/>
                    <a:pt x="347" y="782"/>
                  </a:cubicBezTo>
                  <a:cubicBezTo>
                    <a:pt x="347" y="788"/>
                    <a:pt x="347" y="788"/>
                    <a:pt x="347" y="788"/>
                  </a:cubicBezTo>
                  <a:cubicBezTo>
                    <a:pt x="347" y="807"/>
                    <a:pt x="347" y="807"/>
                    <a:pt x="347" y="807"/>
                  </a:cubicBezTo>
                  <a:cubicBezTo>
                    <a:pt x="347" y="812"/>
                    <a:pt x="347" y="812"/>
                    <a:pt x="347" y="812"/>
                  </a:cubicBezTo>
                  <a:cubicBezTo>
                    <a:pt x="353" y="814"/>
                    <a:pt x="357" y="812"/>
                    <a:pt x="358" y="809"/>
                  </a:cubicBezTo>
                  <a:cubicBezTo>
                    <a:pt x="368" y="795"/>
                    <a:pt x="368" y="795"/>
                    <a:pt x="368" y="795"/>
                  </a:cubicBezTo>
                  <a:cubicBezTo>
                    <a:pt x="380" y="783"/>
                    <a:pt x="380" y="783"/>
                    <a:pt x="380" y="783"/>
                  </a:cubicBezTo>
                  <a:cubicBezTo>
                    <a:pt x="388" y="778"/>
                    <a:pt x="395" y="773"/>
                    <a:pt x="403" y="773"/>
                  </a:cubicBezTo>
                  <a:cubicBezTo>
                    <a:pt x="404" y="773"/>
                    <a:pt x="404" y="773"/>
                    <a:pt x="404" y="773"/>
                  </a:cubicBezTo>
                  <a:cubicBezTo>
                    <a:pt x="427" y="779"/>
                    <a:pt x="427" y="779"/>
                    <a:pt x="427" y="779"/>
                  </a:cubicBezTo>
                  <a:cubicBezTo>
                    <a:pt x="433" y="776"/>
                    <a:pt x="433" y="776"/>
                    <a:pt x="433" y="776"/>
                  </a:cubicBezTo>
                  <a:cubicBezTo>
                    <a:pt x="444" y="761"/>
                    <a:pt x="444" y="761"/>
                    <a:pt x="444" y="761"/>
                  </a:cubicBezTo>
                  <a:cubicBezTo>
                    <a:pt x="442" y="738"/>
                    <a:pt x="442" y="738"/>
                    <a:pt x="442" y="738"/>
                  </a:cubicBezTo>
                  <a:cubicBezTo>
                    <a:pt x="435" y="725"/>
                    <a:pt x="432" y="714"/>
                    <a:pt x="434" y="707"/>
                  </a:cubicBezTo>
                  <a:cubicBezTo>
                    <a:pt x="437" y="688"/>
                    <a:pt x="437" y="688"/>
                    <a:pt x="437" y="688"/>
                  </a:cubicBezTo>
                  <a:cubicBezTo>
                    <a:pt x="437" y="686"/>
                    <a:pt x="437" y="686"/>
                    <a:pt x="437" y="686"/>
                  </a:cubicBezTo>
                  <a:cubicBezTo>
                    <a:pt x="438" y="684"/>
                    <a:pt x="438" y="684"/>
                    <a:pt x="438" y="684"/>
                  </a:cubicBezTo>
                  <a:cubicBezTo>
                    <a:pt x="438" y="684"/>
                    <a:pt x="438" y="684"/>
                    <a:pt x="438" y="684"/>
                  </a:cubicBezTo>
                  <a:cubicBezTo>
                    <a:pt x="458" y="672"/>
                    <a:pt x="458" y="672"/>
                    <a:pt x="458" y="672"/>
                  </a:cubicBezTo>
                  <a:cubicBezTo>
                    <a:pt x="459" y="672"/>
                    <a:pt x="459" y="672"/>
                    <a:pt x="459" y="672"/>
                  </a:cubicBezTo>
                  <a:cubicBezTo>
                    <a:pt x="459" y="672"/>
                    <a:pt x="459" y="672"/>
                    <a:pt x="459" y="672"/>
                  </a:cubicBezTo>
                  <a:cubicBezTo>
                    <a:pt x="474" y="663"/>
                    <a:pt x="474" y="663"/>
                    <a:pt x="474" y="663"/>
                  </a:cubicBezTo>
                  <a:cubicBezTo>
                    <a:pt x="491" y="638"/>
                    <a:pt x="491" y="638"/>
                    <a:pt x="491" y="638"/>
                  </a:cubicBezTo>
                  <a:cubicBezTo>
                    <a:pt x="493" y="620"/>
                    <a:pt x="493" y="620"/>
                    <a:pt x="493" y="620"/>
                  </a:cubicBezTo>
                  <a:cubicBezTo>
                    <a:pt x="474" y="576"/>
                    <a:pt x="474" y="576"/>
                    <a:pt x="474" y="576"/>
                  </a:cubicBezTo>
                  <a:cubicBezTo>
                    <a:pt x="516" y="595"/>
                    <a:pt x="516" y="595"/>
                    <a:pt x="516" y="595"/>
                  </a:cubicBezTo>
                  <a:cubicBezTo>
                    <a:pt x="516" y="577"/>
                    <a:pt x="516" y="577"/>
                    <a:pt x="516" y="577"/>
                  </a:cubicBezTo>
                  <a:cubicBezTo>
                    <a:pt x="516" y="577"/>
                    <a:pt x="516" y="577"/>
                    <a:pt x="516" y="577"/>
                  </a:cubicBezTo>
                  <a:cubicBezTo>
                    <a:pt x="516" y="576"/>
                    <a:pt x="516" y="576"/>
                    <a:pt x="516" y="576"/>
                  </a:cubicBezTo>
                  <a:cubicBezTo>
                    <a:pt x="532" y="562"/>
                    <a:pt x="532" y="562"/>
                    <a:pt x="532" y="562"/>
                  </a:cubicBezTo>
                  <a:cubicBezTo>
                    <a:pt x="563" y="554"/>
                    <a:pt x="563" y="554"/>
                    <a:pt x="563" y="554"/>
                  </a:cubicBezTo>
                  <a:cubicBezTo>
                    <a:pt x="565" y="554"/>
                    <a:pt x="565" y="554"/>
                    <a:pt x="565" y="554"/>
                  </a:cubicBezTo>
                  <a:cubicBezTo>
                    <a:pt x="583" y="593"/>
                    <a:pt x="583" y="593"/>
                    <a:pt x="583" y="593"/>
                  </a:cubicBezTo>
                  <a:cubicBezTo>
                    <a:pt x="583" y="595"/>
                    <a:pt x="583" y="595"/>
                    <a:pt x="583" y="595"/>
                  </a:cubicBezTo>
                  <a:cubicBezTo>
                    <a:pt x="581" y="610"/>
                    <a:pt x="581" y="610"/>
                    <a:pt x="581" y="610"/>
                  </a:cubicBezTo>
                  <a:cubicBezTo>
                    <a:pt x="583" y="624"/>
                    <a:pt x="583" y="624"/>
                    <a:pt x="583" y="624"/>
                  </a:cubicBezTo>
                  <a:cubicBezTo>
                    <a:pt x="585" y="630"/>
                    <a:pt x="589" y="633"/>
                    <a:pt x="592" y="633"/>
                  </a:cubicBezTo>
                  <a:cubicBezTo>
                    <a:pt x="596" y="633"/>
                    <a:pt x="601" y="630"/>
                    <a:pt x="605" y="625"/>
                  </a:cubicBezTo>
                  <a:cubicBezTo>
                    <a:pt x="606" y="622"/>
                    <a:pt x="606" y="622"/>
                    <a:pt x="606" y="622"/>
                  </a:cubicBezTo>
                  <a:cubicBezTo>
                    <a:pt x="606" y="622"/>
                    <a:pt x="606" y="622"/>
                    <a:pt x="606" y="622"/>
                  </a:cubicBezTo>
                  <a:cubicBezTo>
                    <a:pt x="607" y="622"/>
                    <a:pt x="607" y="622"/>
                    <a:pt x="607" y="622"/>
                  </a:cubicBezTo>
                  <a:cubicBezTo>
                    <a:pt x="632" y="614"/>
                    <a:pt x="632" y="614"/>
                    <a:pt x="632" y="614"/>
                  </a:cubicBezTo>
                  <a:cubicBezTo>
                    <a:pt x="632" y="614"/>
                    <a:pt x="632" y="614"/>
                    <a:pt x="632" y="614"/>
                  </a:cubicBezTo>
                  <a:cubicBezTo>
                    <a:pt x="633" y="614"/>
                    <a:pt x="633" y="614"/>
                    <a:pt x="633" y="614"/>
                  </a:cubicBezTo>
                  <a:cubicBezTo>
                    <a:pt x="647" y="614"/>
                    <a:pt x="653" y="617"/>
                    <a:pt x="657" y="624"/>
                  </a:cubicBezTo>
                  <a:cubicBezTo>
                    <a:pt x="659" y="652"/>
                    <a:pt x="659" y="652"/>
                    <a:pt x="659" y="652"/>
                  </a:cubicBezTo>
                  <a:cubicBezTo>
                    <a:pt x="659" y="653"/>
                    <a:pt x="659" y="653"/>
                    <a:pt x="659" y="653"/>
                  </a:cubicBezTo>
                  <a:cubicBezTo>
                    <a:pt x="664" y="654"/>
                    <a:pt x="664" y="654"/>
                    <a:pt x="664" y="654"/>
                  </a:cubicBezTo>
                  <a:cubicBezTo>
                    <a:pt x="675" y="657"/>
                    <a:pt x="675" y="657"/>
                    <a:pt x="675" y="657"/>
                  </a:cubicBezTo>
                  <a:cubicBezTo>
                    <a:pt x="690" y="656"/>
                    <a:pt x="690" y="656"/>
                    <a:pt x="690" y="656"/>
                  </a:cubicBezTo>
                  <a:cubicBezTo>
                    <a:pt x="717" y="649"/>
                    <a:pt x="717" y="649"/>
                    <a:pt x="717" y="649"/>
                  </a:cubicBezTo>
                  <a:cubicBezTo>
                    <a:pt x="733" y="635"/>
                    <a:pt x="733" y="635"/>
                    <a:pt x="733" y="635"/>
                  </a:cubicBezTo>
                  <a:cubicBezTo>
                    <a:pt x="734" y="624"/>
                    <a:pt x="734" y="624"/>
                    <a:pt x="734" y="624"/>
                  </a:cubicBezTo>
                  <a:cubicBezTo>
                    <a:pt x="726" y="615"/>
                    <a:pt x="726" y="615"/>
                    <a:pt x="726" y="615"/>
                  </a:cubicBezTo>
                  <a:cubicBezTo>
                    <a:pt x="699" y="606"/>
                    <a:pt x="699" y="606"/>
                    <a:pt x="699" y="606"/>
                  </a:cubicBezTo>
                  <a:cubicBezTo>
                    <a:pt x="699" y="606"/>
                    <a:pt x="699" y="606"/>
                    <a:pt x="699" y="606"/>
                  </a:cubicBezTo>
                  <a:cubicBezTo>
                    <a:pt x="697" y="605"/>
                    <a:pt x="697" y="605"/>
                    <a:pt x="697" y="605"/>
                  </a:cubicBezTo>
                  <a:cubicBezTo>
                    <a:pt x="697" y="605"/>
                    <a:pt x="697" y="605"/>
                    <a:pt x="697" y="605"/>
                  </a:cubicBezTo>
                  <a:cubicBezTo>
                    <a:pt x="697" y="603"/>
                    <a:pt x="697" y="603"/>
                    <a:pt x="697" y="603"/>
                  </a:cubicBezTo>
                  <a:cubicBezTo>
                    <a:pt x="665" y="572"/>
                    <a:pt x="665" y="572"/>
                    <a:pt x="665" y="572"/>
                  </a:cubicBezTo>
                  <a:cubicBezTo>
                    <a:pt x="668" y="570"/>
                    <a:pt x="668" y="570"/>
                    <a:pt x="668" y="570"/>
                  </a:cubicBezTo>
                  <a:cubicBezTo>
                    <a:pt x="684" y="556"/>
                    <a:pt x="684" y="556"/>
                    <a:pt x="684" y="556"/>
                  </a:cubicBezTo>
                  <a:cubicBezTo>
                    <a:pt x="685" y="555"/>
                    <a:pt x="685" y="555"/>
                    <a:pt x="685" y="555"/>
                  </a:cubicBezTo>
                  <a:cubicBezTo>
                    <a:pt x="685" y="555"/>
                    <a:pt x="685" y="555"/>
                    <a:pt x="685" y="555"/>
                  </a:cubicBezTo>
                  <a:cubicBezTo>
                    <a:pt x="701" y="549"/>
                    <a:pt x="701" y="549"/>
                    <a:pt x="701" y="549"/>
                  </a:cubicBezTo>
                  <a:cubicBezTo>
                    <a:pt x="701" y="549"/>
                    <a:pt x="701" y="549"/>
                    <a:pt x="701" y="549"/>
                  </a:cubicBezTo>
                  <a:cubicBezTo>
                    <a:pt x="704" y="549"/>
                    <a:pt x="704" y="549"/>
                    <a:pt x="704" y="549"/>
                  </a:cubicBezTo>
                  <a:cubicBezTo>
                    <a:pt x="725" y="553"/>
                    <a:pt x="725" y="553"/>
                    <a:pt x="725" y="553"/>
                  </a:cubicBezTo>
                  <a:cubicBezTo>
                    <a:pt x="726" y="553"/>
                    <a:pt x="726" y="553"/>
                    <a:pt x="726" y="553"/>
                  </a:cubicBezTo>
                  <a:cubicBezTo>
                    <a:pt x="727" y="554"/>
                    <a:pt x="727" y="554"/>
                    <a:pt x="727" y="554"/>
                  </a:cubicBezTo>
                  <a:cubicBezTo>
                    <a:pt x="727" y="545"/>
                    <a:pt x="727" y="545"/>
                    <a:pt x="727" y="545"/>
                  </a:cubicBezTo>
                  <a:cubicBezTo>
                    <a:pt x="718" y="530"/>
                    <a:pt x="718" y="530"/>
                    <a:pt x="718" y="530"/>
                  </a:cubicBezTo>
                  <a:cubicBezTo>
                    <a:pt x="703" y="522"/>
                    <a:pt x="703" y="522"/>
                    <a:pt x="703" y="522"/>
                  </a:cubicBezTo>
                  <a:cubicBezTo>
                    <a:pt x="683" y="493"/>
                    <a:pt x="683" y="493"/>
                    <a:pt x="683" y="493"/>
                  </a:cubicBezTo>
                  <a:cubicBezTo>
                    <a:pt x="683" y="493"/>
                    <a:pt x="683" y="493"/>
                    <a:pt x="683" y="493"/>
                  </a:cubicBezTo>
                  <a:cubicBezTo>
                    <a:pt x="682" y="492"/>
                    <a:pt x="682" y="492"/>
                    <a:pt x="682" y="492"/>
                  </a:cubicBezTo>
                  <a:cubicBezTo>
                    <a:pt x="682" y="491"/>
                    <a:pt x="682" y="491"/>
                    <a:pt x="682" y="491"/>
                  </a:cubicBezTo>
                  <a:cubicBezTo>
                    <a:pt x="672" y="456"/>
                    <a:pt x="672" y="456"/>
                    <a:pt x="672" y="456"/>
                  </a:cubicBezTo>
                  <a:cubicBezTo>
                    <a:pt x="672" y="429"/>
                    <a:pt x="672" y="429"/>
                    <a:pt x="672" y="429"/>
                  </a:cubicBezTo>
                  <a:cubicBezTo>
                    <a:pt x="689" y="414"/>
                    <a:pt x="689" y="414"/>
                    <a:pt x="689" y="414"/>
                  </a:cubicBezTo>
                  <a:cubicBezTo>
                    <a:pt x="715" y="414"/>
                    <a:pt x="715" y="414"/>
                    <a:pt x="715" y="414"/>
                  </a:cubicBezTo>
                  <a:cubicBezTo>
                    <a:pt x="774" y="419"/>
                    <a:pt x="774" y="419"/>
                    <a:pt x="774" y="419"/>
                  </a:cubicBezTo>
                  <a:cubicBezTo>
                    <a:pt x="801" y="380"/>
                    <a:pt x="801" y="380"/>
                    <a:pt x="801" y="380"/>
                  </a:cubicBezTo>
                  <a:cubicBezTo>
                    <a:pt x="801" y="378"/>
                    <a:pt x="801" y="378"/>
                    <a:pt x="801" y="378"/>
                  </a:cubicBezTo>
                  <a:cubicBezTo>
                    <a:pt x="803" y="378"/>
                    <a:pt x="803" y="378"/>
                    <a:pt x="803" y="378"/>
                  </a:cubicBezTo>
                  <a:cubicBezTo>
                    <a:pt x="825" y="366"/>
                    <a:pt x="825" y="366"/>
                    <a:pt x="825" y="366"/>
                  </a:cubicBezTo>
                  <a:cubicBezTo>
                    <a:pt x="837" y="343"/>
                    <a:pt x="837" y="343"/>
                    <a:pt x="837" y="343"/>
                  </a:cubicBezTo>
                  <a:cubicBezTo>
                    <a:pt x="838" y="342"/>
                    <a:pt x="838" y="342"/>
                    <a:pt x="838" y="342"/>
                  </a:cubicBezTo>
                  <a:cubicBezTo>
                    <a:pt x="865" y="320"/>
                    <a:pt x="865" y="320"/>
                    <a:pt x="865" y="320"/>
                  </a:cubicBezTo>
                  <a:cubicBezTo>
                    <a:pt x="877" y="296"/>
                    <a:pt x="877" y="296"/>
                    <a:pt x="877" y="296"/>
                  </a:cubicBezTo>
                  <a:cubicBezTo>
                    <a:pt x="877" y="295"/>
                    <a:pt x="877" y="295"/>
                    <a:pt x="877" y="295"/>
                  </a:cubicBezTo>
                  <a:cubicBezTo>
                    <a:pt x="878" y="295"/>
                    <a:pt x="878" y="295"/>
                    <a:pt x="878" y="295"/>
                  </a:cubicBezTo>
                  <a:cubicBezTo>
                    <a:pt x="878" y="294"/>
                    <a:pt x="878" y="294"/>
                    <a:pt x="878" y="294"/>
                  </a:cubicBezTo>
                  <a:cubicBezTo>
                    <a:pt x="878" y="294"/>
                    <a:pt x="878" y="294"/>
                    <a:pt x="878" y="294"/>
                  </a:cubicBezTo>
                  <a:cubicBezTo>
                    <a:pt x="889" y="284"/>
                    <a:pt x="889" y="284"/>
                    <a:pt x="889" y="284"/>
                  </a:cubicBezTo>
                  <a:cubicBezTo>
                    <a:pt x="901" y="263"/>
                    <a:pt x="901" y="263"/>
                    <a:pt x="901" y="263"/>
                  </a:cubicBezTo>
                  <a:cubicBezTo>
                    <a:pt x="906" y="230"/>
                    <a:pt x="906" y="230"/>
                    <a:pt x="906" y="230"/>
                  </a:cubicBezTo>
                  <a:cubicBezTo>
                    <a:pt x="906" y="227"/>
                    <a:pt x="906" y="227"/>
                    <a:pt x="906" y="227"/>
                  </a:cubicBezTo>
                  <a:cubicBezTo>
                    <a:pt x="907" y="226"/>
                    <a:pt x="907" y="226"/>
                    <a:pt x="907" y="226"/>
                  </a:cubicBezTo>
                  <a:cubicBezTo>
                    <a:pt x="924" y="214"/>
                    <a:pt x="924" y="214"/>
                    <a:pt x="924" y="214"/>
                  </a:cubicBezTo>
                  <a:cubicBezTo>
                    <a:pt x="928" y="210"/>
                    <a:pt x="928" y="210"/>
                    <a:pt x="928" y="210"/>
                  </a:cubicBezTo>
                  <a:cubicBezTo>
                    <a:pt x="903" y="206"/>
                    <a:pt x="903" y="206"/>
                    <a:pt x="903" y="206"/>
                  </a:cubicBezTo>
                  <a:cubicBezTo>
                    <a:pt x="860" y="208"/>
                    <a:pt x="860" y="208"/>
                    <a:pt x="860" y="208"/>
                  </a:cubicBezTo>
                  <a:cubicBezTo>
                    <a:pt x="859" y="207"/>
                    <a:pt x="859" y="207"/>
                    <a:pt x="859" y="207"/>
                  </a:cubicBezTo>
                  <a:cubicBezTo>
                    <a:pt x="843" y="194"/>
                    <a:pt x="843" y="194"/>
                    <a:pt x="843" y="194"/>
                  </a:cubicBezTo>
                  <a:cubicBezTo>
                    <a:pt x="841" y="194"/>
                    <a:pt x="841" y="194"/>
                    <a:pt x="841" y="194"/>
                  </a:cubicBezTo>
                  <a:cubicBezTo>
                    <a:pt x="841" y="193"/>
                    <a:pt x="841" y="193"/>
                    <a:pt x="841" y="193"/>
                  </a:cubicBezTo>
                  <a:cubicBezTo>
                    <a:pt x="841" y="193"/>
                    <a:pt x="841" y="193"/>
                    <a:pt x="841" y="193"/>
                  </a:cubicBezTo>
                  <a:cubicBezTo>
                    <a:pt x="833" y="180"/>
                    <a:pt x="833" y="180"/>
                    <a:pt x="833" y="180"/>
                  </a:cubicBezTo>
                  <a:cubicBezTo>
                    <a:pt x="831" y="181"/>
                    <a:pt x="831" y="181"/>
                    <a:pt x="831" y="181"/>
                  </a:cubicBezTo>
                  <a:cubicBezTo>
                    <a:pt x="830" y="183"/>
                    <a:pt x="830" y="183"/>
                    <a:pt x="830" y="183"/>
                  </a:cubicBezTo>
                  <a:cubicBezTo>
                    <a:pt x="828" y="187"/>
                    <a:pt x="822" y="188"/>
                    <a:pt x="816" y="188"/>
                  </a:cubicBezTo>
                  <a:cubicBezTo>
                    <a:pt x="810" y="191"/>
                    <a:pt x="810" y="191"/>
                    <a:pt x="810" y="191"/>
                  </a:cubicBezTo>
                  <a:cubicBezTo>
                    <a:pt x="808" y="192"/>
                    <a:pt x="806" y="193"/>
                    <a:pt x="803" y="192"/>
                  </a:cubicBezTo>
                  <a:cubicBezTo>
                    <a:pt x="801" y="192"/>
                    <a:pt x="800" y="189"/>
                    <a:pt x="798" y="183"/>
                  </a:cubicBezTo>
                  <a:cubicBezTo>
                    <a:pt x="797" y="178"/>
                    <a:pt x="795" y="173"/>
                    <a:pt x="789" y="168"/>
                  </a:cubicBezTo>
                  <a:cubicBezTo>
                    <a:pt x="787" y="167"/>
                    <a:pt x="787" y="167"/>
                    <a:pt x="787" y="167"/>
                  </a:cubicBezTo>
                  <a:cubicBezTo>
                    <a:pt x="787" y="165"/>
                    <a:pt x="787" y="165"/>
                    <a:pt x="787" y="165"/>
                  </a:cubicBezTo>
                  <a:cubicBezTo>
                    <a:pt x="786" y="165"/>
                    <a:pt x="786" y="165"/>
                    <a:pt x="786" y="165"/>
                  </a:cubicBezTo>
                  <a:cubicBezTo>
                    <a:pt x="781" y="152"/>
                    <a:pt x="781" y="152"/>
                    <a:pt x="781" y="152"/>
                  </a:cubicBezTo>
                  <a:cubicBezTo>
                    <a:pt x="777" y="152"/>
                    <a:pt x="777" y="152"/>
                    <a:pt x="777" y="152"/>
                  </a:cubicBezTo>
                  <a:cubicBezTo>
                    <a:pt x="761" y="162"/>
                    <a:pt x="761" y="162"/>
                    <a:pt x="761" y="162"/>
                  </a:cubicBezTo>
                  <a:cubicBezTo>
                    <a:pt x="760" y="163"/>
                    <a:pt x="760" y="163"/>
                    <a:pt x="760" y="163"/>
                  </a:cubicBezTo>
                  <a:cubicBezTo>
                    <a:pt x="759" y="163"/>
                    <a:pt x="759" y="163"/>
                    <a:pt x="759" y="163"/>
                  </a:cubicBezTo>
                  <a:cubicBezTo>
                    <a:pt x="722" y="171"/>
                    <a:pt x="722" y="171"/>
                    <a:pt x="722" y="171"/>
                  </a:cubicBezTo>
                  <a:cubicBezTo>
                    <a:pt x="720" y="171"/>
                    <a:pt x="720" y="171"/>
                    <a:pt x="720" y="171"/>
                  </a:cubicBezTo>
                  <a:cubicBezTo>
                    <a:pt x="718" y="170"/>
                    <a:pt x="718" y="170"/>
                    <a:pt x="718" y="170"/>
                  </a:cubicBezTo>
                  <a:cubicBezTo>
                    <a:pt x="694" y="153"/>
                    <a:pt x="694" y="153"/>
                    <a:pt x="694" y="153"/>
                  </a:cubicBezTo>
                  <a:cubicBezTo>
                    <a:pt x="694" y="153"/>
                    <a:pt x="694" y="153"/>
                    <a:pt x="694" y="153"/>
                  </a:cubicBezTo>
                  <a:cubicBezTo>
                    <a:pt x="693" y="152"/>
                    <a:pt x="693" y="152"/>
                    <a:pt x="693" y="152"/>
                  </a:cubicBezTo>
                  <a:cubicBezTo>
                    <a:pt x="693" y="151"/>
                    <a:pt x="693" y="151"/>
                    <a:pt x="693" y="151"/>
                  </a:cubicBezTo>
                  <a:cubicBezTo>
                    <a:pt x="691" y="151"/>
                    <a:pt x="691" y="151"/>
                    <a:pt x="691" y="151"/>
                  </a:cubicBezTo>
                  <a:cubicBezTo>
                    <a:pt x="685" y="138"/>
                    <a:pt x="685" y="138"/>
                    <a:pt x="685" y="138"/>
                  </a:cubicBezTo>
                  <a:cubicBezTo>
                    <a:pt x="667" y="157"/>
                    <a:pt x="667" y="157"/>
                    <a:pt x="667" y="157"/>
                  </a:cubicBezTo>
                  <a:cubicBezTo>
                    <a:pt x="655" y="172"/>
                    <a:pt x="645" y="176"/>
                    <a:pt x="639" y="172"/>
                  </a:cubicBezTo>
                  <a:cubicBezTo>
                    <a:pt x="614" y="159"/>
                    <a:pt x="614" y="159"/>
                    <a:pt x="614" y="159"/>
                  </a:cubicBezTo>
                  <a:cubicBezTo>
                    <a:pt x="598" y="157"/>
                    <a:pt x="598" y="157"/>
                    <a:pt x="598" y="157"/>
                  </a:cubicBezTo>
                  <a:cubicBezTo>
                    <a:pt x="595" y="158"/>
                    <a:pt x="595" y="158"/>
                    <a:pt x="595" y="158"/>
                  </a:cubicBezTo>
                  <a:cubicBezTo>
                    <a:pt x="580" y="146"/>
                    <a:pt x="580" y="146"/>
                    <a:pt x="580" y="146"/>
                  </a:cubicBezTo>
                  <a:cubicBezTo>
                    <a:pt x="579" y="145"/>
                    <a:pt x="579" y="145"/>
                    <a:pt x="579" y="145"/>
                  </a:cubicBezTo>
                  <a:cubicBezTo>
                    <a:pt x="575" y="144"/>
                    <a:pt x="575" y="144"/>
                    <a:pt x="575" y="144"/>
                  </a:cubicBezTo>
                  <a:cubicBezTo>
                    <a:pt x="583" y="116"/>
                    <a:pt x="583" y="116"/>
                    <a:pt x="583" y="116"/>
                  </a:cubicBezTo>
                  <a:cubicBezTo>
                    <a:pt x="583" y="106"/>
                    <a:pt x="583" y="106"/>
                    <a:pt x="583" y="106"/>
                  </a:cubicBezTo>
                  <a:cubicBezTo>
                    <a:pt x="573" y="102"/>
                    <a:pt x="573" y="102"/>
                    <a:pt x="573" y="102"/>
                  </a:cubicBezTo>
                  <a:cubicBezTo>
                    <a:pt x="572" y="102"/>
                    <a:pt x="572" y="102"/>
                    <a:pt x="572" y="102"/>
                  </a:cubicBezTo>
                  <a:cubicBezTo>
                    <a:pt x="550" y="78"/>
                    <a:pt x="550" y="78"/>
                    <a:pt x="550" y="78"/>
                  </a:cubicBezTo>
                  <a:cubicBezTo>
                    <a:pt x="551" y="60"/>
                    <a:pt x="551" y="60"/>
                    <a:pt x="551" y="60"/>
                  </a:cubicBezTo>
                  <a:cubicBezTo>
                    <a:pt x="496" y="55"/>
                    <a:pt x="496" y="55"/>
                    <a:pt x="496" y="55"/>
                  </a:cubicBezTo>
                  <a:cubicBezTo>
                    <a:pt x="475" y="43"/>
                    <a:pt x="475" y="43"/>
                    <a:pt x="475" y="43"/>
                  </a:cubicBezTo>
                  <a:cubicBezTo>
                    <a:pt x="470" y="40"/>
                    <a:pt x="466" y="34"/>
                    <a:pt x="462" y="23"/>
                  </a:cubicBezTo>
                  <a:cubicBezTo>
                    <a:pt x="459" y="16"/>
                    <a:pt x="459" y="16"/>
                    <a:pt x="459" y="16"/>
                  </a:cubicBezTo>
                  <a:cubicBezTo>
                    <a:pt x="455" y="0"/>
                    <a:pt x="455" y="0"/>
                    <a:pt x="455" y="0"/>
                  </a:cubicBezTo>
                  <a:cubicBezTo>
                    <a:pt x="448" y="1"/>
                    <a:pt x="448" y="1"/>
                    <a:pt x="448" y="1"/>
                  </a:cubicBezTo>
                  <a:cubicBezTo>
                    <a:pt x="431" y="15"/>
                    <a:pt x="431" y="15"/>
                    <a:pt x="431" y="15"/>
                  </a:cubicBezTo>
                  <a:cubicBezTo>
                    <a:pt x="411" y="39"/>
                    <a:pt x="411" y="39"/>
                    <a:pt x="411" y="39"/>
                  </a:cubicBezTo>
                  <a:cubicBezTo>
                    <a:pt x="415" y="57"/>
                    <a:pt x="415" y="57"/>
                    <a:pt x="415" y="57"/>
                  </a:cubicBezTo>
                  <a:cubicBezTo>
                    <a:pt x="421" y="80"/>
                    <a:pt x="421" y="80"/>
                    <a:pt x="421" y="80"/>
                  </a:cubicBezTo>
                  <a:cubicBezTo>
                    <a:pt x="421" y="81"/>
                    <a:pt x="421" y="81"/>
                    <a:pt x="421" y="81"/>
                  </a:cubicBezTo>
                  <a:cubicBezTo>
                    <a:pt x="422" y="81"/>
                    <a:pt x="422" y="81"/>
                    <a:pt x="422" y="81"/>
                  </a:cubicBezTo>
                  <a:cubicBezTo>
                    <a:pt x="421" y="82"/>
                    <a:pt x="421" y="82"/>
                    <a:pt x="421" y="82"/>
                  </a:cubicBezTo>
                  <a:cubicBezTo>
                    <a:pt x="421" y="83"/>
                    <a:pt x="421" y="83"/>
                    <a:pt x="421" y="83"/>
                  </a:cubicBezTo>
                  <a:cubicBezTo>
                    <a:pt x="419" y="89"/>
                    <a:pt x="413" y="93"/>
                    <a:pt x="403" y="93"/>
                  </a:cubicBezTo>
                  <a:cubicBezTo>
                    <a:pt x="382" y="93"/>
                    <a:pt x="382" y="93"/>
                    <a:pt x="382" y="93"/>
                  </a:cubicBezTo>
                  <a:cubicBezTo>
                    <a:pt x="370" y="86"/>
                    <a:pt x="370" y="86"/>
                    <a:pt x="370" y="86"/>
                  </a:cubicBezTo>
                  <a:cubicBezTo>
                    <a:pt x="354" y="93"/>
                    <a:pt x="354" y="93"/>
                    <a:pt x="354" y="93"/>
                  </a:cubicBezTo>
                  <a:cubicBezTo>
                    <a:pt x="351" y="94"/>
                    <a:pt x="351" y="94"/>
                    <a:pt x="351" y="94"/>
                  </a:cubicBezTo>
                  <a:cubicBezTo>
                    <a:pt x="348" y="93"/>
                    <a:pt x="348" y="93"/>
                    <a:pt x="348" y="93"/>
                  </a:cubicBezTo>
                  <a:cubicBezTo>
                    <a:pt x="346" y="107"/>
                    <a:pt x="346" y="107"/>
                    <a:pt x="346" y="107"/>
                  </a:cubicBezTo>
                  <a:cubicBezTo>
                    <a:pt x="345" y="110"/>
                    <a:pt x="345" y="110"/>
                    <a:pt x="345" y="110"/>
                  </a:cubicBezTo>
                  <a:cubicBezTo>
                    <a:pt x="345" y="113"/>
                    <a:pt x="345" y="113"/>
                    <a:pt x="345" y="113"/>
                  </a:cubicBezTo>
                  <a:cubicBezTo>
                    <a:pt x="342" y="113"/>
                    <a:pt x="342" y="113"/>
                    <a:pt x="342" y="113"/>
                  </a:cubicBezTo>
                  <a:cubicBezTo>
                    <a:pt x="316" y="104"/>
                    <a:pt x="316" y="104"/>
                    <a:pt x="316" y="104"/>
                  </a:cubicBezTo>
                  <a:cubicBezTo>
                    <a:pt x="316" y="113"/>
                    <a:pt x="317" y="119"/>
                    <a:pt x="321" y="126"/>
                  </a:cubicBezTo>
                  <a:cubicBezTo>
                    <a:pt x="324" y="134"/>
                    <a:pt x="325" y="139"/>
                    <a:pt x="322" y="145"/>
                  </a:cubicBezTo>
                  <a:cubicBezTo>
                    <a:pt x="319" y="154"/>
                    <a:pt x="319" y="154"/>
                    <a:pt x="319" y="154"/>
                  </a:cubicBezTo>
                  <a:cubicBezTo>
                    <a:pt x="316" y="157"/>
                    <a:pt x="306" y="158"/>
                    <a:pt x="293" y="157"/>
                  </a:cubicBezTo>
                  <a:cubicBezTo>
                    <a:pt x="275" y="157"/>
                    <a:pt x="275" y="157"/>
                    <a:pt x="275" y="157"/>
                  </a:cubicBezTo>
                  <a:cubicBezTo>
                    <a:pt x="274" y="187"/>
                    <a:pt x="274" y="187"/>
                    <a:pt x="274" y="187"/>
                  </a:cubicBezTo>
                  <a:cubicBezTo>
                    <a:pt x="250" y="178"/>
                    <a:pt x="250" y="178"/>
                    <a:pt x="250" y="178"/>
                  </a:cubicBezTo>
                  <a:cubicBezTo>
                    <a:pt x="249" y="178"/>
                    <a:pt x="249" y="178"/>
                    <a:pt x="249" y="178"/>
                  </a:cubicBezTo>
                  <a:cubicBezTo>
                    <a:pt x="248" y="177"/>
                    <a:pt x="248" y="177"/>
                    <a:pt x="248" y="177"/>
                  </a:cubicBezTo>
                  <a:cubicBezTo>
                    <a:pt x="237" y="155"/>
                    <a:pt x="237" y="155"/>
                    <a:pt x="237" y="155"/>
                  </a:cubicBezTo>
                  <a:cubicBezTo>
                    <a:pt x="211" y="146"/>
                    <a:pt x="211" y="146"/>
                    <a:pt x="211" y="146"/>
                  </a:cubicBezTo>
                  <a:cubicBezTo>
                    <a:pt x="205" y="133"/>
                    <a:pt x="205" y="133"/>
                    <a:pt x="205" y="133"/>
                  </a:cubicBezTo>
                  <a:cubicBezTo>
                    <a:pt x="195" y="140"/>
                    <a:pt x="195" y="140"/>
                    <a:pt x="195" y="140"/>
                  </a:cubicBezTo>
                  <a:cubicBezTo>
                    <a:pt x="194" y="140"/>
                    <a:pt x="194" y="140"/>
                    <a:pt x="194" y="140"/>
                  </a:cubicBezTo>
                  <a:cubicBezTo>
                    <a:pt x="179" y="143"/>
                    <a:pt x="179" y="143"/>
                    <a:pt x="179" y="143"/>
                  </a:cubicBezTo>
                  <a:cubicBezTo>
                    <a:pt x="174" y="143"/>
                    <a:pt x="174" y="143"/>
                    <a:pt x="174" y="143"/>
                  </a:cubicBezTo>
                  <a:cubicBezTo>
                    <a:pt x="166" y="124"/>
                    <a:pt x="166" y="124"/>
                    <a:pt x="166" y="124"/>
                  </a:cubicBezTo>
                  <a:cubicBezTo>
                    <a:pt x="157" y="113"/>
                    <a:pt x="157" y="113"/>
                    <a:pt x="157" y="113"/>
                  </a:cubicBezTo>
                  <a:cubicBezTo>
                    <a:pt x="156" y="112"/>
                    <a:pt x="156" y="112"/>
                    <a:pt x="156" y="112"/>
                  </a:cubicBezTo>
                  <a:cubicBezTo>
                    <a:pt x="148" y="101"/>
                    <a:pt x="144" y="92"/>
                    <a:pt x="142" y="86"/>
                  </a:cubicBezTo>
                  <a:cubicBezTo>
                    <a:pt x="142" y="85"/>
                    <a:pt x="139" y="83"/>
                    <a:pt x="134" y="82"/>
                  </a:cubicBezTo>
                  <a:cubicBezTo>
                    <a:pt x="130" y="81"/>
                    <a:pt x="130" y="81"/>
                    <a:pt x="130" y="81"/>
                  </a:cubicBezTo>
                  <a:cubicBezTo>
                    <a:pt x="123" y="78"/>
                    <a:pt x="117" y="72"/>
                    <a:pt x="114" y="62"/>
                  </a:cubicBezTo>
                  <a:cubicBezTo>
                    <a:pt x="110" y="44"/>
                    <a:pt x="110" y="44"/>
                    <a:pt x="110" y="44"/>
                  </a:cubicBezTo>
                  <a:cubicBezTo>
                    <a:pt x="110" y="29"/>
                    <a:pt x="110" y="29"/>
                    <a:pt x="110" y="29"/>
                  </a:cubicBezTo>
                  <a:cubicBezTo>
                    <a:pt x="103" y="16"/>
                    <a:pt x="103" y="16"/>
                    <a:pt x="103" y="16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89" y="20"/>
                    <a:pt x="89" y="20"/>
                    <a:pt x="89" y="20"/>
                  </a:cubicBezTo>
                  <a:cubicBezTo>
                    <a:pt x="88" y="20"/>
                    <a:pt x="88" y="20"/>
                    <a:pt x="88" y="20"/>
                  </a:cubicBezTo>
                  <a:lnTo>
                    <a:pt x="87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667861" y="3549650"/>
              <a:ext cx="2505075" cy="1519238"/>
            </a:xfrm>
            <a:custGeom>
              <a:avLst/>
              <a:gdLst>
                <a:gd name="T0" fmla="*/ 177 w 1661"/>
                <a:gd name="T1" fmla="*/ 45 h 1007"/>
                <a:gd name="T2" fmla="*/ 90 w 1661"/>
                <a:gd name="T3" fmla="*/ 76 h 1007"/>
                <a:gd name="T4" fmla="*/ 57 w 1661"/>
                <a:gd name="T5" fmla="*/ 140 h 1007"/>
                <a:gd name="T6" fmla="*/ 27 w 1661"/>
                <a:gd name="T7" fmla="*/ 275 h 1007"/>
                <a:gd name="T8" fmla="*/ 23 w 1661"/>
                <a:gd name="T9" fmla="*/ 313 h 1007"/>
                <a:gd name="T10" fmla="*/ 82 w 1661"/>
                <a:gd name="T11" fmla="*/ 435 h 1007"/>
                <a:gd name="T12" fmla="*/ 171 w 1661"/>
                <a:gd name="T13" fmla="*/ 537 h 1007"/>
                <a:gd name="T14" fmla="*/ 244 w 1661"/>
                <a:gd name="T15" fmla="*/ 515 h 1007"/>
                <a:gd name="T16" fmla="*/ 312 w 1661"/>
                <a:gd name="T17" fmla="*/ 604 h 1007"/>
                <a:gd name="T18" fmla="*/ 384 w 1661"/>
                <a:gd name="T19" fmla="*/ 658 h 1007"/>
                <a:gd name="T20" fmla="*/ 415 w 1661"/>
                <a:gd name="T21" fmla="*/ 713 h 1007"/>
                <a:gd name="T22" fmla="*/ 499 w 1661"/>
                <a:gd name="T23" fmla="*/ 771 h 1007"/>
                <a:gd name="T24" fmla="*/ 539 w 1661"/>
                <a:gd name="T25" fmla="*/ 794 h 1007"/>
                <a:gd name="T26" fmla="*/ 624 w 1661"/>
                <a:gd name="T27" fmla="*/ 827 h 1007"/>
                <a:gd name="T28" fmla="*/ 791 w 1661"/>
                <a:gd name="T29" fmla="*/ 854 h 1007"/>
                <a:gd name="T30" fmla="*/ 784 w 1661"/>
                <a:gd name="T31" fmla="*/ 921 h 1007"/>
                <a:gd name="T32" fmla="*/ 1022 w 1661"/>
                <a:gd name="T33" fmla="*/ 893 h 1007"/>
                <a:gd name="T34" fmla="*/ 1048 w 1661"/>
                <a:gd name="T35" fmla="*/ 972 h 1007"/>
                <a:gd name="T36" fmla="*/ 1265 w 1661"/>
                <a:gd name="T37" fmla="*/ 941 h 1007"/>
                <a:gd name="T38" fmla="*/ 1354 w 1661"/>
                <a:gd name="T39" fmla="*/ 895 h 1007"/>
                <a:gd name="T40" fmla="*/ 1503 w 1661"/>
                <a:gd name="T41" fmla="*/ 947 h 1007"/>
                <a:gd name="T42" fmla="*/ 1504 w 1661"/>
                <a:gd name="T43" fmla="*/ 942 h 1007"/>
                <a:gd name="T44" fmla="*/ 1575 w 1661"/>
                <a:gd name="T45" fmla="*/ 918 h 1007"/>
                <a:gd name="T46" fmla="*/ 1604 w 1661"/>
                <a:gd name="T47" fmla="*/ 874 h 1007"/>
                <a:gd name="T48" fmla="*/ 1648 w 1661"/>
                <a:gd name="T49" fmla="*/ 739 h 1007"/>
                <a:gd name="T50" fmla="*/ 1628 w 1661"/>
                <a:gd name="T51" fmla="*/ 653 h 1007"/>
                <a:gd name="T52" fmla="*/ 1588 w 1661"/>
                <a:gd name="T53" fmla="*/ 545 h 1007"/>
                <a:gd name="T54" fmla="*/ 1566 w 1661"/>
                <a:gd name="T55" fmla="*/ 504 h 1007"/>
                <a:gd name="T56" fmla="*/ 1540 w 1661"/>
                <a:gd name="T57" fmla="*/ 519 h 1007"/>
                <a:gd name="T58" fmla="*/ 1473 w 1661"/>
                <a:gd name="T59" fmla="*/ 535 h 1007"/>
                <a:gd name="T60" fmla="*/ 1405 w 1661"/>
                <a:gd name="T61" fmla="*/ 562 h 1007"/>
                <a:gd name="T62" fmla="*/ 1355 w 1661"/>
                <a:gd name="T63" fmla="*/ 501 h 1007"/>
                <a:gd name="T64" fmla="*/ 1309 w 1661"/>
                <a:gd name="T65" fmla="*/ 453 h 1007"/>
                <a:gd name="T66" fmla="*/ 1170 w 1661"/>
                <a:gd name="T67" fmla="*/ 438 h 1007"/>
                <a:gd name="T68" fmla="*/ 1065 w 1661"/>
                <a:gd name="T69" fmla="*/ 393 h 1007"/>
                <a:gd name="T70" fmla="*/ 1028 w 1661"/>
                <a:gd name="T71" fmla="*/ 352 h 1007"/>
                <a:gd name="T72" fmla="*/ 973 w 1661"/>
                <a:gd name="T73" fmla="*/ 356 h 1007"/>
                <a:gd name="T74" fmla="*/ 916 w 1661"/>
                <a:gd name="T75" fmla="*/ 257 h 1007"/>
                <a:gd name="T76" fmla="*/ 941 w 1661"/>
                <a:gd name="T77" fmla="*/ 193 h 1007"/>
                <a:gd name="T78" fmla="*/ 943 w 1661"/>
                <a:gd name="T79" fmla="*/ 103 h 1007"/>
                <a:gd name="T80" fmla="*/ 944 w 1661"/>
                <a:gd name="T81" fmla="*/ 55 h 1007"/>
                <a:gd name="T82" fmla="*/ 936 w 1661"/>
                <a:gd name="T83" fmla="*/ 52 h 1007"/>
                <a:gd name="T84" fmla="*/ 915 w 1661"/>
                <a:gd name="T85" fmla="*/ 39 h 1007"/>
                <a:gd name="T86" fmla="*/ 806 w 1661"/>
                <a:gd name="T87" fmla="*/ 5 h 1007"/>
                <a:gd name="T88" fmla="*/ 686 w 1661"/>
                <a:gd name="T89" fmla="*/ 29 h 1007"/>
                <a:gd name="T90" fmla="*/ 584 w 1661"/>
                <a:gd name="T91" fmla="*/ 47 h 1007"/>
                <a:gd name="T92" fmla="*/ 544 w 1661"/>
                <a:gd name="T93" fmla="*/ 52 h 1007"/>
                <a:gd name="T94" fmla="*/ 453 w 1661"/>
                <a:gd name="T95" fmla="*/ 47 h 1007"/>
                <a:gd name="T96" fmla="*/ 402 w 1661"/>
                <a:gd name="T97" fmla="*/ 0 h 1007"/>
                <a:gd name="T98" fmla="*/ 356 w 1661"/>
                <a:gd name="T99" fmla="*/ 24 h 1007"/>
                <a:gd name="T100" fmla="*/ 244 w 1661"/>
                <a:gd name="T101" fmla="*/ 14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661" h="1007">
                  <a:moveTo>
                    <a:pt x="205" y="3"/>
                  </a:moveTo>
                  <a:cubicBezTo>
                    <a:pt x="205" y="4"/>
                    <a:pt x="205" y="4"/>
                    <a:pt x="205" y="4"/>
                  </a:cubicBezTo>
                  <a:cubicBezTo>
                    <a:pt x="201" y="13"/>
                    <a:pt x="193" y="20"/>
                    <a:pt x="185" y="27"/>
                  </a:cubicBezTo>
                  <a:cubicBezTo>
                    <a:pt x="179" y="30"/>
                    <a:pt x="177" y="35"/>
                    <a:pt x="177" y="42"/>
                  </a:cubicBezTo>
                  <a:cubicBezTo>
                    <a:pt x="177" y="45"/>
                    <a:pt x="177" y="45"/>
                    <a:pt x="177" y="45"/>
                  </a:cubicBezTo>
                  <a:cubicBezTo>
                    <a:pt x="177" y="50"/>
                    <a:pt x="173" y="59"/>
                    <a:pt x="165" y="71"/>
                  </a:cubicBezTo>
                  <a:cubicBezTo>
                    <a:pt x="164" y="77"/>
                    <a:pt x="164" y="77"/>
                    <a:pt x="164" y="77"/>
                  </a:cubicBezTo>
                  <a:cubicBezTo>
                    <a:pt x="162" y="80"/>
                    <a:pt x="158" y="82"/>
                    <a:pt x="150" y="82"/>
                  </a:cubicBezTo>
                  <a:cubicBezTo>
                    <a:pt x="90" y="74"/>
                    <a:pt x="90" y="74"/>
                    <a:pt x="90" y="74"/>
                  </a:cubicBezTo>
                  <a:cubicBezTo>
                    <a:pt x="90" y="76"/>
                    <a:pt x="90" y="76"/>
                    <a:pt x="90" y="76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86" y="90"/>
                    <a:pt x="86" y="90"/>
                    <a:pt x="86" y="90"/>
                  </a:cubicBezTo>
                  <a:cubicBezTo>
                    <a:pt x="85" y="91"/>
                    <a:pt x="85" y="91"/>
                    <a:pt x="85" y="91"/>
                  </a:cubicBezTo>
                  <a:cubicBezTo>
                    <a:pt x="85" y="91"/>
                    <a:pt x="85" y="91"/>
                    <a:pt x="85" y="91"/>
                  </a:cubicBezTo>
                  <a:cubicBezTo>
                    <a:pt x="69" y="114"/>
                    <a:pt x="58" y="129"/>
                    <a:pt x="57" y="140"/>
                  </a:cubicBezTo>
                  <a:cubicBezTo>
                    <a:pt x="56" y="145"/>
                    <a:pt x="63" y="164"/>
                    <a:pt x="76" y="197"/>
                  </a:cubicBezTo>
                  <a:cubicBezTo>
                    <a:pt x="86" y="219"/>
                    <a:pt x="86" y="219"/>
                    <a:pt x="86" y="219"/>
                  </a:cubicBezTo>
                  <a:cubicBezTo>
                    <a:pt x="90" y="230"/>
                    <a:pt x="87" y="242"/>
                    <a:pt x="77" y="256"/>
                  </a:cubicBezTo>
                  <a:cubicBezTo>
                    <a:pt x="58" y="275"/>
                    <a:pt x="58" y="275"/>
                    <a:pt x="58" y="275"/>
                  </a:cubicBezTo>
                  <a:cubicBezTo>
                    <a:pt x="27" y="275"/>
                    <a:pt x="27" y="275"/>
                    <a:pt x="27" y="275"/>
                  </a:cubicBezTo>
                  <a:cubicBezTo>
                    <a:pt x="20" y="240"/>
                    <a:pt x="20" y="240"/>
                    <a:pt x="20" y="240"/>
                  </a:cubicBezTo>
                  <a:cubicBezTo>
                    <a:pt x="12" y="283"/>
                    <a:pt x="12" y="283"/>
                    <a:pt x="12" y="283"/>
                  </a:cubicBezTo>
                  <a:cubicBezTo>
                    <a:pt x="26" y="305"/>
                    <a:pt x="26" y="305"/>
                    <a:pt x="26" y="305"/>
                  </a:cubicBezTo>
                  <a:cubicBezTo>
                    <a:pt x="27" y="308"/>
                    <a:pt x="27" y="310"/>
                    <a:pt x="26" y="311"/>
                  </a:cubicBezTo>
                  <a:cubicBezTo>
                    <a:pt x="23" y="313"/>
                    <a:pt x="23" y="313"/>
                    <a:pt x="23" y="313"/>
                  </a:cubicBezTo>
                  <a:cubicBezTo>
                    <a:pt x="19" y="316"/>
                    <a:pt x="13" y="327"/>
                    <a:pt x="7" y="345"/>
                  </a:cubicBezTo>
                  <a:cubicBezTo>
                    <a:pt x="0" y="360"/>
                    <a:pt x="3" y="376"/>
                    <a:pt x="16" y="393"/>
                  </a:cubicBezTo>
                  <a:cubicBezTo>
                    <a:pt x="41" y="393"/>
                    <a:pt x="41" y="393"/>
                    <a:pt x="41" y="393"/>
                  </a:cubicBezTo>
                  <a:cubicBezTo>
                    <a:pt x="50" y="395"/>
                    <a:pt x="63" y="409"/>
                    <a:pt x="80" y="433"/>
                  </a:cubicBezTo>
                  <a:cubicBezTo>
                    <a:pt x="82" y="435"/>
                    <a:pt x="82" y="435"/>
                    <a:pt x="82" y="435"/>
                  </a:cubicBezTo>
                  <a:cubicBezTo>
                    <a:pt x="82" y="435"/>
                    <a:pt x="82" y="435"/>
                    <a:pt x="82" y="435"/>
                  </a:cubicBezTo>
                  <a:cubicBezTo>
                    <a:pt x="82" y="443"/>
                    <a:pt x="85" y="448"/>
                    <a:pt x="90" y="452"/>
                  </a:cubicBezTo>
                  <a:cubicBezTo>
                    <a:pt x="146" y="504"/>
                    <a:pt x="146" y="504"/>
                    <a:pt x="146" y="504"/>
                  </a:cubicBezTo>
                  <a:cubicBezTo>
                    <a:pt x="146" y="505"/>
                    <a:pt x="146" y="505"/>
                    <a:pt x="146" y="505"/>
                  </a:cubicBezTo>
                  <a:cubicBezTo>
                    <a:pt x="171" y="537"/>
                    <a:pt x="171" y="537"/>
                    <a:pt x="171" y="537"/>
                  </a:cubicBezTo>
                  <a:cubicBezTo>
                    <a:pt x="186" y="537"/>
                    <a:pt x="186" y="537"/>
                    <a:pt x="186" y="537"/>
                  </a:cubicBezTo>
                  <a:cubicBezTo>
                    <a:pt x="202" y="508"/>
                    <a:pt x="202" y="508"/>
                    <a:pt x="202" y="508"/>
                  </a:cubicBezTo>
                  <a:cubicBezTo>
                    <a:pt x="204" y="506"/>
                    <a:pt x="204" y="506"/>
                    <a:pt x="204" y="506"/>
                  </a:cubicBezTo>
                  <a:cubicBezTo>
                    <a:pt x="205" y="505"/>
                    <a:pt x="205" y="505"/>
                    <a:pt x="205" y="505"/>
                  </a:cubicBezTo>
                  <a:cubicBezTo>
                    <a:pt x="244" y="515"/>
                    <a:pt x="244" y="515"/>
                    <a:pt x="244" y="515"/>
                  </a:cubicBezTo>
                  <a:cubicBezTo>
                    <a:pt x="244" y="516"/>
                    <a:pt x="244" y="516"/>
                    <a:pt x="244" y="516"/>
                  </a:cubicBezTo>
                  <a:cubicBezTo>
                    <a:pt x="244" y="518"/>
                    <a:pt x="244" y="518"/>
                    <a:pt x="244" y="518"/>
                  </a:cubicBezTo>
                  <a:cubicBezTo>
                    <a:pt x="249" y="544"/>
                    <a:pt x="249" y="544"/>
                    <a:pt x="249" y="544"/>
                  </a:cubicBezTo>
                  <a:cubicBezTo>
                    <a:pt x="296" y="598"/>
                    <a:pt x="296" y="598"/>
                    <a:pt x="296" y="598"/>
                  </a:cubicBezTo>
                  <a:cubicBezTo>
                    <a:pt x="312" y="604"/>
                    <a:pt x="312" y="604"/>
                    <a:pt x="312" y="604"/>
                  </a:cubicBezTo>
                  <a:cubicBezTo>
                    <a:pt x="313" y="605"/>
                    <a:pt x="313" y="605"/>
                    <a:pt x="313" y="605"/>
                  </a:cubicBezTo>
                  <a:cubicBezTo>
                    <a:pt x="320" y="610"/>
                    <a:pt x="320" y="610"/>
                    <a:pt x="320" y="610"/>
                  </a:cubicBezTo>
                  <a:cubicBezTo>
                    <a:pt x="321" y="611"/>
                    <a:pt x="321" y="611"/>
                    <a:pt x="321" y="611"/>
                  </a:cubicBezTo>
                  <a:cubicBezTo>
                    <a:pt x="356" y="662"/>
                    <a:pt x="356" y="662"/>
                    <a:pt x="356" y="662"/>
                  </a:cubicBezTo>
                  <a:cubicBezTo>
                    <a:pt x="384" y="658"/>
                    <a:pt x="384" y="658"/>
                    <a:pt x="384" y="658"/>
                  </a:cubicBezTo>
                  <a:cubicBezTo>
                    <a:pt x="387" y="658"/>
                    <a:pt x="387" y="658"/>
                    <a:pt x="387" y="658"/>
                  </a:cubicBezTo>
                  <a:cubicBezTo>
                    <a:pt x="388" y="658"/>
                    <a:pt x="388" y="658"/>
                    <a:pt x="388" y="658"/>
                  </a:cubicBezTo>
                  <a:cubicBezTo>
                    <a:pt x="390" y="660"/>
                    <a:pt x="390" y="660"/>
                    <a:pt x="390" y="660"/>
                  </a:cubicBezTo>
                  <a:cubicBezTo>
                    <a:pt x="391" y="662"/>
                    <a:pt x="391" y="662"/>
                    <a:pt x="391" y="662"/>
                  </a:cubicBezTo>
                  <a:cubicBezTo>
                    <a:pt x="415" y="713"/>
                    <a:pt x="415" y="713"/>
                    <a:pt x="415" y="713"/>
                  </a:cubicBezTo>
                  <a:cubicBezTo>
                    <a:pt x="445" y="731"/>
                    <a:pt x="445" y="731"/>
                    <a:pt x="445" y="731"/>
                  </a:cubicBezTo>
                  <a:cubicBezTo>
                    <a:pt x="469" y="737"/>
                    <a:pt x="469" y="737"/>
                    <a:pt x="469" y="737"/>
                  </a:cubicBezTo>
                  <a:cubicBezTo>
                    <a:pt x="480" y="770"/>
                    <a:pt x="480" y="770"/>
                    <a:pt x="480" y="770"/>
                  </a:cubicBezTo>
                  <a:cubicBezTo>
                    <a:pt x="498" y="770"/>
                    <a:pt x="498" y="770"/>
                    <a:pt x="498" y="770"/>
                  </a:cubicBezTo>
                  <a:cubicBezTo>
                    <a:pt x="499" y="771"/>
                    <a:pt x="499" y="771"/>
                    <a:pt x="499" y="771"/>
                  </a:cubicBezTo>
                  <a:cubicBezTo>
                    <a:pt x="499" y="771"/>
                    <a:pt x="499" y="771"/>
                    <a:pt x="499" y="771"/>
                  </a:cubicBezTo>
                  <a:cubicBezTo>
                    <a:pt x="537" y="792"/>
                    <a:pt x="537" y="792"/>
                    <a:pt x="537" y="792"/>
                  </a:cubicBezTo>
                  <a:cubicBezTo>
                    <a:pt x="537" y="793"/>
                    <a:pt x="537" y="793"/>
                    <a:pt x="537" y="793"/>
                  </a:cubicBezTo>
                  <a:cubicBezTo>
                    <a:pt x="537" y="793"/>
                    <a:pt x="537" y="793"/>
                    <a:pt x="537" y="793"/>
                  </a:cubicBezTo>
                  <a:cubicBezTo>
                    <a:pt x="539" y="794"/>
                    <a:pt x="539" y="794"/>
                    <a:pt x="539" y="794"/>
                  </a:cubicBezTo>
                  <a:cubicBezTo>
                    <a:pt x="566" y="828"/>
                    <a:pt x="566" y="828"/>
                    <a:pt x="566" y="828"/>
                  </a:cubicBezTo>
                  <a:cubicBezTo>
                    <a:pt x="606" y="821"/>
                    <a:pt x="606" y="821"/>
                    <a:pt x="606" y="821"/>
                  </a:cubicBezTo>
                  <a:cubicBezTo>
                    <a:pt x="608" y="821"/>
                    <a:pt x="608" y="821"/>
                    <a:pt x="608" y="821"/>
                  </a:cubicBezTo>
                  <a:cubicBezTo>
                    <a:pt x="623" y="827"/>
                    <a:pt x="623" y="827"/>
                    <a:pt x="623" y="827"/>
                  </a:cubicBezTo>
                  <a:cubicBezTo>
                    <a:pt x="624" y="827"/>
                    <a:pt x="624" y="827"/>
                    <a:pt x="624" y="827"/>
                  </a:cubicBezTo>
                  <a:cubicBezTo>
                    <a:pt x="649" y="849"/>
                    <a:pt x="649" y="849"/>
                    <a:pt x="649" y="849"/>
                  </a:cubicBezTo>
                  <a:cubicBezTo>
                    <a:pt x="695" y="852"/>
                    <a:pt x="695" y="852"/>
                    <a:pt x="695" y="852"/>
                  </a:cubicBezTo>
                  <a:cubicBezTo>
                    <a:pt x="722" y="848"/>
                    <a:pt x="722" y="848"/>
                    <a:pt x="722" y="848"/>
                  </a:cubicBezTo>
                  <a:cubicBezTo>
                    <a:pt x="722" y="848"/>
                    <a:pt x="722" y="848"/>
                    <a:pt x="722" y="848"/>
                  </a:cubicBezTo>
                  <a:cubicBezTo>
                    <a:pt x="759" y="842"/>
                    <a:pt x="782" y="845"/>
                    <a:pt x="791" y="854"/>
                  </a:cubicBezTo>
                  <a:cubicBezTo>
                    <a:pt x="796" y="863"/>
                    <a:pt x="793" y="871"/>
                    <a:pt x="780" y="882"/>
                  </a:cubicBezTo>
                  <a:cubicBezTo>
                    <a:pt x="770" y="892"/>
                    <a:pt x="770" y="892"/>
                    <a:pt x="770" y="892"/>
                  </a:cubicBezTo>
                  <a:cubicBezTo>
                    <a:pt x="766" y="898"/>
                    <a:pt x="771" y="906"/>
                    <a:pt x="784" y="919"/>
                  </a:cubicBezTo>
                  <a:cubicBezTo>
                    <a:pt x="785" y="921"/>
                    <a:pt x="785" y="921"/>
                    <a:pt x="785" y="921"/>
                  </a:cubicBezTo>
                  <a:cubicBezTo>
                    <a:pt x="784" y="921"/>
                    <a:pt x="784" y="921"/>
                    <a:pt x="784" y="921"/>
                  </a:cubicBezTo>
                  <a:cubicBezTo>
                    <a:pt x="793" y="927"/>
                    <a:pt x="793" y="927"/>
                    <a:pt x="793" y="927"/>
                  </a:cubicBezTo>
                  <a:cubicBezTo>
                    <a:pt x="796" y="924"/>
                    <a:pt x="796" y="924"/>
                    <a:pt x="796" y="924"/>
                  </a:cubicBezTo>
                  <a:cubicBezTo>
                    <a:pt x="822" y="874"/>
                    <a:pt x="844" y="847"/>
                    <a:pt x="858" y="842"/>
                  </a:cubicBezTo>
                  <a:cubicBezTo>
                    <a:pt x="874" y="836"/>
                    <a:pt x="907" y="850"/>
                    <a:pt x="959" y="882"/>
                  </a:cubicBezTo>
                  <a:cubicBezTo>
                    <a:pt x="1022" y="893"/>
                    <a:pt x="1022" y="893"/>
                    <a:pt x="1022" y="893"/>
                  </a:cubicBezTo>
                  <a:cubicBezTo>
                    <a:pt x="1021" y="896"/>
                    <a:pt x="1021" y="896"/>
                    <a:pt x="1021" y="896"/>
                  </a:cubicBezTo>
                  <a:cubicBezTo>
                    <a:pt x="1021" y="898"/>
                    <a:pt x="1021" y="898"/>
                    <a:pt x="1021" y="898"/>
                  </a:cubicBezTo>
                  <a:cubicBezTo>
                    <a:pt x="1018" y="927"/>
                    <a:pt x="1018" y="927"/>
                    <a:pt x="1018" y="927"/>
                  </a:cubicBezTo>
                  <a:cubicBezTo>
                    <a:pt x="1049" y="931"/>
                    <a:pt x="1049" y="931"/>
                    <a:pt x="1049" y="931"/>
                  </a:cubicBezTo>
                  <a:cubicBezTo>
                    <a:pt x="1048" y="972"/>
                    <a:pt x="1048" y="972"/>
                    <a:pt x="1048" y="972"/>
                  </a:cubicBezTo>
                  <a:cubicBezTo>
                    <a:pt x="1058" y="990"/>
                    <a:pt x="1065" y="1000"/>
                    <a:pt x="1069" y="1003"/>
                  </a:cubicBezTo>
                  <a:cubicBezTo>
                    <a:pt x="1076" y="1007"/>
                    <a:pt x="1107" y="1007"/>
                    <a:pt x="1163" y="1003"/>
                  </a:cubicBezTo>
                  <a:cubicBezTo>
                    <a:pt x="1196" y="986"/>
                    <a:pt x="1196" y="986"/>
                    <a:pt x="1196" y="986"/>
                  </a:cubicBezTo>
                  <a:cubicBezTo>
                    <a:pt x="1228" y="942"/>
                    <a:pt x="1228" y="942"/>
                    <a:pt x="1228" y="942"/>
                  </a:cubicBezTo>
                  <a:cubicBezTo>
                    <a:pt x="1265" y="941"/>
                    <a:pt x="1265" y="941"/>
                    <a:pt x="1265" y="941"/>
                  </a:cubicBezTo>
                  <a:cubicBezTo>
                    <a:pt x="1283" y="936"/>
                    <a:pt x="1283" y="936"/>
                    <a:pt x="1283" y="936"/>
                  </a:cubicBezTo>
                  <a:cubicBezTo>
                    <a:pt x="1352" y="896"/>
                    <a:pt x="1352" y="896"/>
                    <a:pt x="1352" y="896"/>
                  </a:cubicBezTo>
                  <a:cubicBezTo>
                    <a:pt x="1353" y="896"/>
                    <a:pt x="1353" y="896"/>
                    <a:pt x="1353" y="896"/>
                  </a:cubicBezTo>
                  <a:cubicBezTo>
                    <a:pt x="1354" y="895"/>
                    <a:pt x="1354" y="895"/>
                    <a:pt x="1354" y="895"/>
                  </a:cubicBezTo>
                  <a:cubicBezTo>
                    <a:pt x="1354" y="895"/>
                    <a:pt x="1354" y="895"/>
                    <a:pt x="1354" y="895"/>
                  </a:cubicBezTo>
                  <a:cubicBezTo>
                    <a:pt x="1394" y="890"/>
                    <a:pt x="1418" y="889"/>
                    <a:pt x="1424" y="895"/>
                  </a:cubicBezTo>
                  <a:cubicBezTo>
                    <a:pt x="1469" y="933"/>
                    <a:pt x="1469" y="933"/>
                    <a:pt x="1469" y="933"/>
                  </a:cubicBezTo>
                  <a:cubicBezTo>
                    <a:pt x="1483" y="938"/>
                    <a:pt x="1483" y="938"/>
                    <a:pt x="1483" y="938"/>
                  </a:cubicBezTo>
                  <a:cubicBezTo>
                    <a:pt x="1485" y="940"/>
                    <a:pt x="1485" y="940"/>
                    <a:pt x="1485" y="940"/>
                  </a:cubicBezTo>
                  <a:cubicBezTo>
                    <a:pt x="1503" y="947"/>
                    <a:pt x="1503" y="947"/>
                    <a:pt x="1503" y="947"/>
                  </a:cubicBezTo>
                  <a:cubicBezTo>
                    <a:pt x="1504" y="948"/>
                    <a:pt x="1504" y="948"/>
                    <a:pt x="1504" y="948"/>
                  </a:cubicBezTo>
                  <a:cubicBezTo>
                    <a:pt x="1504" y="945"/>
                    <a:pt x="1504" y="945"/>
                    <a:pt x="1504" y="945"/>
                  </a:cubicBezTo>
                  <a:cubicBezTo>
                    <a:pt x="1504" y="944"/>
                    <a:pt x="1504" y="944"/>
                    <a:pt x="1504" y="944"/>
                  </a:cubicBezTo>
                  <a:cubicBezTo>
                    <a:pt x="1504" y="943"/>
                    <a:pt x="1504" y="943"/>
                    <a:pt x="1504" y="943"/>
                  </a:cubicBezTo>
                  <a:cubicBezTo>
                    <a:pt x="1504" y="942"/>
                    <a:pt x="1504" y="942"/>
                    <a:pt x="1504" y="942"/>
                  </a:cubicBezTo>
                  <a:cubicBezTo>
                    <a:pt x="1512" y="910"/>
                    <a:pt x="1512" y="910"/>
                    <a:pt x="1512" y="910"/>
                  </a:cubicBezTo>
                  <a:cubicBezTo>
                    <a:pt x="1508" y="901"/>
                    <a:pt x="1508" y="893"/>
                    <a:pt x="1512" y="887"/>
                  </a:cubicBezTo>
                  <a:cubicBezTo>
                    <a:pt x="1514" y="882"/>
                    <a:pt x="1519" y="879"/>
                    <a:pt x="1527" y="877"/>
                  </a:cubicBezTo>
                  <a:cubicBezTo>
                    <a:pt x="1543" y="873"/>
                    <a:pt x="1558" y="887"/>
                    <a:pt x="1573" y="917"/>
                  </a:cubicBezTo>
                  <a:cubicBezTo>
                    <a:pt x="1575" y="918"/>
                    <a:pt x="1575" y="918"/>
                    <a:pt x="1575" y="918"/>
                  </a:cubicBezTo>
                  <a:cubicBezTo>
                    <a:pt x="1576" y="918"/>
                    <a:pt x="1576" y="918"/>
                    <a:pt x="1576" y="918"/>
                  </a:cubicBezTo>
                  <a:cubicBezTo>
                    <a:pt x="1602" y="906"/>
                    <a:pt x="1602" y="906"/>
                    <a:pt x="1602" y="906"/>
                  </a:cubicBezTo>
                  <a:cubicBezTo>
                    <a:pt x="1608" y="905"/>
                    <a:pt x="1610" y="900"/>
                    <a:pt x="1610" y="895"/>
                  </a:cubicBezTo>
                  <a:cubicBezTo>
                    <a:pt x="1604" y="876"/>
                    <a:pt x="1604" y="876"/>
                    <a:pt x="1604" y="876"/>
                  </a:cubicBezTo>
                  <a:cubicBezTo>
                    <a:pt x="1604" y="874"/>
                    <a:pt x="1604" y="874"/>
                    <a:pt x="1604" y="874"/>
                  </a:cubicBezTo>
                  <a:cubicBezTo>
                    <a:pt x="1602" y="866"/>
                    <a:pt x="1604" y="859"/>
                    <a:pt x="1613" y="855"/>
                  </a:cubicBezTo>
                  <a:cubicBezTo>
                    <a:pt x="1622" y="848"/>
                    <a:pt x="1622" y="848"/>
                    <a:pt x="1622" y="848"/>
                  </a:cubicBezTo>
                  <a:cubicBezTo>
                    <a:pt x="1646" y="823"/>
                    <a:pt x="1646" y="823"/>
                    <a:pt x="1646" y="823"/>
                  </a:cubicBezTo>
                  <a:cubicBezTo>
                    <a:pt x="1661" y="788"/>
                    <a:pt x="1661" y="788"/>
                    <a:pt x="1661" y="788"/>
                  </a:cubicBezTo>
                  <a:cubicBezTo>
                    <a:pt x="1648" y="766"/>
                    <a:pt x="1644" y="750"/>
                    <a:pt x="1648" y="739"/>
                  </a:cubicBezTo>
                  <a:cubicBezTo>
                    <a:pt x="1651" y="710"/>
                    <a:pt x="1651" y="710"/>
                    <a:pt x="1651" y="710"/>
                  </a:cubicBezTo>
                  <a:cubicBezTo>
                    <a:pt x="1645" y="697"/>
                    <a:pt x="1641" y="689"/>
                    <a:pt x="1641" y="681"/>
                  </a:cubicBezTo>
                  <a:cubicBezTo>
                    <a:pt x="1641" y="678"/>
                    <a:pt x="1637" y="669"/>
                    <a:pt x="1629" y="656"/>
                  </a:cubicBezTo>
                  <a:cubicBezTo>
                    <a:pt x="1628" y="656"/>
                    <a:pt x="1628" y="656"/>
                    <a:pt x="1628" y="656"/>
                  </a:cubicBezTo>
                  <a:cubicBezTo>
                    <a:pt x="1628" y="653"/>
                    <a:pt x="1628" y="653"/>
                    <a:pt x="1628" y="653"/>
                  </a:cubicBezTo>
                  <a:cubicBezTo>
                    <a:pt x="1625" y="615"/>
                    <a:pt x="1625" y="615"/>
                    <a:pt x="1625" y="615"/>
                  </a:cubicBezTo>
                  <a:cubicBezTo>
                    <a:pt x="1623" y="609"/>
                    <a:pt x="1622" y="600"/>
                    <a:pt x="1625" y="590"/>
                  </a:cubicBezTo>
                  <a:cubicBezTo>
                    <a:pt x="1615" y="582"/>
                    <a:pt x="1609" y="575"/>
                    <a:pt x="1604" y="567"/>
                  </a:cubicBezTo>
                  <a:cubicBezTo>
                    <a:pt x="1589" y="546"/>
                    <a:pt x="1589" y="546"/>
                    <a:pt x="1589" y="546"/>
                  </a:cubicBezTo>
                  <a:cubicBezTo>
                    <a:pt x="1588" y="545"/>
                    <a:pt x="1588" y="545"/>
                    <a:pt x="1588" y="545"/>
                  </a:cubicBezTo>
                  <a:cubicBezTo>
                    <a:pt x="1588" y="543"/>
                    <a:pt x="1588" y="543"/>
                    <a:pt x="1588" y="543"/>
                  </a:cubicBezTo>
                  <a:cubicBezTo>
                    <a:pt x="1588" y="542"/>
                    <a:pt x="1588" y="542"/>
                    <a:pt x="1588" y="542"/>
                  </a:cubicBezTo>
                  <a:cubicBezTo>
                    <a:pt x="1582" y="516"/>
                    <a:pt x="1582" y="516"/>
                    <a:pt x="1582" y="516"/>
                  </a:cubicBezTo>
                  <a:cubicBezTo>
                    <a:pt x="1566" y="503"/>
                    <a:pt x="1566" y="503"/>
                    <a:pt x="1566" y="503"/>
                  </a:cubicBezTo>
                  <a:cubicBezTo>
                    <a:pt x="1566" y="504"/>
                    <a:pt x="1566" y="504"/>
                    <a:pt x="1566" y="504"/>
                  </a:cubicBezTo>
                  <a:cubicBezTo>
                    <a:pt x="1536" y="480"/>
                    <a:pt x="1536" y="480"/>
                    <a:pt x="1536" y="480"/>
                  </a:cubicBezTo>
                  <a:cubicBezTo>
                    <a:pt x="1536" y="482"/>
                    <a:pt x="1536" y="482"/>
                    <a:pt x="1536" y="482"/>
                  </a:cubicBezTo>
                  <a:cubicBezTo>
                    <a:pt x="1540" y="515"/>
                    <a:pt x="1540" y="515"/>
                    <a:pt x="1540" y="515"/>
                  </a:cubicBezTo>
                  <a:cubicBezTo>
                    <a:pt x="1540" y="516"/>
                    <a:pt x="1540" y="516"/>
                    <a:pt x="1540" y="516"/>
                  </a:cubicBezTo>
                  <a:cubicBezTo>
                    <a:pt x="1540" y="519"/>
                    <a:pt x="1540" y="519"/>
                    <a:pt x="1540" y="519"/>
                  </a:cubicBezTo>
                  <a:cubicBezTo>
                    <a:pt x="1524" y="526"/>
                    <a:pt x="1524" y="526"/>
                    <a:pt x="1524" y="526"/>
                  </a:cubicBezTo>
                  <a:cubicBezTo>
                    <a:pt x="1522" y="546"/>
                    <a:pt x="1522" y="546"/>
                    <a:pt x="1522" y="546"/>
                  </a:cubicBezTo>
                  <a:cubicBezTo>
                    <a:pt x="1522" y="549"/>
                    <a:pt x="1522" y="549"/>
                    <a:pt x="1522" y="549"/>
                  </a:cubicBezTo>
                  <a:cubicBezTo>
                    <a:pt x="1485" y="564"/>
                    <a:pt x="1485" y="564"/>
                    <a:pt x="1485" y="564"/>
                  </a:cubicBezTo>
                  <a:cubicBezTo>
                    <a:pt x="1473" y="535"/>
                    <a:pt x="1473" y="535"/>
                    <a:pt x="1473" y="535"/>
                  </a:cubicBezTo>
                  <a:cubicBezTo>
                    <a:pt x="1465" y="533"/>
                    <a:pt x="1465" y="533"/>
                    <a:pt x="1465" y="533"/>
                  </a:cubicBezTo>
                  <a:cubicBezTo>
                    <a:pt x="1454" y="544"/>
                    <a:pt x="1454" y="544"/>
                    <a:pt x="1454" y="544"/>
                  </a:cubicBezTo>
                  <a:cubicBezTo>
                    <a:pt x="1446" y="565"/>
                    <a:pt x="1446" y="565"/>
                    <a:pt x="1446" y="565"/>
                  </a:cubicBezTo>
                  <a:cubicBezTo>
                    <a:pt x="1420" y="573"/>
                    <a:pt x="1420" y="573"/>
                    <a:pt x="1420" y="573"/>
                  </a:cubicBezTo>
                  <a:cubicBezTo>
                    <a:pt x="1405" y="562"/>
                    <a:pt x="1405" y="562"/>
                    <a:pt x="1405" y="562"/>
                  </a:cubicBezTo>
                  <a:cubicBezTo>
                    <a:pt x="1384" y="556"/>
                    <a:pt x="1384" y="556"/>
                    <a:pt x="1384" y="556"/>
                  </a:cubicBezTo>
                  <a:cubicBezTo>
                    <a:pt x="1378" y="526"/>
                    <a:pt x="1378" y="526"/>
                    <a:pt x="1378" y="526"/>
                  </a:cubicBezTo>
                  <a:cubicBezTo>
                    <a:pt x="1369" y="508"/>
                    <a:pt x="1369" y="508"/>
                    <a:pt x="1369" y="508"/>
                  </a:cubicBezTo>
                  <a:cubicBezTo>
                    <a:pt x="1356" y="503"/>
                    <a:pt x="1356" y="503"/>
                    <a:pt x="1356" y="503"/>
                  </a:cubicBezTo>
                  <a:cubicBezTo>
                    <a:pt x="1355" y="501"/>
                    <a:pt x="1355" y="501"/>
                    <a:pt x="1355" y="501"/>
                  </a:cubicBezTo>
                  <a:cubicBezTo>
                    <a:pt x="1346" y="489"/>
                    <a:pt x="1346" y="489"/>
                    <a:pt x="1346" y="489"/>
                  </a:cubicBezTo>
                  <a:cubicBezTo>
                    <a:pt x="1346" y="489"/>
                    <a:pt x="1346" y="489"/>
                    <a:pt x="1346" y="489"/>
                  </a:cubicBezTo>
                  <a:cubicBezTo>
                    <a:pt x="1336" y="472"/>
                    <a:pt x="1336" y="472"/>
                    <a:pt x="1336" y="472"/>
                  </a:cubicBezTo>
                  <a:cubicBezTo>
                    <a:pt x="1322" y="453"/>
                    <a:pt x="1322" y="453"/>
                    <a:pt x="1322" y="453"/>
                  </a:cubicBezTo>
                  <a:cubicBezTo>
                    <a:pt x="1309" y="453"/>
                    <a:pt x="1309" y="453"/>
                    <a:pt x="1309" y="453"/>
                  </a:cubicBezTo>
                  <a:cubicBezTo>
                    <a:pt x="1288" y="461"/>
                    <a:pt x="1288" y="461"/>
                    <a:pt x="1288" y="461"/>
                  </a:cubicBezTo>
                  <a:cubicBezTo>
                    <a:pt x="1287" y="462"/>
                    <a:pt x="1287" y="462"/>
                    <a:pt x="1287" y="462"/>
                  </a:cubicBezTo>
                  <a:cubicBezTo>
                    <a:pt x="1233" y="459"/>
                    <a:pt x="1233" y="459"/>
                    <a:pt x="1233" y="459"/>
                  </a:cubicBezTo>
                  <a:cubicBezTo>
                    <a:pt x="1192" y="450"/>
                    <a:pt x="1192" y="450"/>
                    <a:pt x="1192" y="450"/>
                  </a:cubicBezTo>
                  <a:cubicBezTo>
                    <a:pt x="1189" y="448"/>
                    <a:pt x="1181" y="445"/>
                    <a:pt x="1170" y="438"/>
                  </a:cubicBezTo>
                  <a:cubicBezTo>
                    <a:pt x="1138" y="427"/>
                    <a:pt x="1138" y="427"/>
                    <a:pt x="1138" y="427"/>
                  </a:cubicBezTo>
                  <a:cubicBezTo>
                    <a:pt x="1114" y="421"/>
                    <a:pt x="1100" y="415"/>
                    <a:pt x="1097" y="409"/>
                  </a:cubicBezTo>
                  <a:cubicBezTo>
                    <a:pt x="1092" y="406"/>
                    <a:pt x="1092" y="406"/>
                    <a:pt x="1092" y="406"/>
                  </a:cubicBezTo>
                  <a:cubicBezTo>
                    <a:pt x="1084" y="404"/>
                    <a:pt x="1084" y="404"/>
                    <a:pt x="1084" y="404"/>
                  </a:cubicBezTo>
                  <a:cubicBezTo>
                    <a:pt x="1065" y="393"/>
                    <a:pt x="1065" y="393"/>
                    <a:pt x="1065" y="393"/>
                  </a:cubicBezTo>
                  <a:cubicBezTo>
                    <a:pt x="1063" y="392"/>
                    <a:pt x="1063" y="392"/>
                    <a:pt x="1063" y="392"/>
                  </a:cubicBezTo>
                  <a:cubicBezTo>
                    <a:pt x="1060" y="388"/>
                    <a:pt x="1057" y="385"/>
                    <a:pt x="1055" y="381"/>
                  </a:cubicBezTo>
                  <a:cubicBezTo>
                    <a:pt x="1050" y="371"/>
                    <a:pt x="1050" y="371"/>
                    <a:pt x="1050" y="371"/>
                  </a:cubicBezTo>
                  <a:cubicBezTo>
                    <a:pt x="1042" y="358"/>
                    <a:pt x="1042" y="358"/>
                    <a:pt x="1042" y="358"/>
                  </a:cubicBezTo>
                  <a:cubicBezTo>
                    <a:pt x="1028" y="352"/>
                    <a:pt x="1028" y="352"/>
                    <a:pt x="1028" y="352"/>
                  </a:cubicBezTo>
                  <a:cubicBezTo>
                    <a:pt x="1023" y="355"/>
                    <a:pt x="1023" y="355"/>
                    <a:pt x="1023" y="355"/>
                  </a:cubicBezTo>
                  <a:cubicBezTo>
                    <a:pt x="1018" y="359"/>
                    <a:pt x="1018" y="359"/>
                    <a:pt x="1018" y="359"/>
                  </a:cubicBezTo>
                  <a:cubicBezTo>
                    <a:pt x="1015" y="362"/>
                    <a:pt x="1015" y="362"/>
                    <a:pt x="1015" y="362"/>
                  </a:cubicBezTo>
                  <a:cubicBezTo>
                    <a:pt x="1009" y="366"/>
                    <a:pt x="1004" y="368"/>
                    <a:pt x="1000" y="369"/>
                  </a:cubicBezTo>
                  <a:cubicBezTo>
                    <a:pt x="991" y="371"/>
                    <a:pt x="983" y="367"/>
                    <a:pt x="973" y="356"/>
                  </a:cubicBezTo>
                  <a:cubicBezTo>
                    <a:pt x="953" y="335"/>
                    <a:pt x="953" y="335"/>
                    <a:pt x="953" y="335"/>
                  </a:cubicBezTo>
                  <a:cubicBezTo>
                    <a:pt x="946" y="326"/>
                    <a:pt x="941" y="318"/>
                    <a:pt x="939" y="313"/>
                  </a:cubicBezTo>
                  <a:cubicBezTo>
                    <a:pt x="933" y="305"/>
                    <a:pt x="933" y="305"/>
                    <a:pt x="933" y="305"/>
                  </a:cubicBezTo>
                  <a:cubicBezTo>
                    <a:pt x="926" y="297"/>
                    <a:pt x="921" y="290"/>
                    <a:pt x="917" y="283"/>
                  </a:cubicBezTo>
                  <a:cubicBezTo>
                    <a:pt x="914" y="274"/>
                    <a:pt x="913" y="266"/>
                    <a:pt x="916" y="257"/>
                  </a:cubicBezTo>
                  <a:cubicBezTo>
                    <a:pt x="916" y="256"/>
                    <a:pt x="916" y="256"/>
                    <a:pt x="916" y="256"/>
                  </a:cubicBezTo>
                  <a:cubicBezTo>
                    <a:pt x="916" y="256"/>
                    <a:pt x="916" y="256"/>
                    <a:pt x="916" y="256"/>
                  </a:cubicBezTo>
                  <a:cubicBezTo>
                    <a:pt x="930" y="233"/>
                    <a:pt x="930" y="233"/>
                    <a:pt x="930" y="233"/>
                  </a:cubicBezTo>
                  <a:cubicBezTo>
                    <a:pt x="937" y="209"/>
                    <a:pt x="937" y="209"/>
                    <a:pt x="937" y="209"/>
                  </a:cubicBezTo>
                  <a:cubicBezTo>
                    <a:pt x="941" y="193"/>
                    <a:pt x="941" y="193"/>
                    <a:pt x="941" y="193"/>
                  </a:cubicBezTo>
                  <a:cubicBezTo>
                    <a:pt x="935" y="168"/>
                    <a:pt x="935" y="168"/>
                    <a:pt x="935" y="168"/>
                  </a:cubicBezTo>
                  <a:cubicBezTo>
                    <a:pt x="920" y="155"/>
                    <a:pt x="920" y="155"/>
                    <a:pt x="920" y="155"/>
                  </a:cubicBezTo>
                  <a:cubicBezTo>
                    <a:pt x="923" y="135"/>
                    <a:pt x="923" y="135"/>
                    <a:pt x="923" y="135"/>
                  </a:cubicBezTo>
                  <a:cubicBezTo>
                    <a:pt x="923" y="120"/>
                    <a:pt x="928" y="112"/>
                    <a:pt x="939" y="110"/>
                  </a:cubicBezTo>
                  <a:cubicBezTo>
                    <a:pt x="942" y="109"/>
                    <a:pt x="944" y="107"/>
                    <a:pt x="943" y="103"/>
                  </a:cubicBezTo>
                  <a:cubicBezTo>
                    <a:pt x="943" y="102"/>
                    <a:pt x="943" y="102"/>
                    <a:pt x="943" y="102"/>
                  </a:cubicBezTo>
                  <a:cubicBezTo>
                    <a:pt x="944" y="81"/>
                    <a:pt x="944" y="81"/>
                    <a:pt x="944" y="81"/>
                  </a:cubicBezTo>
                  <a:cubicBezTo>
                    <a:pt x="944" y="80"/>
                    <a:pt x="944" y="80"/>
                    <a:pt x="944" y="80"/>
                  </a:cubicBezTo>
                  <a:cubicBezTo>
                    <a:pt x="944" y="80"/>
                    <a:pt x="944" y="80"/>
                    <a:pt x="944" y="80"/>
                  </a:cubicBezTo>
                  <a:cubicBezTo>
                    <a:pt x="944" y="55"/>
                    <a:pt x="944" y="55"/>
                    <a:pt x="944" y="55"/>
                  </a:cubicBezTo>
                  <a:cubicBezTo>
                    <a:pt x="942" y="55"/>
                    <a:pt x="942" y="55"/>
                    <a:pt x="942" y="55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36" y="52"/>
                    <a:pt x="936" y="52"/>
                    <a:pt x="936" y="52"/>
                  </a:cubicBezTo>
                  <a:cubicBezTo>
                    <a:pt x="936" y="51"/>
                    <a:pt x="936" y="51"/>
                    <a:pt x="936" y="51"/>
                  </a:cubicBezTo>
                  <a:cubicBezTo>
                    <a:pt x="935" y="51"/>
                    <a:pt x="935" y="51"/>
                    <a:pt x="935" y="51"/>
                  </a:cubicBezTo>
                  <a:cubicBezTo>
                    <a:pt x="916" y="39"/>
                    <a:pt x="916" y="39"/>
                    <a:pt x="916" y="39"/>
                  </a:cubicBezTo>
                  <a:cubicBezTo>
                    <a:pt x="916" y="39"/>
                    <a:pt x="916" y="39"/>
                    <a:pt x="916" y="39"/>
                  </a:cubicBezTo>
                  <a:cubicBezTo>
                    <a:pt x="915" y="39"/>
                    <a:pt x="915" y="39"/>
                    <a:pt x="915" y="39"/>
                  </a:cubicBezTo>
                  <a:cubicBezTo>
                    <a:pt x="901" y="26"/>
                    <a:pt x="901" y="26"/>
                    <a:pt x="901" y="26"/>
                  </a:cubicBezTo>
                  <a:cubicBezTo>
                    <a:pt x="851" y="16"/>
                    <a:pt x="851" y="16"/>
                    <a:pt x="851" y="16"/>
                  </a:cubicBezTo>
                  <a:cubicBezTo>
                    <a:pt x="851" y="16"/>
                    <a:pt x="851" y="16"/>
                    <a:pt x="851" y="16"/>
                  </a:cubicBezTo>
                  <a:cubicBezTo>
                    <a:pt x="835" y="5"/>
                    <a:pt x="835" y="5"/>
                    <a:pt x="835" y="5"/>
                  </a:cubicBezTo>
                  <a:cubicBezTo>
                    <a:pt x="806" y="5"/>
                    <a:pt x="806" y="5"/>
                    <a:pt x="806" y="5"/>
                  </a:cubicBezTo>
                  <a:cubicBezTo>
                    <a:pt x="801" y="5"/>
                    <a:pt x="796" y="8"/>
                    <a:pt x="789" y="12"/>
                  </a:cubicBezTo>
                  <a:cubicBezTo>
                    <a:pt x="788" y="12"/>
                    <a:pt x="788" y="12"/>
                    <a:pt x="788" y="12"/>
                  </a:cubicBezTo>
                  <a:cubicBezTo>
                    <a:pt x="764" y="21"/>
                    <a:pt x="764" y="21"/>
                    <a:pt x="764" y="21"/>
                  </a:cubicBezTo>
                  <a:cubicBezTo>
                    <a:pt x="706" y="21"/>
                    <a:pt x="706" y="21"/>
                    <a:pt x="706" y="21"/>
                  </a:cubicBezTo>
                  <a:cubicBezTo>
                    <a:pt x="698" y="23"/>
                    <a:pt x="690" y="25"/>
                    <a:pt x="686" y="29"/>
                  </a:cubicBezTo>
                  <a:cubicBezTo>
                    <a:pt x="680" y="34"/>
                    <a:pt x="668" y="39"/>
                    <a:pt x="653" y="44"/>
                  </a:cubicBezTo>
                  <a:cubicBezTo>
                    <a:pt x="625" y="50"/>
                    <a:pt x="625" y="50"/>
                    <a:pt x="625" y="50"/>
                  </a:cubicBezTo>
                  <a:cubicBezTo>
                    <a:pt x="625" y="51"/>
                    <a:pt x="625" y="51"/>
                    <a:pt x="625" y="51"/>
                  </a:cubicBezTo>
                  <a:cubicBezTo>
                    <a:pt x="623" y="51"/>
                    <a:pt x="623" y="51"/>
                    <a:pt x="623" y="51"/>
                  </a:cubicBezTo>
                  <a:cubicBezTo>
                    <a:pt x="584" y="47"/>
                    <a:pt x="584" y="47"/>
                    <a:pt x="584" y="47"/>
                  </a:cubicBezTo>
                  <a:cubicBezTo>
                    <a:pt x="581" y="46"/>
                    <a:pt x="581" y="46"/>
                    <a:pt x="581" y="46"/>
                  </a:cubicBezTo>
                  <a:cubicBezTo>
                    <a:pt x="582" y="47"/>
                    <a:pt x="582" y="47"/>
                    <a:pt x="582" y="47"/>
                  </a:cubicBezTo>
                  <a:cubicBezTo>
                    <a:pt x="581" y="46"/>
                    <a:pt x="581" y="46"/>
                    <a:pt x="581" y="46"/>
                  </a:cubicBezTo>
                  <a:cubicBezTo>
                    <a:pt x="567" y="45"/>
                    <a:pt x="567" y="45"/>
                    <a:pt x="567" y="45"/>
                  </a:cubicBezTo>
                  <a:cubicBezTo>
                    <a:pt x="544" y="52"/>
                    <a:pt x="544" y="52"/>
                    <a:pt x="544" y="52"/>
                  </a:cubicBezTo>
                  <a:cubicBezTo>
                    <a:pt x="497" y="57"/>
                    <a:pt x="497" y="57"/>
                    <a:pt x="497" y="57"/>
                  </a:cubicBezTo>
                  <a:cubicBezTo>
                    <a:pt x="496" y="57"/>
                    <a:pt x="496" y="57"/>
                    <a:pt x="496" y="57"/>
                  </a:cubicBezTo>
                  <a:cubicBezTo>
                    <a:pt x="495" y="55"/>
                    <a:pt x="495" y="55"/>
                    <a:pt x="495" y="55"/>
                  </a:cubicBezTo>
                  <a:cubicBezTo>
                    <a:pt x="472" y="47"/>
                    <a:pt x="472" y="47"/>
                    <a:pt x="472" y="47"/>
                  </a:cubicBezTo>
                  <a:cubicBezTo>
                    <a:pt x="453" y="47"/>
                    <a:pt x="453" y="47"/>
                    <a:pt x="453" y="47"/>
                  </a:cubicBezTo>
                  <a:cubicBezTo>
                    <a:pt x="445" y="45"/>
                    <a:pt x="435" y="39"/>
                    <a:pt x="425" y="26"/>
                  </a:cubicBezTo>
                  <a:cubicBezTo>
                    <a:pt x="423" y="24"/>
                    <a:pt x="423" y="24"/>
                    <a:pt x="423" y="24"/>
                  </a:cubicBezTo>
                  <a:cubicBezTo>
                    <a:pt x="421" y="14"/>
                    <a:pt x="418" y="10"/>
                    <a:pt x="417" y="8"/>
                  </a:cubicBezTo>
                  <a:cubicBezTo>
                    <a:pt x="412" y="5"/>
                    <a:pt x="412" y="5"/>
                    <a:pt x="412" y="5"/>
                  </a:cubicBezTo>
                  <a:cubicBezTo>
                    <a:pt x="402" y="0"/>
                    <a:pt x="402" y="0"/>
                    <a:pt x="402" y="0"/>
                  </a:cubicBezTo>
                  <a:cubicBezTo>
                    <a:pt x="394" y="8"/>
                    <a:pt x="394" y="8"/>
                    <a:pt x="394" y="8"/>
                  </a:cubicBezTo>
                  <a:cubicBezTo>
                    <a:pt x="393" y="10"/>
                    <a:pt x="393" y="10"/>
                    <a:pt x="393" y="10"/>
                  </a:cubicBezTo>
                  <a:cubicBezTo>
                    <a:pt x="359" y="24"/>
                    <a:pt x="359" y="24"/>
                    <a:pt x="359" y="24"/>
                  </a:cubicBezTo>
                  <a:cubicBezTo>
                    <a:pt x="358" y="24"/>
                    <a:pt x="358" y="24"/>
                    <a:pt x="358" y="24"/>
                  </a:cubicBezTo>
                  <a:cubicBezTo>
                    <a:pt x="356" y="24"/>
                    <a:pt x="356" y="24"/>
                    <a:pt x="356" y="24"/>
                  </a:cubicBezTo>
                  <a:cubicBezTo>
                    <a:pt x="315" y="28"/>
                    <a:pt x="315" y="28"/>
                    <a:pt x="315" y="28"/>
                  </a:cubicBezTo>
                  <a:cubicBezTo>
                    <a:pt x="308" y="28"/>
                    <a:pt x="297" y="25"/>
                    <a:pt x="281" y="21"/>
                  </a:cubicBezTo>
                  <a:cubicBezTo>
                    <a:pt x="245" y="14"/>
                    <a:pt x="245" y="14"/>
                    <a:pt x="245" y="14"/>
                  </a:cubicBezTo>
                  <a:cubicBezTo>
                    <a:pt x="244" y="14"/>
                    <a:pt x="244" y="14"/>
                    <a:pt x="244" y="14"/>
                  </a:cubicBezTo>
                  <a:cubicBezTo>
                    <a:pt x="244" y="14"/>
                    <a:pt x="244" y="14"/>
                    <a:pt x="244" y="14"/>
                  </a:cubicBezTo>
                  <a:cubicBezTo>
                    <a:pt x="223" y="3"/>
                    <a:pt x="223" y="3"/>
                    <a:pt x="223" y="3"/>
                  </a:cubicBezTo>
                  <a:lnTo>
                    <a:pt x="205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9" name="Freeform 12"/>
            <p:cNvSpPr>
              <a:spLocks/>
            </p:cNvSpPr>
            <p:nvPr/>
          </p:nvSpPr>
          <p:spPr bwMode="auto">
            <a:xfrm>
              <a:off x="2952273" y="4813300"/>
              <a:ext cx="1128713" cy="1181100"/>
            </a:xfrm>
            <a:custGeom>
              <a:avLst/>
              <a:gdLst>
                <a:gd name="T0" fmla="*/ 24 w 749"/>
                <a:gd name="T1" fmla="*/ 481 h 782"/>
                <a:gd name="T2" fmla="*/ 106 w 749"/>
                <a:gd name="T3" fmla="*/ 477 h 782"/>
                <a:gd name="T4" fmla="*/ 111 w 749"/>
                <a:gd name="T5" fmla="*/ 514 h 782"/>
                <a:gd name="T6" fmla="*/ 177 w 749"/>
                <a:gd name="T7" fmla="*/ 583 h 782"/>
                <a:gd name="T8" fmla="*/ 189 w 749"/>
                <a:gd name="T9" fmla="*/ 686 h 782"/>
                <a:gd name="T10" fmla="*/ 290 w 749"/>
                <a:gd name="T11" fmla="*/ 713 h 782"/>
                <a:gd name="T12" fmla="*/ 310 w 749"/>
                <a:gd name="T13" fmla="*/ 744 h 782"/>
                <a:gd name="T14" fmla="*/ 356 w 749"/>
                <a:gd name="T15" fmla="*/ 782 h 782"/>
                <a:gd name="T16" fmla="*/ 358 w 749"/>
                <a:gd name="T17" fmla="*/ 750 h 782"/>
                <a:gd name="T18" fmla="*/ 354 w 749"/>
                <a:gd name="T19" fmla="*/ 643 h 782"/>
                <a:gd name="T20" fmla="*/ 425 w 749"/>
                <a:gd name="T21" fmla="*/ 621 h 782"/>
                <a:gd name="T22" fmla="*/ 500 w 749"/>
                <a:gd name="T23" fmla="*/ 621 h 782"/>
                <a:gd name="T24" fmla="*/ 578 w 749"/>
                <a:gd name="T25" fmla="*/ 614 h 782"/>
                <a:gd name="T26" fmla="*/ 674 w 749"/>
                <a:gd name="T27" fmla="*/ 556 h 782"/>
                <a:gd name="T28" fmla="*/ 698 w 749"/>
                <a:gd name="T29" fmla="*/ 564 h 782"/>
                <a:gd name="T30" fmla="*/ 711 w 749"/>
                <a:gd name="T31" fmla="*/ 568 h 782"/>
                <a:gd name="T32" fmla="*/ 749 w 749"/>
                <a:gd name="T33" fmla="*/ 541 h 782"/>
                <a:gd name="T34" fmla="*/ 722 w 749"/>
                <a:gd name="T35" fmla="*/ 512 h 782"/>
                <a:gd name="T36" fmla="*/ 663 w 749"/>
                <a:gd name="T37" fmla="*/ 476 h 782"/>
                <a:gd name="T38" fmla="*/ 621 w 749"/>
                <a:gd name="T39" fmla="*/ 479 h 782"/>
                <a:gd name="T40" fmla="*/ 607 w 749"/>
                <a:gd name="T41" fmla="*/ 448 h 782"/>
                <a:gd name="T42" fmla="*/ 616 w 749"/>
                <a:gd name="T43" fmla="*/ 408 h 782"/>
                <a:gd name="T44" fmla="*/ 595 w 749"/>
                <a:gd name="T45" fmla="*/ 359 h 782"/>
                <a:gd name="T46" fmla="*/ 612 w 749"/>
                <a:gd name="T47" fmla="*/ 278 h 782"/>
                <a:gd name="T48" fmla="*/ 569 w 749"/>
                <a:gd name="T49" fmla="*/ 269 h 782"/>
                <a:gd name="T50" fmla="*/ 527 w 749"/>
                <a:gd name="T51" fmla="*/ 220 h 782"/>
                <a:gd name="T52" fmla="*/ 522 w 749"/>
                <a:gd name="T53" fmla="*/ 196 h 782"/>
                <a:gd name="T54" fmla="*/ 542 w 749"/>
                <a:gd name="T55" fmla="*/ 173 h 782"/>
                <a:gd name="T56" fmla="*/ 620 w 749"/>
                <a:gd name="T57" fmla="*/ 165 h 782"/>
                <a:gd name="T58" fmla="*/ 639 w 749"/>
                <a:gd name="T59" fmla="*/ 173 h 782"/>
                <a:gd name="T60" fmla="*/ 674 w 749"/>
                <a:gd name="T61" fmla="*/ 141 h 782"/>
                <a:gd name="T62" fmla="*/ 618 w 749"/>
                <a:gd name="T63" fmla="*/ 136 h 782"/>
                <a:gd name="T64" fmla="*/ 597 w 749"/>
                <a:gd name="T65" fmla="*/ 117 h 782"/>
                <a:gd name="T66" fmla="*/ 585 w 749"/>
                <a:gd name="T67" fmla="*/ 58 h 782"/>
                <a:gd name="T68" fmla="*/ 522 w 749"/>
                <a:gd name="T69" fmla="*/ 88 h 782"/>
                <a:gd name="T70" fmla="*/ 528 w 749"/>
                <a:gd name="T71" fmla="*/ 131 h 782"/>
                <a:gd name="T72" fmla="*/ 507 w 749"/>
                <a:gd name="T73" fmla="*/ 162 h 782"/>
                <a:gd name="T74" fmla="*/ 481 w 749"/>
                <a:gd name="T75" fmla="*/ 224 h 782"/>
                <a:gd name="T76" fmla="*/ 482 w 749"/>
                <a:gd name="T77" fmla="*/ 257 h 782"/>
                <a:gd name="T78" fmla="*/ 467 w 749"/>
                <a:gd name="T79" fmla="*/ 275 h 782"/>
                <a:gd name="T80" fmla="*/ 455 w 749"/>
                <a:gd name="T81" fmla="*/ 281 h 782"/>
                <a:gd name="T82" fmla="*/ 404 w 749"/>
                <a:gd name="T83" fmla="*/ 294 h 782"/>
                <a:gd name="T84" fmla="*/ 364 w 749"/>
                <a:gd name="T85" fmla="*/ 289 h 782"/>
                <a:gd name="T86" fmla="*/ 339 w 749"/>
                <a:gd name="T87" fmla="*/ 279 h 782"/>
                <a:gd name="T88" fmla="*/ 321 w 749"/>
                <a:gd name="T89" fmla="*/ 220 h 782"/>
                <a:gd name="T90" fmla="*/ 296 w 749"/>
                <a:gd name="T91" fmla="*/ 167 h 782"/>
                <a:gd name="T92" fmla="*/ 289 w 749"/>
                <a:gd name="T93" fmla="*/ 150 h 782"/>
                <a:gd name="T94" fmla="*/ 263 w 749"/>
                <a:gd name="T95" fmla="*/ 136 h 782"/>
                <a:gd name="T96" fmla="*/ 227 w 749"/>
                <a:gd name="T97" fmla="*/ 116 h 782"/>
                <a:gd name="T98" fmla="*/ 225 w 749"/>
                <a:gd name="T99" fmla="*/ 91 h 782"/>
                <a:gd name="T100" fmla="*/ 202 w 749"/>
                <a:gd name="T101" fmla="*/ 76 h 782"/>
                <a:gd name="T102" fmla="*/ 159 w 749"/>
                <a:gd name="T103" fmla="*/ 109 h 782"/>
                <a:gd name="T104" fmla="*/ 130 w 749"/>
                <a:gd name="T105" fmla="*/ 54 h 782"/>
                <a:gd name="T106" fmla="*/ 104 w 749"/>
                <a:gd name="T107" fmla="*/ 27 h 782"/>
                <a:gd name="T108" fmla="*/ 74 w 749"/>
                <a:gd name="T109" fmla="*/ 86 h 782"/>
                <a:gd name="T110" fmla="*/ 73 w 749"/>
                <a:gd name="T111" fmla="*/ 141 h 782"/>
                <a:gd name="T112" fmla="*/ 119 w 749"/>
                <a:gd name="T113" fmla="*/ 183 h 782"/>
                <a:gd name="T114" fmla="*/ 81 w 749"/>
                <a:gd name="T115" fmla="*/ 336 h 782"/>
                <a:gd name="T116" fmla="*/ 3 w 749"/>
                <a:gd name="T117" fmla="*/ 458 h 782"/>
                <a:gd name="T118" fmla="*/ 4 w 749"/>
                <a:gd name="T119" fmla="*/ 479 h 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49" h="782">
                  <a:moveTo>
                    <a:pt x="4" y="479"/>
                  </a:moveTo>
                  <a:cubicBezTo>
                    <a:pt x="0" y="492"/>
                    <a:pt x="0" y="492"/>
                    <a:pt x="0" y="492"/>
                  </a:cubicBezTo>
                  <a:cubicBezTo>
                    <a:pt x="6" y="492"/>
                    <a:pt x="14" y="488"/>
                    <a:pt x="23" y="482"/>
                  </a:cubicBezTo>
                  <a:cubicBezTo>
                    <a:pt x="24" y="481"/>
                    <a:pt x="24" y="481"/>
                    <a:pt x="24" y="481"/>
                  </a:cubicBezTo>
                  <a:cubicBezTo>
                    <a:pt x="26" y="481"/>
                    <a:pt x="26" y="481"/>
                    <a:pt x="26" y="481"/>
                  </a:cubicBezTo>
                  <a:cubicBezTo>
                    <a:pt x="68" y="476"/>
                    <a:pt x="68" y="476"/>
                    <a:pt x="68" y="476"/>
                  </a:cubicBezTo>
                  <a:cubicBezTo>
                    <a:pt x="96" y="462"/>
                    <a:pt x="96" y="462"/>
                    <a:pt x="96" y="462"/>
                  </a:cubicBezTo>
                  <a:cubicBezTo>
                    <a:pt x="106" y="477"/>
                    <a:pt x="106" y="477"/>
                    <a:pt x="106" y="477"/>
                  </a:cubicBezTo>
                  <a:cubicBezTo>
                    <a:pt x="108" y="478"/>
                    <a:pt x="108" y="478"/>
                    <a:pt x="108" y="478"/>
                  </a:cubicBezTo>
                  <a:cubicBezTo>
                    <a:pt x="96" y="498"/>
                    <a:pt x="96" y="498"/>
                    <a:pt x="96" y="498"/>
                  </a:cubicBezTo>
                  <a:cubicBezTo>
                    <a:pt x="111" y="512"/>
                    <a:pt x="111" y="512"/>
                    <a:pt x="111" y="512"/>
                  </a:cubicBezTo>
                  <a:cubicBezTo>
                    <a:pt x="111" y="514"/>
                    <a:pt x="111" y="514"/>
                    <a:pt x="111" y="514"/>
                  </a:cubicBezTo>
                  <a:cubicBezTo>
                    <a:pt x="111" y="517"/>
                    <a:pt x="111" y="517"/>
                    <a:pt x="111" y="517"/>
                  </a:cubicBezTo>
                  <a:cubicBezTo>
                    <a:pt x="100" y="561"/>
                    <a:pt x="100" y="561"/>
                    <a:pt x="100" y="561"/>
                  </a:cubicBezTo>
                  <a:cubicBezTo>
                    <a:pt x="127" y="581"/>
                    <a:pt x="127" y="581"/>
                    <a:pt x="127" y="581"/>
                  </a:cubicBezTo>
                  <a:cubicBezTo>
                    <a:pt x="177" y="583"/>
                    <a:pt x="177" y="583"/>
                    <a:pt x="177" y="583"/>
                  </a:cubicBezTo>
                  <a:cubicBezTo>
                    <a:pt x="170" y="593"/>
                    <a:pt x="170" y="593"/>
                    <a:pt x="170" y="593"/>
                  </a:cubicBezTo>
                  <a:cubicBezTo>
                    <a:pt x="138" y="632"/>
                    <a:pt x="123" y="655"/>
                    <a:pt x="124" y="662"/>
                  </a:cubicBezTo>
                  <a:cubicBezTo>
                    <a:pt x="143" y="667"/>
                    <a:pt x="143" y="667"/>
                    <a:pt x="143" y="667"/>
                  </a:cubicBezTo>
                  <a:cubicBezTo>
                    <a:pt x="169" y="669"/>
                    <a:pt x="183" y="676"/>
                    <a:pt x="189" y="686"/>
                  </a:cubicBezTo>
                  <a:cubicBezTo>
                    <a:pt x="195" y="698"/>
                    <a:pt x="201" y="711"/>
                    <a:pt x="207" y="726"/>
                  </a:cubicBezTo>
                  <a:cubicBezTo>
                    <a:pt x="235" y="741"/>
                    <a:pt x="235" y="741"/>
                    <a:pt x="235" y="741"/>
                  </a:cubicBezTo>
                  <a:cubicBezTo>
                    <a:pt x="253" y="745"/>
                    <a:pt x="253" y="745"/>
                    <a:pt x="253" y="745"/>
                  </a:cubicBezTo>
                  <a:cubicBezTo>
                    <a:pt x="290" y="713"/>
                    <a:pt x="290" y="713"/>
                    <a:pt x="290" y="713"/>
                  </a:cubicBezTo>
                  <a:cubicBezTo>
                    <a:pt x="309" y="741"/>
                    <a:pt x="309" y="741"/>
                    <a:pt x="309" y="741"/>
                  </a:cubicBezTo>
                  <a:cubicBezTo>
                    <a:pt x="309" y="743"/>
                    <a:pt x="309" y="743"/>
                    <a:pt x="309" y="743"/>
                  </a:cubicBezTo>
                  <a:cubicBezTo>
                    <a:pt x="309" y="743"/>
                    <a:pt x="309" y="743"/>
                    <a:pt x="309" y="743"/>
                  </a:cubicBezTo>
                  <a:cubicBezTo>
                    <a:pt x="310" y="744"/>
                    <a:pt x="310" y="744"/>
                    <a:pt x="310" y="744"/>
                  </a:cubicBezTo>
                  <a:cubicBezTo>
                    <a:pt x="316" y="770"/>
                    <a:pt x="316" y="770"/>
                    <a:pt x="316" y="770"/>
                  </a:cubicBezTo>
                  <a:cubicBezTo>
                    <a:pt x="332" y="773"/>
                    <a:pt x="332" y="773"/>
                    <a:pt x="332" y="773"/>
                  </a:cubicBezTo>
                  <a:cubicBezTo>
                    <a:pt x="332" y="773"/>
                    <a:pt x="332" y="773"/>
                    <a:pt x="332" y="773"/>
                  </a:cubicBezTo>
                  <a:cubicBezTo>
                    <a:pt x="356" y="782"/>
                    <a:pt x="356" y="782"/>
                    <a:pt x="356" y="782"/>
                  </a:cubicBezTo>
                  <a:cubicBezTo>
                    <a:pt x="363" y="779"/>
                    <a:pt x="363" y="779"/>
                    <a:pt x="363" y="779"/>
                  </a:cubicBezTo>
                  <a:cubicBezTo>
                    <a:pt x="363" y="778"/>
                    <a:pt x="363" y="778"/>
                    <a:pt x="363" y="778"/>
                  </a:cubicBezTo>
                  <a:cubicBezTo>
                    <a:pt x="359" y="751"/>
                    <a:pt x="359" y="751"/>
                    <a:pt x="359" y="751"/>
                  </a:cubicBezTo>
                  <a:cubicBezTo>
                    <a:pt x="358" y="750"/>
                    <a:pt x="358" y="750"/>
                    <a:pt x="358" y="750"/>
                  </a:cubicBezTo>
                  <a:cubicBezTo>
                    <a:pt x="344" y="688"/>
                    <a:pt x="344" y="688"/>
                    <a:pt x="344" y="688"/>
                  </a:cubicBezTo>
                  <a:cubicBezTo>
                    <a:pt x="344" y="686"/>
                    <a:pt x="344" y="686"/>
                    <a:pt x="344" y="686"/>
                  </a:cubicBezTo>
                  <a:cubicBezTo>
                    <a:pt x="352" y="642"/>
                    <a:pt x="352" y="642"/>
                    <a:pt x="352" y="642"/>
                  </a:cubicBezTo>
                  <a:cubicBezTo>
                    <a:pt x="354" y="643"/>
                    <a:pt x="354" y="643"/>
                    <a:pt x="354" y="643"/>
                  </a:cubicBezTo>
                  <a:cubicBezTo>
                    <a:pt x="358" y="643"/>
                    <a:pt x="358" y="643"/>
                    <a:pt x="358" y="643"/>
                  </a:cubicBezTo>
                  <a:cubicBezTo>
                    <a:pt x="386" y="645"/>
                    <a:pt x="386" y="645"/>
                    <a:pt x="386" y="645"/>
                  </a:cubicBezTo>
                  <a:cubicBezTo>
                    <a:pt x="422" y="619"/>
                    <a:pt x="422" y="619"/>
                    <a:pt x="422" y="619"/>
                  </a:cubicBezTo>
                  <a:cubicBezTo>
                    <a:pt x="425" y="621"/>
                    <a:pt x="425" y="621"/>
                    <a:pt x="425" y="621"/>
                  </a:cubicBezTo>
                  <a:cubicBezTo>
                    <a:pt x="444" y="636"/>
                    <a:pt x="457" y="648"/>
                    <a:pt x="463" y="656"/>
                  </a:cubicBezTo>
                  <a:cubicBezTo>
                    <a:pt x="469" y="654"/>
                    <a:pt x="481" y="642"/>
                    <a:pt x="497" y="624"/>
                  </a:cubicBezTo>
                  <a:cubicBezTo>
                    <a:pt x="498" y="623"/>
                    <a:pt x="498" y="623"/>
                    <a:pt x="498" y="623"/>
                  </a:cubicBezTo>
                  <a:cubicBezTo>
                    <a:pt x="500" y="621"/>
                    <a:pt x="500" y="621"/>
                    <a:pt x="500" y="621"/>
                  </a:cubicBezTo>
                  <a:cubicBezTo>
                    <a:pt x="553" y="635"/>
                    <a:pt x="553" y="635"/>
                    <a:pt x="553" y="635"/>
                  </a:cubicBezTo>
                  <a:cubicBezTo>
                    <a:pt x="576" y="616"/>
                    <a:pt x="576" y="616"/>
                    <a:pt x="576" y="616"/>
                  </a:cubicBezTo>
                  <a:cubicBezTo>
                    <a:pt x="577" y="615"/>
                    <a:pt x="577" y="615"/>
                    <a:pt x="577" y="615"/>
                  </a:cubicBezTo>
                  <a:cubicBezTo>
                    <a:pt x="578" y="614"/>
                    <a:pt x="578" y="614"/>
                    <a:pt x="578" y="614"/>
                  </a:cubicBezTo>
                  <a:cubicBezTo>
                    <a:pt x="579" y="614"/>
                    <a:pt x="579" y="614"/>
                    <a:pt x="579" y="614"/>
                  </a:cubicBezTo>
                  <a:cubicBezTo>
                    <a:pt x="580" y="615"/>
                    <a:pt x="580" y="615"/>
                    <a:pt x="580" y="615"/>
                  </a:cubicBezTo>
                  <a:cubicBezTo>
                    <a:pt x="602" y="619"/>
                    <a:pt x="602" y="619"/>
                    <a:pt x="602" y="619"/>
                  </a:cubicBezTo>
                  <a:cubicBezTo>
                    <a:pt x="674" y="556"/>
                    <a:pt x="674" y="556"/>
                    <a:pt x="674" y="556"/>
                  </a:cubicBezTo>
                  <a:cubicBezTo>
                    <a:pt x="696" y="562"/>
                    <a:pt x="696" y="562"/>
                    <a:pt x="696" y="562"/>
                  </a:cubicBezTo>
                  <a:cubicBezTo>
                    <a:pt x="696" y="562"/>
                    <a:pt x="696" y="562"/>
                    <a:pt x="696" y="562"/>
                  </a:cubicBezTo>
                  <a:cubicBezTo>
                    <a:pt x="697" y="563"/>
                    <a:pt x="697" y="563"/>
                    <a:pt x="697" y="563"/>
                  </a:cubicBezTo>
                  <a:cubicBezTo>
                    <a:pt x="698" y="564"/>
                    <a:pt x="698" y="564"/>
                    <a:pt x="698" y="564"/>
                  </a:cubicBezTo>
                  <a:cubicBezTo>
                    <a:pt x="699" y="565"/>
                    <a:pt x="699" y="565"/>
                    <a:pt x="699" y="565"/>
                  </a:cubicBezTo>
                  <a:cubicBezTo>
                    <a:pt x="705" y="575"/>
                    <a:pt x="705" y="575"/>
                    <a:pt x="705" y="575"/>
                  </a:cubicBezTo>
                  <a:cubicBezTo>
                    <a:pt x="710" y="568"/>
                    <a:pt x="710" y="568"/>
                    <a:pt x="710" y="568"/>
                  </a:cubicBezTo>
                  <a:cubicBezTo>
                    <a:pt x="711" y="568"/>
                    <a:pt x="711" y="568"/>
                    <a:pt x="711" y="568"/>
                  </a:cubicBezTo>
                  <a:cubicBezTo>
                    <a:pt x="711" y="567"/>
                    <a:pt x="711" y="567"/>
                    <a:pt x="711" y="567"/>
                  </a:cubicBezTo>
                  <a:cubicBezTo>
                    <a:pt x="712" y="567"/>
                    <a:pt x="712" y="567"/>
                    <a:pt x="712" y="567"/>
                  </a:cubicBezTo>
                  <a:cubicBezTo>
                    <a:pt x="733" y="556"/>
                    <a:pt x="733" y="556"/>
                    <a:pt x="733" y="556"/>
                  </a:cubicBezTo>
                  <a:cubicBezTo>
                    <a:pt x="749" y="541"/>
                    <a:pt x="749" y="541"/>
                    <a:pt x="749" y="541"/>
                  </a:cubicBezTo>
                  <a:cubicBezTo>
                    <a:pt x="745" y="508"/>
                    <a:pt x="745" y="508"/>
                    <a:pt x="745" y="508"/>
                  </a:cubicBezTo>
                  <a:cubicBezTo>
                    <a:pt x="742" y="504"/>
                    <a:pt x="742" y="504"/>
                    <a:pt x="742" y="504"/>
                  </a:cubicBezTo>
                  <a:cubicBezTo>
                    <a:pt x="722" y="512"/>
                    <a:pt x="722" y="512"/>
                    <a:pt x="722" y="512"/>
                  </a:cubicBezTo>
                  <a:cubicBezTo>
                    <a:pt x="722" y="512"/>
                    <a:pt x="722" y="512"/>
                    <a:pt x="722" y="512"/>
                  </a:cubicBezTo>
                  <a:cubicBezTo>
                    <a:pt x="715" y="515"/>
                    <a:pt x="710" y="517"/>
                    <a:pt x="703" y="517"/>
                  </a:cubicBezTo>
                  <a:cubicBezTo>
                    <a:pt x="679" y="517"/>
                    <a:pt x="679" y="517"/>
                    <a:pt x="679" y="517"/>
                  </a:cubicBezTo>
                  <a:cubicBezTo>
                    <a:pt x="672" y="516"/>
                    <a:pt x="668" y="514"/>
                    <a:pt x="665" y="509"/>
                  </a:cubicBezTo>
                  <a:cubicBezTo>
                    <a:pt x="663" y="476"/>
                    <a:pt x="663" y="476"/>
                    <a:pt x="663" y="476"/>
                  </a:cubicBezTo>
                  <a:cubicBezTo>
                    <a:pt x="655" y="471"/>
                    <a:pt x="652" y="469"/>
                    <a:pt x="649" y="469"/>
                  </a:cubicBezTo>
                  <a:cubicBezTo>
                    <a:pt x="644" y="471"/>
                    <a:pt x="644" y="471"/>
                    <a:pt x="644" y="471"/>
                  </a:cubicBezTo>
                  <a:cubicBezTo>
                    <a:pt x="636" y="476"/>
                    <a:pt x="636" y="476"/>
                    <a:pt x="636" y="476"/>
                  </a:cubicBezTo>
                  <a:cubicBezTo>
                    <a:pt x="621" y="479"/>
                    <a:pt x="621" y="479"/>
                    <a:pt x="621" y="479"/>
                  </a:cubicBezTo>
                  <a:cubicBezTo>
                    <a:pt x="617" y="479"/>
                    <a:pt x="617" y="479"/>
                    <a:pt x="617" y="479"/>
                  </a:cubicBezTo>
                  <a:cubicBezTo>
                    <a:pt x="616" y="477"/>
                    <a:pt x="616" y="477"/>
                    <a:pt x="616" y="477"/>
                  </a:cubicBezTo>
                  <a:cubicBezTo>
                    <a:pt x="608" y="462"/>
                    <a:pt x="608" y="462"/>
                    <a:pt x="608" y="462"/>
                  </a:cubicBezTo>
                  <a:cubicBezTo>
                    <a:pt x="607" y="448"/>
                    <a:pt x="607" y="448"/>
                    <a:pt x="607" y="448"/>
                  </a:cubicBezTo>
                  <a:cubicBezTo>
                    <a:pt x="607" y="448"/>
                    <a:pt x="607" y="448"/>
                    <a:pt x="607" y="448"/>
                  </a:cubicBezTo>
                  <a:cubicBezTo>
                    <a:pt x="615" y="408"/>
                    <a:pt x="615" y="408"/>
                    <a:pt x="615" y="408"/>
                  </a:cubicBezTo>
                  <a:cubicBezTo>
                    <a:pt x="615" y="408"/>
                    <a:pt x="615" y="408"/>
                    <a:pt x="615" y="408"/>
                  </a:cubicBezTo>
                  <a:cubicBezTo>
                    <a:pt x="616" y="408"/>
                    <a:pt x="616" y="408"/>
                    <a:pt x="616" y="408"/>
                  </a:cubicBezTo>
                  <a:cubicBezTo>
                    <a:pt x="616" y="407"/>
                    <a:pt x="616" y="407"/>
                    <a:pt x="616" y="407"/>
                  </a:cubicBezTo>
                  <a:cubicBezTo>
                    <a:pt x="626" y="387"/>
                    <a:pt x="626" y="387"/>
                    <a:pt x="626" y="387"/>
                  </a:cubicBezTo>
                  <a:cubicBezTo>
                    <a:pt x="596" y="360"/>
                    <a:pt x="596" y="360"/>
                    <a:pt x="596" y="360"/>
                  </a:cubicBezTo>
                  <a:cubicBezTo>
                    <a:pt x="595" y="359"/>
                    <a:pt x="595" y="359"/>
                    <a:pt x="595" y="359"/>
                  </a:cubicBezTo>
                  <a:cubicBezTo>
                    <a:pt x="594" y="358"/>
                    <a:pt x="594" y="358"/>
                    <a:pt x="594" y="358"/>
                  </a:cubicBezTo>
                  <a:cubicBezTo>
                    <a:pt x="594" y="328"/>
                    <a:pt x="594" y="328"/>
                    <a:pt x="594" y="328"/>
                  </a:cubicBezTo>
                  <a:cubicBezTo>
                    <a:pt x="595" y="327"/>
                    <a:pt x="595" y="327"/>
                    <a:pt x="595" y="327"/>
                  </a:cubicBezTo>
                  <a:cubicBezTo>
                    <a:pt x="612" y="278"/>
                    <a:pt x="612" y="278"/>
                    <a:pt x="612" y="278"/>
                  </a:cubicBezTo>
                  <a:cubicBezTo>
                    <a:pt x="601" y="252"/>
                    <a:pt x="601" y="252"/>
                    <a:pt x="601" y="252"/>
                  </a:cubicBezTo>
                  <a:cubicBezTo>
                    <a:pt x="592" y="250"/>
                    <a:pt x="592" y="250"/>
                    <a:pt x="592" y="250"/>
                  </a:cubicBezTo>
                  <a:cubicBezTo>
                    <a:pt x="580" y="251"/>
                    <a:pt x="580" y="251"/>
                    <a:pt x="580" y="251"/>
                  </a:cubicBezTo>
                  <a:cubicBezTo>
                    <a:pt x="569" y="269"/>
                    <a:pt x="569" y="269"/>
                    <a:pt x="569" y="269"/>
                  </a:cubicBezTo>
                  <a:cubicBezTo>
                    <a:pt x="554" y="258"/>
                    <a:pt x="554" y="258"/>
                    <a:pt x="554" y="258"/>
                  </a:cubicBezTo>
                  <a:cubicBezTo>
                    <a:pt x="539" y="250"/>
                    <a:pt x="539" y="250"/>
                    <a:pt x="539" y="25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3" y="199"/>
                    <a:pt x="523" y="199"/>
                    <a:pt x="523" y="199"/>
                  </a:cubicBezTo>
                  <a:cubicBezTo>
                    <a:pt x="523" y="197"/>
                    <a:pt x="523" y="197"/>
                    <a:pt x="523" y="197"/>
                  </a:cubicBezTo>
                  <a:cubicBezTo>
                    <a:pt x="522" y="196"/>
                    <a:pt x="522" y="196"/>
                    <a:pt x="522" y="196"/>
                  </a:cubicBezTo>
                  <a:cubicBezTo>
                    <a:pt x="525" y="194"/>
                    <a:pt x="525" y="194"/>
                    <a:pt x="525" y="194"/>
                  </a:cubicBezTo>
                  <a:cubicBezTo>
                    <a:pt x="539" y="175"/>
                    <a:pt x="539" y="175"/>
                    <a:pt x="539" y="175"/>
                  </a:cubicBezTo>
                  <a:cubicBezTo>
                    <a:pt x="542" y="173"/>
                    <a:pt x="542" y="173"/>
                    <a:pt x="542" y="173"/>
                  </a:cubicBezTo>
                  <a:cubicBezTo>
                    <a:pt x="542" y="173"/>
                    <a:pt x="542" y="173"/>
                    <a:pt x="542" y="173"/>
                  </a:cubicBezTo>
                  <a:cubicBezTo>
                    <a:pt x="543" y="173"/>
                    <a:pt x="543" y="173"/>
                    <a:pt x="543" y="173"/>
                  </a:cubicBezTo>
                  <a:cubicBezTo>
                    <a:pt x="554" y="171"/>
                    <a:pt x="554" y="171"/>
                    <a:pt x="554" y="171"/>
                  </a:cubicBezTo>
                  <a:cubicBezTo>
                    <a:pt x="565" y="167"/>
                    <a:pt x="565" y="167"/>
                    <a:pt x="565" y="167"/>
                  </a:cubicBezTo>
                  <a:cubicBezTo>
                    <a:pt x="620" y="165"/>
                    <a:pt x="620" y="165"/>
                    <a:pt x="620" y="165"/>
                  </a:cubicBezTo>
                  <a:cubicBezTo>
                    <a:pt x="621" y="165"/>
                    <a:pt x="621" y="165"/>
                    <a:pt x="621" y="165"/>
                  </a:cubicBezTo>
                  <a:cubicBezTo>
                    <a:pt x="629" y="168"/>
                    <a:pt x="629" y="168"/>
                    <a:pt x="629" y="168"/>
                  </a:cubicBezTo>
                  <a:cubicBezTo>
                    <a:pt x="631" y="169"/>
                    <a:pt x="631" y="169"/>
                    <a:pt x="631" y="169"/>
                  </a:cubicBezTo>
                  <a:cubicBezTo>
                    <a:pt x="639" y="173"/>
                    <a:pt x="639" y="173"/>
                    <a:pt x="639" y="173"/>
                  </a:cubicBezTo>
                  <a:cubicBezTo>
                    <a:pt x="654" y="166"/>
                    <a:pt x="654" y="166"/>
                    <a:pt x="654" y="166"/>
                  </a:cubicBezTo>
                  <a:cubicBezTo>
                    <a:pt x="667" y="157"/>
                    <a:pt x="667" y="157"/>
                    <a:pt x="667" y="157"/>
                  </a:cubicBezTo>
                  <a:cubicBezTo>
                    <a:pt x="673" y="146"/>
                    <a:pt x="673" y="146"/>
                    <a:pt x="673" y="146"/>
                  </a:cubicBezTo>
                  <a:cubicBezTo>
                    <a:pt x="674" y="141"/>
                    <a:pt x="674" y="141"/>
                    <a:pt x="674" y="141"/>
                  </a:cubicBezTo>
                  <a:cubicBezTo>
                    <a:pt x="673" y="118"/>
                    <a:pt x="673" y="118"/>
                    <a:pt x="673" y="118"/>
                  </a:cubicBezTo>
                  <a:cubicBezTo>
                    <a:pt x="661" y="116"/>
                    <a:pt x="661" y="116"/>
                    <a:pt x="661" y="116"/>
                  </a:cubicBezTo>
                  <a:cubicBezTo>
                    <a:pt x="639" y="123"/>
                    <a:pt x="639" y="123"/>
                    <a:pt x="639" y="123"/>
                  </a:cubicBezTo>
                  <a:cubicBezTo>
                    <a:pt x="633" y="130"/>
                    <a:pt x="626" y="136"/>
                    <a:pt x="618" y="136"/>
                  </a:cubicBezTo>
                  <a:cubicBezTo>
                    <a:pt x="611" y="136"/>
                    <a:pt x="604" y="129"/>
                    <a:pt x="598" y="118"/>
                  </a:cubicBezTo>
                  <a:cubicBezTo>
                    <a:pt x="598" y="118"/>
                    <a:pt x="598" y="118"/>
                    <a:pt x="598" y="118"/>
                  </a:cubicBezTo>
                  <a:cubicBezTo>
                    <a:pt x="597" y="118"/>
                    <a:pt x="597" y="118"/>
                    <a:pt x="597" y="118"/>
                  </a:cubicBezTo>
                  <a:cubicBezTo>
                    <a:pt x="597" y="117"/>
                    <a:pt x="597" y="117"/>
                    <a:pt x="597" y="117"/>
                  </a:cubicBezTo>
                  <a:cubicBezTo>
                    <a:pt x="596" y="102"/>
                    <a:pt x="596" y="102"/>
                    <a:pt x="596" y="102"/>
                  </a:cubicBezTo>
                  <a:cubicBezTo>
                    <a:pt x="596" y="100"/>
                    <a:pt x="596" y="100"/>
                    <a:pt x="596" y="100"/>
                  </a:cubicBezTo>
                  <a:cubicBezTo>
                    <a:pt x="597" y="86"/>
                    <a:pt x="597" y="86"/>
                    <a:pt x="597" y="86"/>
                  </a:cubicBezTo>
                  <a:cubicBezTo>
                    <a:pt x="585" y="58"/>
                    <a:pt x="585" y="58"/>
                    <a:pt x="585" y="58"/>
                  </a:cubicBezTo>
                  <a:cubicBezTo>
                    <a:pt x="563" y="64"/>
                    <a:pt x="563" y="64"/>
                    <a:pt x="563" y="64"/>
                  </a:cubicBezTo>
                  <a:cubicBezTo>
                    <a:pt x="554" y="72"/>
                    <a:pt x="554" y="72"/>
                    <a:pt x="554" y="72"/>
                  </a:cubicBezTo>
                  <a:cubicBezTo>
                    <a:pt x="557" y="104"/>
                    <a:pt x="557" y="104"/>
                    <a:pt x="557" y="104"/>
                  </a:cubicBezTo>
                  <a:cubicBezTo>
                    <a:pt x="522" y="88"/>
                    <a:pt x="522" y="88"/>
                    <a:pt x="522" y="88"/>
                  </a:cubicBezTo>
                  <a:cubicBezTo>
                    <a:pt x="531" y="107"/>
                    <a:pt x="531" y="107"/>
                    <a:pt x="531" y="107"/>
                  </a:cubicBezTo>
                  <a:cubicBezTo>
                    <a:pt x="532" y="108"/>
                    <a:pt x="532" y="108"/>
                    <a:pt x="532" y="108"/>
                  </a:cubicBezTo>
                  <a:cubicBezTo>
                    <a:pt x="532" y="110"/>
                    <a:pt x="532" y="110"/>
                    <a:pt x="532" y="110"/>
                  </a:cubicBezTo>
                  <a:cubicBezTo>
                    <a:pt x="528" y="131"/>
                    <a:pt x="528" y="131"/>
                    <a:pt x="528" y="131"/>
                  </a:cubicBezTo>
                  <a:cubicBezTo>
                    <a:pt x="528" y="134"/>
                    <a:pt x="528" y="134"/>
                    <a:pt x="528" y="134"/>
                  </a:cubicBezTo>
                  <a:cubicBezTo>
                    <a:pt x="527" y="134"/>
                    <a:pt x="527" y="134"/>
                    <a:pt x="527" y="134"/>
                  </a:cubicBezTo>
                  <a:cubicBezTo>
                    <a:pt x="507" y="162"/>
                    <a:pt x="507" y="162"/>
                    <a:pt x="507" y="162"/>
                  </a:cubicBezTo>
                  <a:cubicBezTo>
                    <a:pt x="507" y="162"/>
                    <a:pt x="507" y="162"/>
                    <a:pt x="507" y="162"/>
                  </a:cubicBezTo>
                  <a:cubicBezTo>
                    <a:pt x="475" y="182"/>
                    <a:pt x="475" y="182"/>
                    <a:pt x="475" y="182"/>
                  </a:cubicBezTo>
                  <a:cubicBezTo>
                    <a:pt x="471" y="201"/>
                    <a:pt x="471" y="201"/>
                    <a:pt x="471" y="201"/>
                  </a:cubicBezTo>
                  <a:cubicBezTo>
                    <a:pt x="470" y="204"/>
                    <a:pt x="475" y="213"/>
                    <a:pt x="480" y="223"/>
                  </a:cubicBezTo>
                  <a:cubicBezTo>
                    <a:pt x="481" y="224"/>
                    <a:pt x="481" y="224"/>
                    <a:pt x="481" y="224"/>
                  </a:cubicBezTo>
                  <a:cubicBezTo>
                    <a:pt x="481" y="225"/>
                    <a:pt x="481" y="225"/>
                    <a:pt x="481" y="225"/>
                  </a:cubicBezTo>
                  <a:cubicBezTo>
                    <a:pt x="483" y="253"/>
                    <a:pt x="483" y="253"/>
                    <a:pt x="483" y="253"/>
                  </a:cubicBezTo>
                  <a:cubicBezTo>
                    <a:pt x="483" y="256"/>
                    <a:pt x="483" y="256"/>
                    <a:pt x="483" y="256"/>
                  </a:cubicBezTo>
                  <a:cubicBezTo>
                    <a:pt x="482" y="257"/>
                    <a:pt x="482" y="257"/>
                    <a:pt x="482" y="257"/>
                  </a:cubicBezTo>
                  <a:cubicBezTo>
                    <a:pt x="469" y="274"/>
                    <a:pt x="469" y="274"/>
                    <a:pt x="469" y="274"/>
                  </a:cubicBezTo>
                  <a:cubicBezTo>
                    <a:pt x="469" y="274"/>
                    <a:pt x="469" y="274"/>
                    <a:pt x="469" y="274"/>
                  </a:cubicBezTo>
                  <a:cubicBezTo>
                    <a:pt x="468" y="275"/>
                    <a:pt x="468" y="275"/>
                    <a:pt x="468" y="275"/>
                  </a:cubicBezTo>
                  <a:cubicBezTo>
                    <a:pt x="467" y="275"/>
                    <a:pt x="467" y="275"/>
                    <a:pt x="467" y="275"/>
                  </a:cubicBezTo>
                  <a:cubicBezTo>
                    <a:pt x="458" y="281"/>
                    <a:pt x="458" y="281"/>
                    <a:pt x="458" y="281"/>
                  </a:cubicBezTo>
                  <a:cubicBezTo>
                    <a:pt x="457" y="281"/>
                    <a:pt x="457" y="281"/>
                    <a:pt x="457" y="281"/>
                  </a:cubicBezTo>
                  <a:cubicBezTo>
                    <a:pt x="456" y="281"/>
                    <a:pt x="456" y="281"/>
                    <a:pt x="456" y="281"/>
                  </a:cubicBezTo>
                  <a:cubicBezTo>
                    <a:pt x="455" y="281"/>
                    <a:pt x="455" y="281"/>
                    <a:pt x="455" y="281"/>
                  </a:cubicBezTo>
                  <a:cubicBezTo>
                    <a:pt x="454" y="281"/>
                    <a:pt x="454" y="281"/>
                    <a:pt x="454" y="281"/>
                  </a:cubicBezTo>
                  <a:cubicBezTo>
                    <a:pt x="429" y="276"/>
                    <a:pt x="429" y="276"/>
                    <a:pt x="429" y="276"/>
                  </a:cubicBezTo>
                  <a:cubicBezTo>
                    <a:pt x="425" y="276"/>
                    <a:pt x="420" y="278"/>
                    <a:pt x="415" y="282"/>
                  </a:cubicBezTo>
                  <a:cubicBezTo>
                    <a:pt x="404" y="294"/>
                    <a:pt x="404" y="294"/>
                    <a:pt x="404" y="294"/>
                  </a:cubicBezTo>
                  <a:cubicBezTo>
                    <a:pt x="395" y="305"/>
                    <a:pt x="395" y="305"/>
                    <a:pt x="395" y="305"/>
                  </a:cubicBezTo>
                  <a:cubicBezTo>
                    <a:pt x="390" y="314"/>
                    <a:pt x="383" y="316"/>
                    <a:pt x="371" y="314"/>
                  </a:cubicBezTo>
                  <a:cubicBezTo>
                    <a:pt x="364" y="313"/>
                    <a:pt x="362" y="306"/>
                    <a:pt x="364" y="296"/>
                  </a:cubicBezTo>
                  <a:cubicBezTo>
                    <a:pt x="364" y="289"/>
                    <a:pt x="364" y="289"/>
                    <a:pt x="364" y="289"/>
                  </a:cubicBezTo>
                  <a:cubicBezTo>
                    <a:pt x="363" y="281"/>
                    <a:pt x="363" y="281"/>
                    <a:pt x="363" y="281"/>
                  </a:cubicBezTo>
                  <a:cubicBezTo>
                    <a:pt x="359" y="287"/>
                    <a:pt x="359" y="287"/>
                    <a:pt x="359" y="287"/>
                  </a:cubicBezTo>
                  <a:cubicBezTo>
                    <a:pt x="355" y="291"/>
                    <a:pt x="352" y="292"/>
                    <a:pt x="348" y="292"/>
                  </a:cubicBezTo>
                  <a:cubicBezTo>
                    <a:pt x="344" y="291"/>
                    <a:pt x="341" y="287"/>
                    <a:pt x="339" y="279"/>
                  </a:cubicBezTo>
                  <a:cubicBezTo>
                    <a:pt x="339" y="278"/>
                    <a:pt x="339" y="278"/>
                    <a:pt x="339" y="278"/>
                  </a:cubicBezTo>
                  <a:cubicBezTo>
                    <a:pt x="336" y="254"/>
                    <a:pt x="336" y="254"/>
                    <a:pt x="336" y="254"/>
                  </a:cubicBezTo>
                  <a:cubicBezTo>
                    <a:pt x="331" y="231"/>
                    <a:pt x="331" y="231"/>
                    <a:pt x="331" y="231"/>
                  </a:cubicBezTo>
                  <a:cubicBezTo>
                    <a:pt x="321" y="220"/>
                    <a:pt x="321" y="220"/>
                    <a:pt x="321" y="220"/>
                  </a:cubicBezTo>
                  <a:cubicBezTo>
                    <a:pt x="321" y="220"/>
                    <a:pt x="321" y="220"/>
                    <a:pt x="321" y="220"/>
                  </a:cubicBezTo>
                  <a:cubicBezTo>
                    <a:pt x="320" y="219"/>
                    <a:pt x="320" y="219"/>
                    <a:pt x="320" y="219"/>
                  </a:cubicBezTo>
                  <a:cubicBezTo>
                    <a:pt x="297" y="168"/>
                    <a:pt x="297" y="168"/>
                    <a:pt x="297" y="168"/>
                  </a:cubicBezTo>
                  <a:cubicBezTo>
                    <a:pt x="296" y="167"/>
                    <a:pt x="296" y="167"/>
                    <a:pt x="296" y="167"/>
                  </a:cubicBezTo>
                  <a:cubicBezTo>
                    <a:pt x="290" y="153"/>
                    <a:pt x="290" y="153"/>
                    <a:pt x="290" y="153"/>
                  </a:cubicBezTo>
                  <a:cubicBezTo>
                    <a:pt x="290" y="152"/>
                    <a:pt x="290" y="152"/>
                    <a:pt x="290" y="152"/>
                  </a:cubicBezTo>
                  <a:cubicBezTo>
                    <a:pt x="289" y="152"/>
                    <a:pt x="289" y="152"/>
                    <a:pt x="289" y="152"/>
                  </a:cubicBezTo>
                  <a:cubicBezTo>
                    <a:pt x="289" y="150"/>
                    <a:pt x="289" y="150"/>
                    <a:pt x="289" y="150"/>
                  </a:cubicBezTo>
                  <a:cubicBezTo>
                    <a:pt x="285" y="123"/>
                    <a:pt x="285" y="123"/>
                    <a:pt x="285" y="123"/>
                  </a:cubicBezTo>
                  <a:cubicBezTo>
                    <a:pt x="282" y="119"/>
                    <a:pt x="282" y="119"/>
                    <a:pt x="282" y="119"/>
                  </a:cubicBezTo>
                  <a:cubicBezTo>
                    <a:pt x="277" y="122"/>
                    <a:pt x="277" y="122"/>
                    <a:pt x="277" y="122"/>
                  </a:cubicBezTo>
                  <a:cubicBezTo>
                    <a:pt x="270" y="130"/>
                    <a:pt x="265" y="136"/>
                    <a:pt x="263" y="136"/>
                  </a:cubicBezTo>
                  <a:cubicBezTo>
                    <a:pt x="259" y="136"/>
                    <a:pt x="254" y="131"/>
                    <a:pt x="246" y="125"/>
                  </a:cubicBezTo>
                  <a:cubicBezTo>
                    <a:pt x="230" y="118"/>
                    <a:pt x="230" y="118"/>
                    <a:pt x="230" y="118"/>
                  </a:cubicBezTo>
                  <a:cubicBezTo>
                    <a:pt x="228" y="117"/>
                    <a:pt x="228" y="117"/>
                    <a:pt x="228" y="117"/>
                  </a:cubicBezTo>
                  <a:cubicBezTo>
                    <a:pt x="227" y="116"/>
                    <a:pt x="227" y="116"/>
                    <a:pt x="227" y="116"/>
                  </a:cubicBezTo>
                  <a:cubicBezTo>
                    <a:pt x="227" y="115"/>
                    <a:pt x="227" y="115"/>
                    <a:pt x="227" y="115"/>
                  </a:cubicBezTo>
                  <a:cubicBezTo>
                    <a:pt x="226" y="112"/>
                    <a:pt x="226" y="112"/>
                    <a:pt x="226" y="112"/>
                  </a:cubicBezTo>
                  <a:cubicBezTo>
                    <a:pt x="225" y="91"/>
                    <a:pt x="225" y="91"/>
                    <a:pt x="225" y="91"/>
                  </a:cubicBezTo>
                  <a:cubicBezTo>
                    <a:pt x="225" y="91"/>
                    <a:pt x="225" y="91"/>
                    <a:pt x="225" y="91"/>
                  </a:cubicBezTo>
                  <a:cubicBezTo>
                    <a:pt x="221" y="76"/>
                    <a:pt x="221" y="76"/>
                    <a:pt x="221" y="76"/>
                  </a:cubicBezTo>
                  <a:cubicBezTo>
                    <a:pt x="213" y="54"/>
                    <a:pt x="213" y="54"/>
                    <a:pt x="213" y="54"/>
                  </a:cubicBezTo>
                  <a:cubicBezTo>
                    <a:pt x="204" y="54"/>
                    <a:pt x="204" y="54"/>
                    <a:pt x="204" y="54"/>
                  </a:cubicBezTo>
                  <a:cubicBezTo>
                    <a:pt x="206" y="63"/>
                    <a:pt x="204" y="70"/>
                    <a:pt x="202" y="76"/>
                  </a:cubicBezTo>
                  <a:cubicBezTo>
                    <a:pt x="200" y="82"/>
                    <a:pt x="196" y="86"/>
                    <a:pt x="190" y="91"/>
                  </a:cubicBezTo>
                  <a:cubicBezTo>
                    <a:pt x="188" y="99"/>
                    <a:pt x="184" y="104"/>
                    <a:pt x="180" y="108"/>
                  </a:cubicBezTo>
                  <a:cubicBezTo>
                    <a:pt x="174" y="115"/>
                    <a:pt x="169" y="115"/>
                    <a:pt x="162" y="110"/>
                  </a:cubicBezTo>
                  <a:cubicBezTo>
                    <a:pt x="159" y="109"/>
                    <a:pt x="159" y="109"/>
                    <a:pt x="159" y="109"/>
                  </a:cubicBezTo>
                  <a:cubicBezTo>
                    <a:pt x="153" y="107"/>
                    <a:pt x="152" y="100"/>
                    <a:pt x="153" y="86"/>
                  </a:cubicBezTo>
                  <a:cubicBezTo>
                    <a:pt x="153" y="81"/>
                    <a:pt x="153" y="81"/>
                    <a:pt x="153" y="81"/>
                  </a:cubicBezTo>
                  <a:cubicBezTo>
                    <a:pt x="139" y="72"/>
                    <a:pt x="139" y="72"/>
                    <a:pt x="139" y="72"/>
                  </a:cubicBezTo>
                  <a:cubicBezTo>
                    <a:pt x="134" y="70"/>
                    <a:pt x="131" y="64"/>
                    <a:pt x="130" y="54"/>
                  </a:cubicBezTo>
                  <a:cubicBezTo>
                    <a:pt x="135" y="7"/>
                    <a:pt x="135" y="7"/>
                    <a:pt x="135" y="7"/>
                  </a:cubicBezTo>
                  <a:cubicBezTo>
                    <a:pt x="133" y="0"/>
                    <a:pt x="133" y="0"/>
                    <a:pt x="133" y="0"/>
                  </a:cubicBezTo>
                  <a:cubicBezTo>
                    <a:pt x="116" y="19"/>
                    <a:pt x="116" y="19"/>
                    <a:pt x="116" y="19"/>
                  </a:cubicBezTo>
                  <a:cubicBezTo>
                    <a:pt x="104" y="27"/>
                    <a:pt x="104" y="27"/>
                    <a:pt x="104" y="27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5" y="44"/>
                    <a:pt x="107" y="51"/>
                    <a:pt x="107" y="57"/>
                  </a:cubicBezTo>
                  <a:cubicBezTo>
                    <a:pt x="107" y="67"/>
                    <a:pt x="102" y="76"/>
                    <a:pt x="93" y="79"/>
                  </a:cubicBezTo>
                  <a:cubicBezTo>
                    <a:pt x="74" y="86"/>
                    <a:pt x="74" y="86"/>
                    <a:pt x="74" y="86"/>
                  </a:cubicBezTo>
                  <a:cubicBezTo>
                    <a:pt x="68" y="89"/>
                    <a:pt x="68" y="89"/>
                    <a:pt x="68" y="89"/>
                  </a:cubicBezTo>
                  <a:cubicBezTo>
                    <a:pt x="67" y="97"/>
                    <a:pt x="67" y="97"/>
                    <a:pt x="67" y="97"/>
                  </a:cubicBezTo>
                  <a:cubicBezTo>
                    <a:pt x="67" y="126"/>
                    <a:pt x="67" y="126"/>
                    <a:pt x="67" y="126"/>
                  </a:cubicBezTo>
                  <a:cubicBezTo>
                    <a:pt x="68" y="136"/>
                    <a:pt x="69" y="141"/>
                    <a:pt x="73" y="141"/>
                  </a:cubicBezTo>
                  <a:cubicBezTo>
                    <a:pt x="79" y="144"/>
                    <a:pt x="86" y="144"/>
                    <a:pt x="93" y="139"/>
                  </a:cubicBezTo>
                  <a:cubicBezTo>
                    <a:pt x="99" y="136"/>
                    <a:pt x="99" y="136"/>
                    <a:pt x="99" y="136"/>
                  </a:cubicBezTo>
                  <a:cubicBezTo>
                    <a:pt x="119" y="182"/>
                    <a:pt x="119" y="182"/>
                    <a:pt x="119" y="18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19" y="185"/>
                    <a:pt x="119" y="185"/>
                    <a:pt x="119" y="185"/>
                  </a:cubicBezTo>
                  <a:cubicBezTo>
                    <a:pt x="112" y="269"/>
                    <a:pt x="104" y="316"/>
                    <a:pt x="95" y="329"/>
                  </a:cubicBezTo>
                  <a:cubicBezTo>
                    <a:pt x="90" y="333"/>
                    <a:pt x="87" y="335"/>
                    <a:pt x="81" y="336"/>
                  </a:cubicBezTo>
                  <a:cubicBezTo>
                    <a:pt x="74" y="336"/>
                    <a:pt x="68" y="335"/>
                    <a:pt x="61" y="331"/>
                  </a:cubicBezTo>
                  <a:cubicBezTo>
                    <a:pt x="34" y="386"/>
                    <a:pt x="16" y="414"/>
                    <a:pt x="7" y="419"/>
                  </a:cubicBezTo>
                  <a:cubicBezTo>
                    <a:pt x="8" y="419"/>
                    <a:pt x="8" y="419"/>
                    <a:pt x="8" y="419"/>
                  </a:cubicBezTo>
                  <a:cubicBezTo>
                    <a:pt x="4" y="420"/>
                    <a:pt x="2" y="433"/>
                    <a:pt x="3" y="458"/>
                  </a:cubicBezTo>
                  <a:cubicBezTo>
                    <a:pt x="9" y="463"/>
                    <a:pt x="9" y="463"/>
                    <a:pt x="9" y="463"/>
                  </a:cubicBezTo>
                  <a:cubicBezTo>
                    <a:pt x="11" y="465"/>
                    <a:pt x="11" y="465"/>
                    <a:pt x="11" y="465"/>
                  </a:cubicBezTo>
                  <a:cubicBezTo>
                    <a:pt x="13" y="467"/>
                    <a:pt x="13" y="467"/>
                    <a:pt x="13" y="467"/>
                  </a:cubicBezTo>
                  <a:lnTo>
                    <a:pt x="4" y="479"/>
                  </a:ln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0" name="Freeform 13"/>
            <p:cNvSpPr>
              <a:spLocks/>
            </p:cNvSpPr>
            <p:nvPr/>
          </p:nvSpPr>
          <p:spPr bwMode="auto">
            <a:xfrm>
              <a:off x="3760311" y="4795838"/>
              <a:ext cx="763588" cy="660400"/>
            </a:xfrm>
            <a:custGeom>
              <a:avLst/>
              <a:gdLst>
                <a:gd name="T0" fmla="*/ 377 w 506"/>
                <a:gd name="T1" fmla="*/ 20 h 438"/>
                <a:gd name="T2" fmla="*/ 346 w 506"/>
                <a:gd name="T3" fmla="*/ 26 h 438"/>
                <a:gd name="T4" fmla="*/ 342 w 506"/>
                <a:gd name="T5" fmla="*/ 1 h 438"/>
                <a:gd name="T6" fmla="*/ 331 w 506"/>
                <a:gd name="T7" fmla="*/ 26 h 438"/>
                <a:gd name="T8" fmla="*/ 314 w 506"/>
                <a:gd name="T9" fmla="*/ 47 h 438"/>
                <a:gd name="T10" fmla="*/ 285 w 506"/>
                <a:gd name="T11" fmla="*/ 46 h 438"/>
                <a:gd name="T12" fmla="*/ 280 w 506"/>
                <a:gd name="T13" fmla="*/ 66 h 438"/>
                <a:gd name="T14" fmla="*/ 250 w 506"/>
                <a:gd name="T15" fmla="*/ 74 h 438"/>
                <a:gd name="T16" fmla="*/ 239 w 506"/>
                <a:gd name="T17" fmla="*/ 80 h 438"/>
                <a:gd name="T18" fmla="*/ 212 w 506"/>
                <a:gd name="T19" fmla="*/ 70 h 438"/>
                <a:gd name="T20" fmla="*/ 194 w 506"/>
                <a:gd name="T21" fmla="*/ 63 h 438"/>
                <a:gd name="T22" fmla="*/ 223 w 506"/>
                <a:gd name="T23" fmla="*/ 107 h 438"/>
                <a:gd name="T24" fmla="*/ 238 w 506"/>
                <a:gd name="T25" fmla="*/ 121 h 438"/>
                <a:gd name="T26" fmla="*/ 232 w 506"/>
                <a:gd name="T27" fmla="*/ 146 h 438"/>
                <a:gd name="T28" fmla="*/ 184 w 506"/>
                <a:gd name="T29" fmla="*/ 170 h 438"/>
                <a:gd name="T30" fmla="*/ 165 w 506"/>
                <a:gd name="T31" fmla="*/ 172 h 438"/>
                <a:gd name="T32" fmla="*/ 146 w 506"/>
                <a:gd name="T33" fmla="*/ 167 h 438"/>
                <a:gd name="T34" fmla="*/ 124 w 506"/>
                <a:gd name="T35" fmla="*/ 188 h 438"/>
                <a:gd name="T36" fmla="*/ 103 w 506"/>
                <a:gd name="T37" fmla="*/ 196 h 438"/>
                <a:gd name="T38" fmla="*/ 21 w 506"/>
                <a:gd name="T39" fmla="*/ 195 h 438"/>
                <a:gd name="T40" fmla="*/ 13 w 506"/>
                <a:gd name="T41" fmla="*/ 253 h 438"/>
                <a:gd name="T42" fmla="*/ 29 w 506"/>
                <a:gd name="T43" fmla="*/ 264 h 438"/>
                <a:gd name="T44" fmla="*/ 40 w 506"/>
                <a:gd name="T45" fmla="*/ 251 h 438"/>
                <a:gd name="T46" fmla="*/ 74 w 506"/>
                <a:gd name="T47" fmla="*/ 254 h 438"/>
                <a:gd name="T48" fmla="*/ 82 w 506"/>
                <a:gd name="T49" fmla="*/ 311 h 438"/>
                <a:gd name="T50" fmla="*/ 70 w 506"/>
                <a:gd name="T51" fmla="*/ 343 h 438"/>
                <a:gd name="T52" fmla="*/ 100 w 506"/>
                <a:gd name="T53" fmla="*/ 393 h 438"/>
                <a:gd name="T54" fmla="*/ 87 w 506"/>
                <a:gd name="T55" fmla="*/ 438 h 438"/>
                <a:gd name="T56" fmla="*/ 122 w 506"/>
                <a:gd name="T57" fmla="*/ 421 h 438"/>
                <a:gd name="T58" fmla="*/ 146 w 506"/>
                <a:gd name="T59" fmla="*/ 424 h 438"/>
                <a:gd name="T60" fmla="*/ 223 w 506"/>
                <a:gd name="T61" fmla="*/ 423 h 438"/>
                <a:gd name="T62" fmla="*/ 261 w 506"/>
                <a:gd name="T63" fmla="*/ 398 h 438"/>
                <a:gd name="T64" fmla="*/ 303 w 506"/>
                <a:gd name="T65" fmla="*/ 362 h 438"/>
                <a:gd name="T66" fmla="*/ 329 w 506"/>
                <a:gd name="T67" fmla="*/ 374 h 438"/>
                <a:gd name="T68" fmla="*/ 363 w 506"/>
                <a:gd name="T69" fmla="*/ 387 h 438"/>
                <a:gd name="T70" fmla="*/ 387 w 506"/>
                <a:gd name="T71" fmla="*/ 395 h 438"/>
                <a:gd name="T72" fmla="*/ 391 w 506"/>
                <a:gd name="T73" fmla="*/ 382 h 438"/>
                <a:gd name="T74" fmla="*/ 400 w 506"/>
                <a:gd name="T75" fmla="*/ 375 h 438"/>
                <a:gd name="T76" fmla="*/ 416 w 506"/>
                <a:gd name="T77" fmla="*/ 364 h 438"/>
                <a:gd name="T78" fmla="*/ 458 w 506"/>
                <a:gd name="T79" fmla="*/ 335 h 438"/>
                <a:gd name="T80" fmla="*/ 464 w 506"/>
                <a:gd name="T81" fmla="*/ 327 h 438"/>
                <a:gd name="T82" fmla="*/ 484 w 506"/>
                <a:gd name="T83" fmla="*/ 322 h 438"/>
                <a:gd name="T84" fmla="*/ 501 w 506"/>
                <a:gd name="T85" fmla="*/ 312 h 438"/>
                <a:gd name="T86" fmla="*/ 491 w 506"/>
                <a:gd name="T87" fmla="*/ 272 h 438"/>
                <a:gd name="T88" fmla="*/ 496 w 506"/>
                <a:gd name="T89" fmla="*/ 248 h 438"/>
                <a:gd name="T90" fmla="*/ 459 w 506"/>
                <a:gd name="T91" fmla="*/ 219 h 438"/>
                <a:gd name="T92" fmla="*/ 493 w 506"/>
                <a:gd name="T93" fmla="*/ 91 h 438"/>
                <a:gd name="T94" fmla="*/ 472 w 506"/>
                <a:gd name="T95" fmla="*/ 100 h 438"/>
                <a:gd name="T96" fmla="*/ 445 w 506"/>
                <a:gd name="T97" fmla="*/ 101 h 438"/>
                <a:gd name="T98" fmla="*/ 441 w 506"/>
                <a:gd name="T99" fmla="*/ 91 h 438"/>
                <a:gd name="T100" fmla="*/ 438 w 506"/>
                <a:gd name="T101" fmla="*/ 84 h 438"/>
                <a:gd name="T102" fmla="*/ 414 w 506"/>
                <a:gd name="T103" fmla="*/ 53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06" h="438">
                  <a:moveTo>
                    <a:pt x="398" y="8"/>
                  </a:moveTo>
                  <a:cubicBezTo>
                    <a:pt x="390" y="5"/>
                    <a:pt x="390" y="5"/>
                    <a:pt x="390" y="5"/>
                  </a:cubicBezTo>
                  <a:cubicBezTo>
                    <a:pt x="382" y="10"/>
                    <a:pt x="382" y="10"/>
                    <a:pt x="382" y="10"/>
                  </a:cubicBezTo>
                  <a:cubicBezTo>
                    <a:pt x="377" y="20"/>
                    <a:pt x="377" y="20"/>
                    <a:pt x="377" y="20"/>
                  </a:cubicBezTo>
                  <a:cubicBezTo>
                    <a:pt x="372" y="29"/>
                    <a:pt x="368" y="35"/>
                    <a:pt x="361" y="35"/>
                  </a:cubicBezTo>
                  <a:cubicBezTo>
                    <a:pt x="357" y="35"/>
                    <a:pt x="351" y="32"/>
                    <a:pt x="348" y="28"/>
                  </a:cubicBezTo>
                  <a:cubicBezTo>
                    <a:pt x="347" y="27"/>
                    <a:pt x="347" y="27"/>
                    <a:pt x="347" y="27"/>
                  </a:cubicBezTo>
                  <a:cubicBezTo>
                    <a:pt x="346" y="26"/>
                    <a:pt x="346" y="26"/>
                    <a:pt x="346" y="26"/>
                  </a:cubicBezTo>
                  <a:cubicBezTo>
                    <a:pt x="346" y="26"/>
                    <a:pt x="346" y="26"/>
                    <a:pt x="346" y="26"/>
                  </a:cubicBezTo>
                  <a:cubicBezTo>
                    <a:pt x="343" y="16"/>
                    <a:pt x="343" y="16"/>
                    <a:pt x="343" y="16"/>
                  </a:cubicBezTo>
                  <a:cubicBezTo>
                    <a:pt x="343" y="15"/>
                    <a:pt x="343" y="15"/>
                    <a:pt x="343" y="15"/>
                  </a:cubicBezTo>
                  <a:cubicBezTo>
                    <a:pt x="342" y="1"/>
                    <a:pt x="342" y="1"/>
                    <a:pt x="342" y="1"/>
                  </a:cubicBezTo>
                  <a:cubicBezTo>
                    <a:pt x="335" y="0"/>
                    <a:pt x="335" y="0"/>
                    <a:pt x="335" y="0"/>
                  </a:cubicBezTo>
                  <a:cubicBezTo>
                    <a:pt x="334" y="1"/>
                    <a:pt x="334" y="1"/>
                    <a:pt x="334" y="1"/>
                  </a:cubicBezTo>
                  <a:cubicBezTo>
                    <a:pt x="331" y="12"/>
                    <a:pt x="331" y="12"/>
                    <a:pt x="331" y="12"/>
                  </a:cubicBezTo>
                  <a:cubicBezTo>
                    <a:pt x="331" y="26"/>
                    <a:pt x="331" y="26"/>
                    <a:pt x="331" y="26"/>
                  </a:cubicBezTo>
                  <a:cubicBezTo>
                    <a:pt x="330" y="27"/>
                    <a:pt x="330" y="27"/>
                    <a:pt x="330" y="27"/>
                  </a:cubicBezTo>
                  <a:cubicBezTo>
                    <a:pt x="329" y="28"/>
                    <a:pt x="329" y="28"/>
                    <a:pt x="329" y="28"/>
                  </a:cubicBezTo>
                  <a:cubicBezTo>
                    <a:pt x="316" y="45"/>
                    <a:pt x="316" y="45"/>
                    <a:pt x="316" y="45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2" y="47"/>
                    <a:pt x="312" y="47"/>
                    <a:pt x="312" y="47"/>
                  </a:cubicBezTo>
                  <a:cubicBezTo>
                    <a:pt x="287" y="45"/>
                    <a:pt x="287" y="45"/>
                    <a:pt x="287" y="45"/>
                  </a:cubicBezTo>
                  <a:cubicBezTo>
                    <a:pt x="285" y="45"/>
                    <a:pt x="285" y="45"/>
                    <a:pt x="285" y="45"/>
                  </a:cubicBezTo>
                  <a:cubicBezTo>
                    <a:pt x="285" y="46"/>
                    <a:pt x="285" y="46"/>
                    <a:pt x="285" y="46"/>
                  </a:cubicBezTo>
                  <a:cubicBezTo>
                    <a:pt x="285" y="46"/>
                    <a:pt x="285" y="46"/>
                    <a:pt x="285" y="46"/>
                  </a:cubicBezTo>
                  <a:cubicBezTo>
                    <a:pt x="285" y="47"/>
                    <a:pt x="285" y="47"/>
                    <a:pt x="285" y="47"/>
                  </a:cubicBezTo>
                  <a:cubicBezTo>
                    <a:pt x="276" y="59"/>
                    <a:pt x="276" y="59"/>
                    <a:pt x="276" y="59"/>
                  </a:cubicBezTo>
                  <a:cubicBezTo>
                    <a:pt x="280" y="66"/>
                    <a:pt x="280" y="66"/>
                    <a:pt x="280" y="66"/>
                  </a:cubicBezTo>
                  <a:cubicBezTo>
                    <a:pt x="281" y="66"/>
                    <a:pt x="281" y="66"/>
                    <a:pt x="281" y="66"/>
                  </a:cubicBezTo>
                  <a:cubicBezTo>
                    <a:pt x="273" y="78"/>
                    <a:pt x="273" y="78"/>
                    <a:pt x="273" y="78"/>
                  </a:cubicBezTo>
                  <a:cubicBezTo>
                    <a:pt x="250" y="78"/>
                    <a:pt x="250" y="78"/>
                    <a:pt x="250" y="78"/>
                  </a:cubicBezTo>
                  <a:cubicBezTo>
                    <a:pt x="250" y="74"/>
                    <a:pt x="250" y="74"/>
                    <a:pt x="250" y="74"/>
                  </a:cubicBezTo>
                  <a:cubicBezTo>
                    <a:pt x="248" y="72"/>
                    <a:pt x="248" y="72"/>
                    <a:pt x="248" y="72"/>
                  </a:cubicBezTo>
                  <a:cubicBezTo>
                    <a:pt x="245" y="70"/>
                    <a:pt x="245" y="70"/>
                    <a:pt x="245" y="70"/>
                  </a:cubicBezTo>
                  <a:cubicBezTo>
                    <a:pt x="241" y="77"/>
                    <a:pt x="241" y="77"/>
                    <a:pt x="241" y="77"/>
                  </a:cubicBezTo>
                  <a:cubicBezTo>
                    <a:pt x="239" y="80"/>
                    <a:pt x="239" y="80"/>
                    <a:pt x="239" y="80"/>
                  </a:cubicBezTo>
                  <a:cubicBezTo>
                    <a:pt x="224" y="80"/>
                    <a:pt x="224" y="80"/>
                    <a:pt x="224" y="80"/>
                  </a:cubicBezTo>
                  <a:cubicBezTo>
                    <a:pt x="223" y="79"/>
                    <a:pt x="223" y="79"/>
                    <a:pt x="223" y="79"/>
                  </a:cubicBezTo>
                  <a:cubicBezTo>
                    <a:pt x="213" y="72"/>
                    <a:pt x="213" y="72"/>
                    <a:pt x="213" y="72"/>
                  </a:cubicBezTo>
                  <a:cubicBezTo>
                    <a:pt x="212" y="70"/>
                    <a:pt x="212" y="70"/>
                    <a:pt x="212" y="70"/>
                  </a:cubicBezTo>
                  <a:cubicBezTo>
                    <a:pt x="212" y="69"/>
                    <a:pt x="212" y="69"/>
                    <a:pt x="212" y="69"/>
                  </a:cubicBezTo>
                  <a:cubicBezTo>
                    <a:pt x="211" y="69"/>
                    <a:pt x="211" y="69"/>
                    <a:pt x="211" y="69"/>
                  </a:cubicBezTo>
                  <a:cubicBezTo>
                    <a:pt x="211" y="66"/>
                    <a:pt x="211" y="66"/>
                    <a:pt x="211" y="66"/>
                  </a:cubicBezTo>
                  <a:cubicBezTo>
                    <a:pt x="194" y="63"/>
                    <a:pt x="194" y="63"/>
                    <a:pt x="194" y="63"/>
                  </a:cubicBezTo>
                  <a:cubicBezTo>
                    <a:pt x="181" y="69"/>
                    <a:pt x="181" y="69"/>
                    <a:pt x="181" y="69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5" y="98"/>
                    <a:pt x="195" y="98"/>
                    <a:pt x="195" y="98"/>
                  </a:cubicBezTo>
                  <a:cubicBezTo>
                    <a:pt x="223" y="107"/>
                    <a:pt x="223" y="107"/>
                    <a:pt x="223" y="107"/>
                  </a:cubicBezTo>
                  <a:cubicBezTo>
                    <a:pt x="224" y="108"/>
                    <a:pt x="224" y="108"/>
                    <a:pt x="224" y="108"/>
                  </a:cubicBezTo>
                  <a:cubicBezTo>
                    <a:pt x="224" y="108"/>
                    <a:pt x="224" y="108"/>
                    <a:pt x="224" y="108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38" y="121"/>
                    <a:pt x="238" y="121"/>
                    <a:pt x="238" y="121"/>
                  </a:cubicBezTo>
                  <a:cubicBezTo>
                    <a:pt x="233" y="142"/>
                    <a:pt x="233" y="142"/>
                    <a:pt x="233" y="142"/>
                  </a:cubicBezTo>
                  <a:cubicBezTo>
                    <a:pt x="233" y="142"/>
                    <a:pt x="233" y="142"/>
                    <a:pt x="233" y="142"/>
                  </a:cubicBezTo>
                  <a:cubicBezTo>
                    <a:pt x="233" y="146"/>
                    <a:pt x="233" y="146"/>
                    <a:pt x="233" y="146"/>
                  </a:cubicBezTo>
                  <a:cubicBezTo>
                    <a:pt x="232" y="146"/>
                    <a:pt x="232" y="146"/>
                    <a:pt x="232" y="146"/>
                  </a:cubicBezTo>
                  <a:cubicBezTo>
                    <a:pt x="214" y="160"/>
                    <a:pt x="214" y="160"/>
                    <a:pt x="214" y="160"/>
                  </a:cubicBezTo>
                  <a:cubicBezTo>
                    <a:pt x="214" y="161"/>
                    <a:pt x="214" y="161"/>
                    <a:pt x="214" y="161"/>
                  </a:cubicBezTo>
                  <a:cubicBezTo>
                    <a:pt x="213" y="161"/>
                    <a:pt x="213" y="161"/>
                    <a:pt x="213" y="161"/>
                  </a:cubicBezTo>
                  <a:cubicBezTo>
                    <a:pt x="184" y="170"/>
                    <a:pt x="184" y="170"/>
                    <a:pt x="184" y="170"/>
                  </a:cubicBezTo>
                  <a:cubicBezTo>
                    <a:pt x="182" y="170"/>
                    <a:pt x="182" y="170"/>
                    <a:pt x="182" y="170"/>
                  </a:cubicBezTo>
                  <a:cubicBezTo>
                    <a:pt x="166" y="172"/>
                    <a:pt x="166" y="172"/>
                    <a:pt x="166" y="172"/>
                  </a:cubicBezTo>
                  <a:cubicBezTo>
                    <a:pt x="166" y="172"/>
                    <a:pt x="166" y="172"/>
                    <a:pt x="166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3" y="172"/>
                    <a:pt x="163" y="172"/>
                    <a:pt x="163" y="172"/>
                  </a:cubicBezTo>
                  <a:cubicBezTo>
                    <a:pt x="152" y="168"/>
                    <a:pt x="152" y="168"/>
                    <a:pt x="152" y="168"/>
                  </a:cubicBezTo>
                  <a:cubicBezTo>
                    <a:pt x="146" y="167"/>
                    <a:pt x="146" y="167"/>
                    <a:pt x="146" y="167"/>
                  </a:cubicBezTo>
                  <a:cubicBezTo>
                    <a:pt x="139" y="177"/>
                    <a:pt x="139" y="177"/>
                    <a:pt x="139" y="177"/>
                  </a:cubicBezTo>
                  <a:cubicBezTo>
                    <a:pt x="138" y="177"/>
                    <a:pt x="138" y="177"/>
                    <a:pt x="138" y="177"/>
                  </a:cubicBezTo>
                  <a:cubicBezTo>
                    <a:pt x="138" y="178"/>
                    <a:pt x="138" y="178"/>
                    <a:pt x="138" y="178"/>
                  </a:cubicBezTo>
                  <a:cubicBezTo>
                    <a:pt x="124" y="188"/>
                    <a:pt x="124" y="188"/>
                    <a:pt x="124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04" y="196"/>
                    <a:pt x="104" y="196"/>
                    <a:pt x="104" y="196"/>
                  </a:cubicBezTo>
                  <a:cubicBezTo>
                    <a:pt x="103" y="196"/>
                    <a:pt x="103" y="196"/>
                    <a:pt x="103" y="196"/>
                  </a:cubicBezTo>
                  <a:cubicBezTo>
                    <a:pt x="81" y="189"/>
                    <a:pt x="81" y="189"/>
                    <a:pt x="81" y="189"/>
                  </a:cubicBezTo>
                  <a:cubicBezTo>
                    <a:pt x="33" y="191"/>
                    <a:pt x="33" y="191"/>
                    <a:pt x="33" y="191"/>
                  </a:cubicBezTo>
                  <a:cubicBezTo>
                    <a:pt x="22" y="194"/>
                    <a:pt x="22" y="194"/>
                    <a:pt x="22" y="194"/>
                  </a:cubicBezTo>
                  <a:cubicBezTo>
                    <a:pt x="21" y="195"/>
                    <a:pt x="21" y="195"/>
                    <a:pt x="21" y="195"/>
                  </a:cubicBezTo>
                  <a:cubicBezTo>
                    <a:pt x="11" y="195"/>
                    <a:pt x="11" y="195"/>
                    <a:pt x="11" y="195"/>
                  </a:cubicBezTo>
                  <a:cubicBezTo>
                    <a:pt x="0" y="211"/>
                    <a:pt x="0" y="211"/>
                    <a:pt x="0" y="211"/>
                  </a:cubicBezTo>
                  <a:cubicBezTo>
                    <a:pt x="2" y="229"/>
                    <a:pt x="2" y="229"/>
                    <a:pt x="2" y="229"/>
                  </a:cubicBezTo>
                  <a:cubicBezTo>
                    <a:pt x="13" y="253"/>
                    <a:pt x="13" y="253"/>
                    <a:pt x="13" y="253"/>
                  </a:cubicBezTo>
                  <a:cubicBezTo>
                    <a:pt x="24" y="260"/>
                    <a:pt x="24" y="260"/>
                    <a:pt x="24" y="260"/>
                  </a:cubicBezTo>
                  <a:cubicBezTo>
                    <a:pt x="25" y="260"/>
                    <a:pt x="25" y="260"/>
                    <a:pt x="25" y="260"/>
                  </a:cubicBezTo>
                  <a:cubicBezTo>
                    <a:pt x="25" y="261"/>
                    <a:pt x="25" y="261"/>
                    <a:pt x="25" y="261"/>
                  </a:cubicBezTo>
                  <a:cubicBezTo>
                    <a:pt x="29" y="264"/>
                    <a:pt x="29" y="264"/>
                    <a:pt x="29" y="264"/>
                  </a:cubicBezTo>
                  <a:cubicBezTo>
                    <a:pt x="37" y="253"/>
                    <a:pt x="37" y="253"/>
                    <a:pt x="37" y="253"/>
                  </a:cubicBezTo>
                  <a:cubicBezTo>
                    <a:pt x="38" y="252"/>
                    <a:pt x="38" y="252"/>
                    <a:pt x="38" y="252"/>
                  </a:cubicBezTo>
                  <a:cubicBezTo>
                    <a:pt x="39" y="251"/>
                    <a:pt x="39" y="251"/>
                    <a:pt x="39" y="251"/>
                  </a:cubicBezTo>
                  <a:cubicBezTo>
                    <a:pt x="40" y="251"/>
                    <a:pt x="40" y="251"/>
                    <a:pt x="40" y="251"/>
                  </a:cubicBezTo>
                  <a:cubicBezTo>
                    <a:pt x="56" y="249"/>
                    <a:pt x="56" y="249"/>
                    <a:pt x="56" y="249"/>
                  </a:cubicBezTo>
                  <a:cubicBezTo>
                    <a:pt x="58" y="249"/>
                    <a:pt x="58" y="249"/>
                    <a:pt x="58" y="249"/>
                  </a:cubicBezTo>
                  <a:cubicBezTo>
                    <a:pt x="58" y="250"/>
                    <a:pt x="58" y="250"/>
                    <a:pt x="58" y="250"/>
                  </a:cubicBezTo>
                  <a:cubicBezTo>
                    <a:pt x="74" y="254"/>
                    <a:pt x="74" y="254"/>
                    <a:pt x="74" y="254"/>
                  </a:cubicBezTo>
                  <a:cubicBezTo>
                    <a:pt x="90" y="290"/>
                    <a:pt x="90" y="290"/>
                    <a:pt x="90" y="290"/>
                  </a:cubicBezTo>
                  <a:cubicBezTo>
                    <a:pt x="89" y="290"/>
                    <a:pt x="89" y="290"/>
                    <a:pt x="89" y="290"/>
                  </a:cubicBezTo>
                  <a:cubicBezTo>
                    <a:pt x="89" y="291"/>
                    <a:pt x="89" y="291"/>
                    <a:pt x="89" y="291"/>
                  </a:cubicBezTo>
                  <a:cubicBezTo>
                    <a:pt x="82" y="311"/>
                    <a:pt x="82" y="311"/>
                    <a:pt x="82" y="311"/>
                  </a:cubicBezTo>
                  <a:cubicBezTo>
                    <a:pt x="82" y="311"/>
                    <a:pt x="82" y="311"/>
                    <a:pt x="82" y="311"/>
                  </a:cubicBezTo>
                  <a:cubicBezTo>
                    <a:pt x="77" y="324"/>
                    <a:pt x="77" y="324"/>
                    <a:pt x="77" y="324"/>
                  </a:cubicBezTo>
                  <a:cubicBezTo>
                    <a:pt x="77" y="325"/>
                    <a:pt x="77" y="325"/>
                    <a:pt x="77" y="325"/>
                  </a:cubicBezTo>
                  <a:cubicBezTo>
                    <a:pt x="70" y="343"/>
                    <a:pt x="70" y="343"/>
                    <a:pt x="70" y="343"/>
                  </a:cubicBezTo>
                  <a:cubicBezTo>
                    <a:pt x="70" y="365"/>
                    <a:pt x="70" y="365"/>
                    <a:pt x="70" y="365"/>
                  </a:cubicBezTo>
                  <a:cubicBezTo>
                    <a:pt x="82" y="378"/>
                    <a:pt x="82" y="378"/>
                    <a:pt x="82" y="378"/>
                  </a:cubicBezTo>
                  <a:cubicBezTo>
                    <a:pt x="83" y="378"/>
                    <a:pt x="83" y="378"/>
                    <a:pt x="83" y="378"/>
                  </a:cubicBezTo>
                  <a:cubicBezTo>
                    <a:pt x="100" y="393"/>
                    <a:pt x="100" y="393"/>
                    <a:pt x="100" y="393"/>
                  </a:cubicBezTo>
                  <a:cubicBezTo>
                    <a:pt x="102" y="394"/>
                    <a:pt x="102" y="394"/>
                    <a:pt x="102" y="394"/>
                  </a:cubicBezTo>
                  <a:cubicBezTo>
                    <a:pt x="103" y="395"/>
                    <a:pt x="103" y="395"/>
                    <a:pt x="103" y="395"/>
                  </a:cubicBezTo>
                  <a:cubicBezTo>
                    <a:pt x="91" y="424"/>
                    <a:pt x="91" y="424"/>
                    <a:pt x="91" y="424"/>
                  </a:cubicBezTo>
                  <a:cubicBezTo>
                    <a:pt x="87" y="438"/>
                    <a:pt x="87" y="438"/>
                    <a:pt x="87" y="438"/>
                  </a:cubicBezTo>
                  <a:cubicBezTo>
                    <a:pt x="92" y="436"/>
                    <a:pt x="92" y="436"/>
                    <a:pt x="92" y="436"/>
                  </a:cubicBezTo>
                  <a:cubicBezTo>
                    <a:pt x="93" y="436"/>
                    <a:pt x="93" y="436"/>
                    <a:pt x="93" y="436"/>
                  </a:cubicBezTo>
                  <a:cubicBezTo>
                    <a:pt x="103" y="432"/>
                    <a:pt x="103" y="432"/>
                    <a:pt x="103" y="432"/>
                  </a:cubicBezTo>
                  <a:cubicBezTo>
                    <a:pt x="122" y="421"/>
                    <a:pt x="122" y="421"/>
                    <a:pt x="122" y="421"/>
                  </a:cubicBezTo>
                  <a:cubicBezTo>
                    <a:pt x="123" y="421"/>
                    <a:pt x="123" y="421"/>
                    <a:pt x="123" y="421"/>
                  </a:cubicBezTo>
                  <a:cubicBezTo>
                    <a:pt x="144" y="424"/>
                    <a:pt x="144" y="424"/>
                    <a:pt x="144" y="424"/>
                  </a:cubicBezTo>
                  <a:cubicBezTo>
                    <a:pt x="146" y="424"/>
                    <a:pt x="146" y="424"/>
                    <a:pt x="146" y="424"/>
                  </a:cubicBezTo>
                  <a:cubicBezTo>
                    <a:pt x="146" y="424"/>
                    <a:pt x="146" y="424"/>
                    <a:pt x="146" y="424"/>
                  </a:cubicBezTo>
                  <a:cubicBezTo>
                    <a:pt x="177" y="437"/>
                    <a:pt x="177" y="437"/>
                    <a:pt x="177" y="437"/>
                  </a:cubicBezTo>
                  <a:cubicBezTo>
                    <a:pt x="212" y="437"/>
                    <a:pt x="212" y="437"/>
                    <a:pt x="212" y="437"/>
                  </a:cubicBezTo>
                  <a:cubicBezTo>
                    <a:pt x="222" y="424"/>
                    <a:pt x="222" y="424"/>
                    <a:pt x="222" y="424"/>
                  </a:cubicBezTo>
                  <a:cubicBezTo>
                    <a:pt x="223" y="423"/>
                    <a:pt x="223" y="423"/>
                    <a:pt x="223" y="423"/>
                  </a:cubicBezTo>
                  <a:cubicBezTo>
                    <a:pt x="224" y="422"/>
                    <a:pt x="224" y="422"/>
                    <a:pt x="224" y="422"/>
                  </a:cubicBezTo>
                  <a:cubicBezTo>
                    <a:pt x="242" y="414"/>
                    <a:pt x="242" y="414"/>
                    <a:pt x="242" y="414"/>
                  </a:cubicBezTo>
                  <a:cubicBezTo>
                    <a:pt x="258" y="399"/>
                    <a:pt x="258" y="399"/>
                    <a:pt x="258" y="399"/>
                  </a:cubicBezTo>
                  <a:cubicBezTo>
                    <a:pt x="261" y="398"/>
                    <a:pt x="261" y="398"/>
                    <a:pt x="261" y="398"/>
                  </a:cubicBezTo>
                  <a:cubicBezTo>
                    <a:pt x="261" y="398"/>
                    <a:pt x="261" y="398"/>
                    <a:pt x="261" y="398"/>
                  </a:cubicBezTo>
                  <a:cubicBezTo>
                    <a:pt x="273" y="394"/>
                    <a:pt x="273" y="394"/>
                    <a:pt x="273" y="394"/>
                  </a:cubicBezTo>
                  <a:cubicBezTo>
                    <a:pt x="287" y="383"/>
                    <a:pt x="287" y="383"/>
                    <a:pt x="287" y="383"/>
                  </a:cubicBezTo>
                  <a:cubicBezTo>
                    <a:pt x="303" y="362"/>
                    <a:pt x="303" y="362"/>
                    <a:pt x="303" y="362"/>
                  </a:cubicBezTo>
                  <a:cubicBezTo>
                    <a:pt x="325" y="370"/>
                    <a:pt x="325" y="370"/>
                    <a:pt x="325" y="370"/>
                  </a:cubicBezTo>
                  <a:cubicBezTo>
                    <a:pt x="328" y="371"/>
                    <a:pt x="328" y="371"/>
                    <a:pt x="328" y="371"/>
                  </a:cubicBezTo>
                  <a:cubicBezTo>
                    <a:pt x="328" y="372"/>
                    <a:pt x="328" y="372"/>
                    <a:pt x="328" y="372"/>
                  </a:cubicBezTo>
                  <a:cubicBezTo>
                    <a:pt x="329" y="374"/>
                    <a:pt x="329" y="374"/>
                    <a:pt x="329" y="374"/>
                  </a:cubicBezTo>
                  <a:cubicBezTo>
                    <a:pt x="332" y="382"/>
                    <a:pt x="335" y="386"/>
                    <a:pt x="339" y="387"/>
                  </a:cubicBezTo>
                  <a:cubicBezTo>
                    <a:pt x="352" y="385"/>
                    <a:pt x="352" y="385"/>
                    <a:pt x="352" y="385"/>
                  </a:cubicBezTo>
                  <a:cubicBezTo>
                    <a:pt x="356" y="385"/>
                    <a:pt x="356" y="385"/>
                    <a:pt x="356" y="385"/>
                  </a:cubicBezTo>
                  <a:cubicBezTo>
                    <a:pt x="363" y="387"/>
                    <a:pt x="363" y="387"/>
                    <a:pt x="363" y="387"/>
                  </a:cubicBezTo>
                  <a:cubicBezTo>
                    <a:pt x="364" y="387"/>
                    <a:pt x="364" y="387"/>
                    <a:pt x="364" y="387"/>
                  </a:cubicBezTo>
                  <a:cubicBezTo>
                    <a:pt x="364" y="388"/>
                    <a:pt x="364" y="388"/>
                    <a:pt x="364" y="388"/>
                  </a:cubicBezTo>
                  <a:cubicBezTo>
                    <a:pt x="382" y="395"/>
                    <a:pt x="382" y="395"/>
                    <a:pt x="382" y="395"/>
                  </a:cubicBezTo>
                  <a:cubicBezTo>
                    <a:pt x="387" y="395"/>
                    <a:pt x="387" y="395"/>
                    <a:pt x="387" y="395"/>
                  </a:cubicBezTo>
                  <a:cubicBezTo>
                    <a:pt x="388" y="390"/>
                    <a:pt x="388" y="390"/>
                    <a:pt x="388" y="390"/>
                  </a:cubicBezTo>
                  <a:cubicBezTo>
                    <a:pt x="390" y="384"/>
                    <a:pt x="390" y="384"/>
                    <a:pt x="390" y="384"/>
                  </a:cubicBezTo>
                  <a:cubicBezTo>
                    <a:pt x="390" y="383"/>
                    <a:pt x="390" y="383"/>
                    <a:pt x="390" y="383"/>
                  </a:cubicBezTo>
                  <a:cubicBezTo>
                    <a:pt x="391" y="382"/>
                    <a:pt x="391" y="382"/>
                    <a:pt x="391" y="382"/>
                  </a:cubicBezTo>
                  <a:cubicBezTo>
                    <a:pt x="392" y="381"/>
                    <a:pt x="392" y="381"/>
                    <a:pt x="392" y="381"/>
                  </a:cubicBezTo>
                  <a:cubicBezTo>
                    <a:pt x="392" y="380"/>
                    <a:pt x="392" y="380"/>
                    <a:pt x="392" y="380"/>
                  </a:cubicBezTo>
                  <a:cubicBezTo>
                    <a:pt x="399" y="376"/>
                    <a:pt x="399" y="376"/>
                    <a:pt x="399" y="376"/>
                  </a:cubicBezTo>
                  <a:cubicBezTo>
                    <a:pt x="400" y="375"/>
                    <a:pt x="400" y="375"/>
                    <a:pt x="400" y="375"/>
                  </a:cubicBezTo>
                  <a:cubicBezTo>
                    <a:pt x="411" y="365"/>
                    <a:pt x="411" y="365"/>
                    <a:pt x="411" y="365"/>
                  </a:cubicBezTo>
                  <a:cubicBezTo>
                    <a:pt x="413" y="365"/>
                    <a:pt x="413" y="365"/>
                    <a:pt x="413" y="365"/>
                  </a:cubicBezTo>
                  <a:cubicBezTo>
                    <a:pt x="414" y="364"/>
                    <a:pt x="414" y="364"/>
                    <a:pt x="414" y="364"/>
                  </a:cubicBezTo>
                  <a:cubicBezTo>
                    <a:pt x="416" y="364"/>
                    <a:pt x="416" y="364"/>
                    <a:pt x="416" y="364"/>
                  </a:cubicBezTo>
                  <a:cubicBezTo>
                    <a:pt x="426" y="365"/>
                    <a:pt x="426" y="365"/>
                    <a:pt x="426" y="365"/>
                  </a:cubicBezTo>
                  <a:cubicBezTo>
                    <a:pt x="426" y="359"/>
                    <a:pt x="429" y="352"/>
                    <a:pt x="436" y="346"/>
                  </a:cubicBezTo>
                  <a:cubicBezTo>
                    <a:pt x="443" y="341"/>
                    <a:pt x="448" y="338"/>
                    <a:pt x="452" y="339"/>
                  </a:cubicBezTo>
                  <a:cubicBezTo>
                    <a:pt x="458" y="335"/>
                    <a:pt x="458" y="335"/>
                    <a:pt x="458" y="335"/>
                  </a:cubicBezTo>
                  <a:cubicBezTo>
                    <a:pt x="459" y="335"/>
                    <a:pt x="459" y="335"/>
                    <a:pt x="459" y="335"/>
                  </a:cubicBezTo>
                  <a:cubicBezTo>
                    <a:pt x="459" y="333"/>
                    <a:pt x="459" y="333"/>
                    <a:pt x="459" y="333"/>
                  </a:cubicBezTo>
                  <a:cubicBezTo>
                    <a:pt x="464" y="328"/>
                    <a:pt x="464" y="328"/>
                    <a:pt x="464" y="328"/>
                  </a:cubicBezTo>
                  <a:cubicBezTo>
                    <a:pt x="464" y="327"/>
                    <a:pt x="464" y="327"/>
                    <a:pt x="464" y="327"/>
                  </a:cubicBezTo>
                  <a:cubicBezTo>
                    <a:pt x="465" y="327"/>
                    <a:pt x="465" y="327"/>
                    <a:pt x="465" y="327"/>
                  </a:cubicBezTo>
                  <a:cubicBezTo>
                    <a:pt x="466" y="326"/>
                    <a:pt x="466" y="326"/>
                    <a:pt x="466" y="326"/>
                  </a:cubicBezTo>
                  <a:cubicBezTo>
                    <a:pt x="467" y="326"/>
                    <a:pt x="467" y="326"/>
                    <a:pt x="467" y="326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94" y="322"/>
                    <a:pt x="494" y="322"/>
                    <a:pt x="494" y="322"/>
                  </a:cubicBezTo>
                  <a:cubicBezTo>
                    <a:pt x="498" y="319"/>
                    <a:pt x="498" y="319"/>
                    <a:pt x="498" y="319"/>
                  </a:cubicBezTo>
                  <a:cubicBezTo>
                    <a:pt x="501" y="312"/>
                    <a:pt x="501" y="312"/>
                    <a:pt x="501" y="312"/>
                  </a:cubicBezTo>
                  <a:cubicBezTo>
                    <a:pt x="501" y="312"/>
                    <a:pt x="501" y="312"/>
                    <a:pt x="501" y="312"/>
                  </a:cubicBezTo>
                  <a:cubicBezTo>
                    <a:pt x="506" y="302"/>
                    <a:pt x="506" y="302"/>
                    <a:pt x="506" y="302"/>
                  </a:cubicBezTo>
                  <a:cubicBezTo>
                    <a:pt x="504" y="301"/>
                    <a:pt x="504" y="301"/>
                    <a:pt x="504" y="301"/>
                  </a:cubicBezTo>
                  <a:cubicBezTo>
                    <a:pt x="498" y="293"/>
                    <a:pt x="494" y="285"/>
                    <a:pt x="492" y="273"/>
                  </a:cubicBezTo>
                  <a:cubicBezTo>
                    <a:pt x="491" y="272"/>
                    <a:pt x="491" y="272"/>
                    <a:pt x="491" y="272"/>
                  </a:cubicBezTo>
                  <a:cubicBezTo>
                    <a:pt x="491" y="272"/>
                    <a:pt x="491" y="272"/>
                    <a:pt x="491" y="272"/>
                  </a:cubicBezTo>
                  <a:cubicBezTo>
                    <a:pt x="492" y="272"/>
                    <a:pt x="492" y="272"/>
                    <a:pt x="492" y="272"/>
                  </a:cubicBezTo>
                  <a:cubicBezTo>
                    <a:pt x="492" y="271"/>
                    <a:pt x="492" y="271"/>
                    <a:pt x="492" y="271"/>
                  </a:cubicBezTo>
                  <a:cubicBezTo>
                    <a:pt x="496" y="248"/>
                    <a:pt x="496" y="248"/>
                    <a:pt x="496" y="248"/>
                  </a:cubicBezTo>
                  <a:cubicBezTo>
                    <a:pt x="496" y="241"/>
                    <a:pt x="498" y="235"/>
                    <a:pt x="503" y="230"/>
                  </a:cubicBezTo>
                  <a:cubicBezTo>
                    <a:pt x="501" y="211"/>
                    <a:pt x="501" y="211"/>
                    <a:pt x="501" y="211"/>
                  </a:cubicBezTo>
                  <a:cubicBezTo>
                    <a:pt x="500" y="209"/>
                    <a:pt x="498" y="207"/>
                    <a:pt x="493" y="206"/>
                  </a:cubicBezTo>
                  <a:cubicBezTo>
                    <a:pt x="459" y="219"/>
                    <a:pt x="459" y="219"/>
                    <a:pt x="459" y="219"/>
                  </a:cubicBezTo>
                  <a:cubicBezTo>
                    <a:pt x="461" y="185"/>
                    <a:pt x="461" y="185"/>
                    <a:pt x="461" y="185"/>
                  </a:cubicBezTo>
                  <a:cubicBezTo>
                    <a:pt x="462" y="179"/>
                    <a:pt x="473" y="170"/>
                    <a:pt x="493" y="158"/>
                  </a:cubicBezTo>
                  <a:cubicBezTo>
                    <a:pt x="483" y="121"/>
                    <a:pt x="483" y="121"/>
                    <a:pt x="483" y="121"/>
                  </a:cubicBezTo>
                  <a:cubicBezTo>
                    <a:pt x="481" y="109"/>
                    <a:pt x="484" y="99"/>
                    <a:pt x="493" y="91"/>
                  </a:cubicBezTo>
                  <a:cubicBezTo>
                    <a:pt x="491" y="84"/>
                    <a:pt x="491" y="84"/>
                    <a:pt x="491" y="84"/>
                  </a:cubicBezTo>
                  <a:cubicBezTo>
                    <a:pt x="480" y="84"/>
                    <a:pt x="480" y="84"/>
                    <a:pt x="480" y="84"/>
                  </a:cubicBezTo>
                  <a:cubicBezTo>
                    <a:pt x="477" y="85"/>
                    <a:pt x="477" y="85"/>
                    <a:pt x="477" y="85"/>
                  </a:cubicBezTo>
                  <a:cubicBezTo>
                    <a:pt x="472" y="100"/>
                    <a:pt x="472" y="100"/>
                    <a:pt x="472" y="100"/>
                  </a:cubicBezTo>
                  <a:cubicBezTo>
                    <a:pt x="467" y="105"/>
                    <a:pt x="463" y="109"/>
                    <a:pt x="459" y="109"/>
                  </a:cubicBezTo>
                  <a:cubicBezTo>
                    <a:pt x="457" y="109"/>
                    <a:pt x="457" y="109"/>
                    <a:pt x="457" y="109"/>
                  </a:cubicBezTo>
                  <a:cubicBezTo>
                    <a:pt x="446" y="101"/>
                    <a:pt x="446" y="101"/>
                    <a:pt x="446" y="101"/>
                  </a:cubicBezTo>
                  <a:cubicBezTo>
                    <a:pt x="445" y="101"/>
                    <a:pt x="445" y="101"/>
                    <a:pt x="445" y="101"/>
                  </a:cubicBezTo>
                  <a:cubicBezTo>
                    <a:pt x="444" y="101"/>
                    <a:pt x="444" y="101"/>
                    <a:pt x="444" y="101"/>
                  </a:cubicBezTo>
                  <a:cubicBezTo>
                    <a:pt x="444" y="100"/>
                    <a:pt x="444" y="100"/>
                    <a:pt x="444" y="100"/>
                  </a:cubicBezTo>
                  <a:cubicBezTo>
                    <a:pt x="444" y="98"/>
                    <a:pt x="444" y="98"/>
                    <a:pt x="444" y="98"/>
                  </a:cubicBezTo>
                  <a:cubicBezTo>
                    <a:pt x="441" y="91"/>
                    <a:pt x="441" y="91"/>
                    <a:pt x="441" y="91"/>
                  </a:cubicBezTo>
                  <a:cubicBezTo>
                    <a:pt x="440" y="80"/>
                    <a:pt x="440" y="80"/>
                    <a:pt x="440" y="80"/>
                  </a:cubicBezTo>
                  <a:cubicBezTo>
                    <a:pt x="440" y="79"/>
                    <a:pt x="440" y="79"/>
                    <a:pt x="440" y="79"/>
                  </a:cubicBezTo>
                  <a:cubicBezTo>
                    <a:pt x="439" y="81"/>
                    <a:pt x="439" y="81"/>
                    <a:pt x="439" y="81"/>
                  </a:cubicBezTo>
                  <a:cubicBezTo>
                    <a:pt x="438" y="84"/>
                    <a:pt x="438" y="84"/>
                    <a:pt x="438" y="84"/>
                  </a:cubicBezTo>
                  <a:cubicBezTo>
                    <a:pt x="419" y="84"/>
                    <a:pt x="419" y="84"/>
                    <a:pt x="419" y="84"/>
                  </a:cubicBezTo>
                  <a:cubicBezTo>
                    <a:pt x="417" y="80"/>
                    <a:pt x="417" y="80"/>
                    <a:pt x="417" y="80"/>
                  </a:cubicBezTo>
                  <a:cubicBezTo>
                    <a:pt x="414" y="69"/>
                    <a:pt x="414" y="69"/>
                    <a:pt x="414" y="69"/>
                  </a:cubicBezTo>
                  <a:cubicBezTo>
                    <a:pt x="414" y="53"/>
                    <a:pt x="414" y="53"/>
                    <a:pt x="414" y="53"/>
                  </a:cubicBezTo>
                  <a:cubicBezTo>
                    <a:pt x="402" y="33"/>
                    <a:pt x="402" y="33"/>
                    <a:pt x="402" y="33"/>
                  </a:cubicBezTo>
                  <a:cubicBezTo>
                    <a:pt x="402" y="16"/>
                    <a:pt x="402" y="16"/>
                    <a:pt x="402" y="16"/>
                  </a:cubicBezTo>
                  <a:lnTo>
                    <a:pt x="398" y="8"/>
                  </a:ln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1" name="Freeform 14"/>
            <p:cNvSpPr>
              <a:spLocks/>
            </p:cNvSpPr>
            <p:nvPr/>
          </p:nvSpPr>
          <p:spPr bwMode="auto">
            <a:xfrm>
              <a:off x="3884136" y="5202238"/>
              <a:ext cx="998538" cy="763588"/>
            </a:xfrm>
            <a:custGeom>
              <a:avLst/>
              <a:gdLst>
                <a:gd name="T0" fmla="*/ 533 w 662"/>
                <a:gd name="T1" fmla="*/ 16 h 506"/>
                <a:gd name="T2" fmla="*/ 496 w 662"/>
                <a:gd name="T3" fmla="*/ 48 h 506"/>
                <a:gd name="T4" fmla="*/ 454 w 662"/>
                <a:gd name="T5" fmla="*/ 58 h 506"/>
                <a:gd name="T6" fmla="*/ 426 w 662"/>
                <a:gd name="T7" fmla="*/ 56 h 506"/>
                <a:gd name="T8" fmla="*/ 424 w 662"/>
                <a:gd name="T9" fmla="*/ 57 h 506"/>
                <a:gd name="T10" fmla="*/ 390 w 662"/>
                <a:gd name="T11" fmla="*/ 69 h 506"/>
                <a:gd name="T12" fmla="*/ 361 w 662"/>
                <a:gd name="T13" fmla="*/ 86 h 506"/>
                <a:gd name="T14" fmla="*/ 335 w 662"/>
                <a:gd name="T15" fmla="*/ 107 h 506"/>
                <a:gd name="T16" fmla="*/ 317 w 662"/>
                <a:gd name="T17" fmla="*/ 126 h 506"/>
                <a:gd name="T18" fmla="*/ 312 w 662"/>
                <a:gd name="T19" fmla="*/ 136 h 506"/>
                <a:gd name="T20" fmla="*/ 271 w 662"/>
                <a:gd name="T21" fmla="*/ 128 h 506"/>
                <a:gd name="T22" fmla="*/ 224 w 662"/>
                <a:gd name="T23" fmla="*/ 106 h 506"/>
                <a:gd name="T24" fmla="*/ 212 w 662"/>
                <a:gd name="T25" fmla="*/ 121 h 506"/>
                <a:gd name="T26" fmla="*/ 196 w 662"/>
                <a:gd name="T27" fmla="*/ 135 h 506"/>
                <a:gd name="T28" fmla="*/ 166 w 662"/>
                <a:gd name="T29" fmla="*/ 153 h 506"/>
                <a:gd name="T30" fmla="*/ 135 w 662"/>
                <a:gd name="T31" fmla="*/ 178 h 506"/>
                <a:gd name="T32" fmla="*/ 60 w 662"/>
                <a:gd name="T33" fmla="*/ 166 h 506"/>
                <a:gd name="T34" fmla="*/ 26 w 662"/>
                <a:gd name="T35" fmla="*/ 172 h 506"/>
                <a:gd name="T36" fmla="*/ 2 w 662"/>
                <a:gd name="T37" fmla="*/ 183 h 506"/>
                <a:gd name="T38" fmla="*/ 5 w 662"/>
                <a:gd name="T39" fmla="*/ 209 h 506"/>
                <a:gd name="T40" fmla="*/ 55 w 662"/>
                <a:gd name="T41" fmla="*/ 210 h 506"/>
                <a:gd name="T42" fmla="*/ 62 w 662"/>
                <a:gd name="T43" fmla="*/ 248 h 506"/>
                <a:gd name="T44" fmla="*/ 100 w 662"/>
                <a:gd name="T45" fmla="*/ 243 h 506"/>
                <a:gd name="T46" fmla="*/ 132 w 662"/>
                <a:gd name="T47" fmla="*/ 236 h 506"/>
                <a:gd name="T48" fmla="*/ 142 w 662"/>
                <a:gd name="T49" fmla="*/ 285 h 506"/>
                <a:gd name="T50" fmla="*/ 122 w 662"/>
                <a:gd name="T51" fmla="*/ 308 h 506"/>
                <a:gd name="T52" fmla="*/ 92 w 662"/>
                <a:gd name="T53" fmla="*/ 328 h 506"/>
                <a:gd name="T54" fmla="*/ 142 w 662"/>
                <a:gd name="T55" fmla="*/ 340 h 506"/>
                <a:gd name="T56" fmla="*/ 161 w 662"/>
                <a:gd name="T57" fmla="*/ 352 h 506"/>
                <a:gd name="T58" fmla="*/ 203 w 662"/>
                <a:gd name="T59" fmla="*/ 376 h 506"/>
                <a:gd name="T60" fmla="*/ 186 w 662"/>
                <a:gd name="T61" fmla="*/ 396 h 506"/>
                <a:gd name="T62" fmla="*/ 258 w 662"/>
                <a:gd name="T63" fmla="*/ 472 h 506"/>
                <a:gd name="T64" fmla="*/ 284 w 662"/>
                <a:gd name="T65" fmla="*/ 459 h 506"/>
                <a:gd name="T66" fmla="*/ 324 w 662"/>
                <a:gd name="T67" fmla="*/ 488 h 506"/>
                <a:gd name="T68" fmla="*/ 336 w 662"/>
                <a:gd name="T69" fmla="*/ 474 h 506"/>
                <a:gd name="T70" fmla="*/ 358 w 662"/>
                <a:gd name="T71" fmla="*/ 477 h 506"/>
                <a:gd name="T72" fmla="*/ 409 w 662"/>
                <a:gd name="T73" fmla="*/ 489 h 506"/>
                <a:gd name="T74" fmla="*/ 414 w 662"/>
                <a:gd name="T75" fmla="*/ 492 h 506"/>
                <a:gd name="T76" fmla="*/ 457 w 662"/>
                <a:gd name="T77" fmla="*/ 457 h 506"/>
                <a:gd name="T78" fmla="*/ 472 w 662"/>
                <a:gd name="T79" fmla="*/ 472 h 506"/>
                <a:gd name="T80" fmla="*/ 483 w 662"/>
                <a:gd name="T81" fmla="*/ 449 h 506"/>
                <a:gd name="T82" fmla="*/ 523 w 662"/>
                <a:gd name="T83" fmla="*/ 403 h 506"/>
                <a:gd name="T84" fmla="*/ 548 w 662"/>
                <a:gd name="T85" fmla="*/ 407 h 506"/>
                <a:gd name="T86" fmla="*/ 543 w 662"/>
                <a:gd name="T87" fmla="*/ 378 h 506"/>
                <a:gd name="T88" fmla="*/ 548 w 662"/>
                <a:gd name="T89" fmla="*/ 363 h 506"/>
                <a:gd name="T90" fmla="*/ 604 w 662"/>
                <a:gd name="T91" fmla="*/ 333 h 506"/>
                <a:gd name="T92" fmla="*/ 602 w 662"/>
                <a:gd name="T93" fmla="*/ 303 h 506"/>
                <a:gd name="T94" fmla="*/ 614 w 662"/>
                <a:gd name="T95" fmla="*/ 278 h 506"/>
                <a:gd name="T96" fmla="*/ 632 w 662"/>
                <a:gd name="T97" fmla="*/ 238 h 506"/>
                <a:gd name="T98" fmla="*/ 655 w 662"/>
                <a:gd name="T99" fmla="*/ 206 h 506"/>
                <a:gd name="T100" fmla="*/ 656 w 662"/>
                <a:gd name="T101" fmla="*/ 177 h 506"/>
                <a:gd name="T102" fmla="*/ 655 w 662"/>
                <a:gd name="T103" fmla="*/ 159 h 506"/>
                <a:gd name="T104" fmla="*/ 599 w 662"/>
                <a:gd name="T105" fmla="*/ 162 h 506"/>
                <a:gd name="T106" fmla="*/ 584 w 662"/>
                <a:gd name="T107" fmla="*/ 135 h 506"/>
                <a:gd name="T108" fmla="*/ 556 w 662"/>
                <a:gd name="T109" fmla="*/ 134 h 506"/>
                <a:gd name="T110" fmla="*/ 586 w 662"/>
                <a:gd name="T111" fmla="*/ 77 h 506"/>
                <a:gd name="T112" fmla="*/ 583 w 662"/>
                <a:gd name="T113" fmla="*/ 38 h 506"/>
                <a:gd name="T114" fmla="*/ 574 w 662"/>
                <a:gd name="T115" fmla="*/ 0 h 506"/>
                <a:gd name="T116" fmla="*/ 549 w 662"/>
                <a:gd name="T117" fmla="*/ 13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662" h="506">
                  <a:moveTo>
                    <a:pt x="530" y="13"/>
                  </a:moveTo>
                  <a:cubicBezTo>
                    <a:pt x="531" y="14"/>
                    <a:pt x="531" y="14"/>
                    <a:pt x="531" y="14"/>
                  </a:cubicBezTo>
                  <a:cubicBezTo>
                    <a:pt x="533" y="16"/>
                    <a:pt x="533" y="16"/>
                    <a:pt x="533" y="16"/>
                  </a:cubicBezTo>
                  <a:cubicBezTo>
                    <a:pt x="519" y="37"/>
                    <a:pt x="519" y="37"/>
                    <a:pt x="519" y="37"/>
                  </a:cubicBezTo>
                  <a:cubicBezTo>
                    <a:pt x="514" y="43"/>
                    <a:pt x="507" y="48"/>
                    <a:pt x="498" y="48"/>
                  </a:cubicBezTo>
                  <a:cubicBezTo>
                    <a:pt x="496" y="48"/>
                    <a:pt x="496" y="48"/>
                    <a:pt x="496" y="48"/>
                  </a:cubicBezTo>
                  <a:cubicBezTo>
                    <a:pt x="486" y="41"/>
                    <a:pt x="486" y="41"/>
                    <a:pt x="486" y="41"/>
                  </a:cubicBezTo>
                  <a:cubicBezTo>
                    <a:pt x="475" y="42"/>
                    <a:pt x="475" y="42"/>
                    <a:pt x="475" y="42"/>
                  </a:cubicBezTo>
                  <a:cubicBezTo>
                    <a:pt x="454" y="58"/>
                    <a:pt x="454" y="58"/>
                    <a:pt x="454" y="58"/>
                  </a:cubicBezTo>
                  <a:cubicBezTo>
                    <a:pt x="449" y="60"/>
                    <a:pt x="442" y="55"/>
                    <a:pt x="433" y="42"/>
                  </a:cubicBezTo>
                  <a:cubicBezTo>
                    <a:pt x="427" y="56"/>
                    <a:pt x="427" y="56"/>
                    <a:pt x="427" y="56"/>
                  </a:cubicBezTo>
                  <a:cubicBezTo>
                    <a:pt x="426" y="56"/>
                    <a:pt x="426" y="56"/>
                    <a:pt x="426" y="56"/>
                  </a:cubicBezTo>
                  <a:cubicBezTo>
                    <a:pt x="426" y="56"/>
                    <a:pt x="426" y="56"/>
                    <a:pt x="426" y="56"/>
                  </a:cubicBezTo>
                  <a:cubicBezTo>
                    <a:pt x="424" y="57"/>
                    <a:pt x="424" y="57"/>
                    <a:pt x="424" y="57"/>
                  </a:cubicBezTo>
                  <a:cubicBezTo>
                    <a:pt x="424" y="57"/>
                    <a:pt x="424" y="57"/>
                    <a:pt x="424" y="57"/>
                  </a:cubicBezTo>
                  <a:cubicBezTo>
                    <a:pt x="417" y="64"/>
                    <a:pt x="417" y="64"/>
                    <a:pt x="417" y="64"/>
                  </a:cubicBezTo>
                  <a:cubicBezTo>
                    <a:pt x="403" y="64"/>
                    <a:pt x="403" y="64"/>
                    <a:pt x="403" y="64"/>
                  </a:cubicBezTo>
                  <a:cubicBezTo>
                    <a:pt x="390" y="69"/>
                    <a:pt x="390" y="69"/>
                    <a:pt x="390" y="69"/>
                  </a:cubicBezTo>
                  <a:cubicBezTo>
                    <a:pt x="373" y="81"/>
                    <a:pt x="373" y="81"/>
                    <a:pt x="373" y="81"/>
                  </a:cubicBezTo>
                  <a:cubicBezTo>
                    <a:pt x="367" y="81"/>
                    <a:pt x="367" y="81"/>
                    <a:pt x="367" y="81"/>
                  </a:cubicBezTo>
                  <a:cubicBezTo>
                    <a:pt x="361" y="86"/>
                    <a:pt x="361" y="86"/>
                    <a:pt x="361" y="86"/>
                  </a:cubicBezTo>
                  <a:cubicBezTo>
                    <a:pt x="356" y="91"/>
                    <a:pt x="354" y="95"/>
                    <a:pt x="357" y="99"/>
                  </a:cubicBezTo>
                  <a:cubicBezTo>
                    <a:pt x="364" y="110"/>
                    <a:pt x="364" y="110"/>
                    <a:pt x="364" y="110"/>
                  </a:cubicBezTo>
                  <a:cubicBezTo>
                    <a:pt x="335" y="107"/>
                    <a:pt x="335" y="107"/>
                    <a:pt x="335" y="107"/>
                  </a:cubicBezTo>
                  <a:cubicBezTo>
                    <a:pt x="319" y="119"/>
                    <a:pt x="319" y="119"/>
                    <a:pt x="319" y="119"/>
                  </a:cubicBezTo>
                  <a:cubicBezTo>
                    <a:pt x="317" y="125"/>
                    <a:pt x="317" y="125"/>
                    <a:pt x="317" y="125"/>
                  </a:cubicBezTo>
                  <a:cubicBezTo>
                    <a:pt x="317" y="126"/>
                    <a:pt x="317" y="126"/>
                    <a:pt x="317" y="126"/>
                  </a:cubicBezTo>
                  <a:cubicBezTo>
                    <a:pt x="314" y="134"/>
                    <a:pt x="314" y="134"/>
                    <a:pt x="314" y="134"/>
                  </a:cubicBezTo>
                  <a:cubicBezTo>
                    <a:pt x="313" y="135"/>
                    <a:pt x="313" y="135"/>
                    <a:pt x="313" y="135"/>
                  </a:cubicBezTo>
                  <a:cubicBezTo>
                    <a:pt x="312" y="136"/>
                    <a:pt x="312" y="136"/>
                    <a:pt x="312" y="136"/>
                  </a:cubicBezTo>
                  <a:cubicBezTo>
                    <a:pt x="297" y="136"/>
                    <a:pt x="297" y="136"/>
                    <a:pt x="297" y="136"/>
                  </a:cubicBezTo>
                  <a:cubicBezTo>
                    <a:pt x="278" y="129"/>
                    <a:pt x="278" y="129"/>
                    <a:pt x="278" y="129"/>
                  </a:cubicBezTo>
                  <a:cubicBezTo>
                    <a:pt x="271" y="128"/>
                    <a:pt x="271" y="128"/>
                    <a:pt x="271" y="128"/>
                  </a:cubicBezTo>
                  <a:cubicBezTo>
                    <a:pt x="257" y="130"/>
                    <a:pt x="257" y="130"/>
                    <a:pt x="257" y="130"/>
                  </a:cubicBezTo>
                  <a:cubicBezTo>
                    <a:pt x="250" y="130"/>
                    <a:pt x="243" y="122"/>
                    <a:pt x="237" y="111"/>
                  </a:cubicBezTo>
                  <a:cubicBezTo>
                    <a:pt x="224" y="106"/>
                    <a:pt x="224" y="106"/>
                    <a:pt x="224" y="106"/>
                  </a:cubicBezTo>
                  <a:cubicBezTo>
                    <a:pt x="213" y="121"/>
                    <a:pt x="213" y="121"/>
                    <a:pt x="213" y="121"/>
                  </a:cubicBezTo>
                  <a:cubicBezTo>
                    <a:pt x="213" y="121"/>
                    <a:pt x="213" y="121"/>
                    <a:pt x="213" y="121"/>
                  </a:cubicBezTo>
                  <a:cubicBezTo>
                    <a:pt x="212" y="121"/>
                    <a:pt x="212" y="121"/>
                    <a:pt x="212" y="121"/>
                  </a:cubicBezTo>
                  <a:cubicBezTo>
                    <a:pt x="198" y="134"/>
                    <a:pt x="198" y="134"/>
                    <a:pt x="198" y="134"/>
                  </a:cubicBezTo>
                  <a:cubicBezTo>
                    <a:pt x="196" y="134"/>
                    <a:pt x="196" y="134"/>
                    <a:pt x="196" y="134"/>
                  </a:cubicBezTo>
                  <a:cubicBezTo>
                    <a:pt x="196" y="135"/>
                    <a:pt x="196" y="135"/>
                    <a:pt x="196" y="135"/>
                  </a:cubicBezTo>
                  <a:cubicBezTo>
                    <a:pt x="194" y="135"/>
                    <a:pt x="194" y="135"/>
                    <a:pt x="194" y="135"/>
                  </a:cubicBezTo>
                  <a:cubicBezTo>
                    <a:pt x="183" y="138"/>
                    <a:pt x="183" y="138"/>
                    <a:pt x="183" y="138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48" y="162"/>
                    <a:pt x="148" y="162"/>
                    <a:pt x="148" y="162"/>
                  </a:cubicBezTo>
                  <a:cubicBezTo>
                    <a:pt x="135" y="178"/>
                    <a:pt x="135" y="178"/>
                    <a:pt x="135" y="178"/>
                  </a:cubicBezTo>
                  <a:cubicBezTo>
                    <a:pt x="93" y="178"/>
                    <a:pt x="93" y="178"/>
                    <a:pt x="93" y="178"/>
                  </a:cubicBezTo>
                  <a:cubicBezTo>
                    <a:pt x="93" y="178"/>
                    <a:pt x="93" y="178"/>
                    <a:pt x="93" y="178"/>
                  </a:cubicBezTo>
                  <a:cubicBezTo>
                    <a:pt x="60" y="166"/>
                    <a:pt x="60" y="166"/>
                    <a:pt x="60" y="166"/>
                  </a:cubicBezTo>
                  <a:cubicBezTo>
                    <a:pt x="42" y="164"/>
                    <a:pt x="42" y="164"/>
                    <a:pt x="42" y="164"/>
                  </a:cubicBezTo>
                  <a:cubicBezTo>
                    <a:pt x="27" y="172"/>
                    <a:pt x="27" y="172"/>
                    <a:pt x="27" y="172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15" y="176"/>
                    <a:pt x="15" y="176"/>
                    <a:pt x="15" y="176"/>
                  </a:cubicBezTo>
                  <a:cubicBezTo>
                    <a:pt x="10" y="178"/>
                    <a:pt x="5" y="182"/>
                    <a:pt x="2" y="183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201"/>
                    <a:pt x="0" y="201"/>
                    <a:pt x="0" y="201"/>
                  </a:cubicBezTo>
                  <a:cubicBezTo>
                    <a:pt x="5" y="209"/>
                    <a:pt x="5" y="209"/>
                    <a:pt x="5" y="209"/>
                  </a:cubicBezTo>
                  <a:cubicBezTo>
                    <a:pt x="31" y="201"/>
                    <a:pt x="31" y="201"/>
                    <a:pt x="31" y="201"/>
                  </a:cubicBezTo>
                  <a:cubicBezTo>
                    <a:pt x="36" y="201"/>
                    <a:pt x="43" y="204"/>
                    <a:pt x="53" y="209"/>
                  </a:cubicBezTo>
                  <a:cubicBezTo>
                    <a:pt x="55" y="210"/>
                    <a:pt x="55" y="210"/>
                    <a:pt x="55" y="210"/>
                  </a:cubicBezTo>
                  <a:cubicBezTo>
                    <a:pt x="56" y="211"/>
                    <a:pt x="56" y="211"/>
                    <a:pt x="56" y="211"/>
                  </a:cubicBezTo>
                  <a:cubicBezTo>
                    <a:pt x="57" y="247"/>
                    <a:pt x="57" y="247"/>
                    <a:pt x="57" y="247"/>
                  </a:cubicBezTo>
                  <a:cubicBezTo>
                    <a:pt x="62" y="248"/>
                    <a:pt x="62" y="248"/>
                    <a:pt x="62" y="248"/>
                  </a:cubicBezTo>
                  <a:cubicBezTo>
                    <a:pt x="85" y="248"/>
                    <a:pt x="85" y="248"/>
                    <a:pt x="85" y="248"/>
                  </a:cubicBezTo>
                  <a:cubicBezTo>
                    <a:pt x="98" y="245"/>
                    <a:pt x="98" y="245"/>
                    <a:pt x="98" y="245"/>
                  </a:cubicBezTo>
                  <a:cubicBezTo>
                    <a:pt x="100" y="243"/>
                    <a:pt x="100" y="243"/>
                    <a:pt x="100" y="243"/>
                  </a:cubicBezTo>
                  <a:cubicBezTo>
                    <a:pt x="109" y="239"/>
                    <a:pt x="116" y="235"/>
                    <a:pt x="126" y="234"/>
                  </a:cubicBezTo>
                  <a:cubicBezTo>
                    <a:pt x="130" y="233"/>
                    <a:pt x="130" y="233"/>
                    <a:pt x="130" y="233"/>
                  </a:cubicBezTo>
                  <a:cubicBezTo>
                    <a:pt x="132" y="236"/>
                    <a:pt x="132" y="236"/>
                    <a:pt x="132" y="236"/>
                  </a:cubicBezTo>
                  <a:cubicBezTo>
                    <a:pt x="138" y="249"/>
                    <a:pt x="138" y="249"/>
                    <a:pt x="138" y="249"/>
                  </a:cubicBezTo>
                  <a:cubicBezTo>
                    <a:pt x="138" y="250"/>
                    <a:pt x="138" y="250"/>
                    <a:pt x="138" y="250"/>
                  </a:cubicBezTo>
                  <a:cubicBezTo>
                    <a:pt x="142" y="285"/>
                    <a:pt x="142" y="285"/>
                    <a:pt x="142" y="285"/>
                  </a:cubicBezTo>
                  <a:cubicBezTo>
                    <a:pt x="142" y="288"/>
                    <a:pt x="142" y="288"/>
                    <a:pt x="142" y="288"/>
                  </a:cubicBezTo>
                  <a:cubicBezTo>
                    <a:pt x="123" y="308"/>
                    <a:pt x="123" y="308"/>
                    <a:pt x="123" y="308"/>
                  </a:cubicBezTo>
                  <a:cubicBezTo>
                    <a:pt x="122" y="308"/>
                    <a:pt x="122" y="308"/>
                    <a:pt x="122" y="308"/>
                  </a:cubicBezTo>
                  <a:cubicBezTo>
                    <a:pt x="122" y="309"/>
                    <a:pt x="122" y="309"/>
                    <a:pt x="122" y="309"/>
                  </a:cubicBezTo>
                  <a:cubicBezTo>
                    <a:pt x="99" y="320"/>
                    <a:pt x="99" y="320"/>
                    <a:pt x="99" y="320"/>
                  </a:cubicBezTo>
                  <a:cubicBezTo>
                    <a:pt x="92" y="328"/>
                    <a:pt x="92" y="328"/>
                    <a:pt x="92" y="328"/>
                  </a:cubicBezTo>
                  <a:cubicBezTo>
                    <a:pt x="95" y="335"/>
                    <a:pt x="95" y="335"/>
                    <a:pt x="95" y="335"/>
                  </a:cubicBezTo>
                  <a:cubicBezTo>
                    <a:pt x="141" y="339"/>
                    <a:pt x="141" y="339"/>
                    <a:pt x="141" y="339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43" y="341"/>
                    <a:pt x="143" y="341"/>
                    <a:pt x="143" y="341"/>
                  </a:cubicBezTo>
                  <a:cubicBezTo>
                    <a:pt x="161" y="352"/>
                    <a:pt x="161" y="352"/>
                    <a:pt x="161" y="352"/>
                  </a:cubicBezTo>
                  <a:cubicBezTo>
                    <a:pt x="201" y="350"/>
                    <a:pt x="201" y="350"/>
                    <a:pt x="201" y="350"/>
                  </a:cubicBezTo>
                  <a:cubicBezTo>
                    <a:pt x="201" y="356"/>
                    <a:pt x="201" y="356"/>
                    <a:pt x="201" y="356"/>
                  </a:cubicBezTo>
                  <a:cubicBezTo>
                    <a:pt x="203" y="376"/>
                    <a:pt x="203" y="376"/>
                    <a:pt x="203" y="376"/>
                  </a:cubicBezTo>
                  <a:cubicBezTo>
                    <a:pt x="203" y="378"/>
                    <a:pt x="203" y="378"/>
                    <a:pt x="203" y="378"/>
                  </a:cubicBezTo>
                  <a:cubicBezTo>
                    <a:pt x="204" y="378"/>
                    <a:pt x="204" y="378"/>
                    <a:pt x="204" y="378"/>
                  </a:cubicBezTo>
                  <a:cubicBezTo>
                    <a:pt x="186" y="396"/>
                    <a:pt x="186" y="396"/>
                    <a:pt x="186" y="396"/>
                  </a:cubicBezTo>
                  <a:cubicBezTo>
                    <a:pt x="184" y="419"/>
                    <a:pt x="188" y="433"/>
                    <a:pt x="198" y="436"/>
                  </a:cubicBezTo>
                  <a:cubicBezTo>
                    <a:pt x="231" y="454"/>
                    <a:pt x="231" y="454"/>
                    <a:pt x="231" y="454"/>
                  </a:cubicBezTo>
                  <a:cubicBezTo>
                    <a:pt x="258" y="472"/>
                    <a:pt x="258" y="472"/>
                    <a:pt x="258" y="472"/>
                  </a:cubicBezTo>
                  <a:cubicBezTo>
                    <a:pt x="280" y="461"/>
                    <a:pt x="280" y="461"/>
                    <a:pt x="280" y="461"/>
                  </a:cubicBezTo>
                  <a:cubicBezTo>
                    <a:pt x="282" y="460"/>
                    <a:pt x="282" y="460"/>
                    <a:pt x="282" y="460"/>
                  </a:cubicBezTo>
                  <a:cubicBezTo>
                    <a:pt x="284" y="459"/>
                    <a:pt x="284" y="459"/>
                    <a:pt x="284" y="459"/>
                  </a:cubicBezTo>
                  <a:cubicBezTo>
                    <a:pt x="285" y="460"/>
                    <a:pt x="285" y="460"/>
                    <a:pt x="285" y="460"/>
                  </a:cubicBezTo>
                  <a:cubicBezTo>
                    <a:pt x="319" y="486"/>
                    <a:pt x="319" y="486"/>
                    <a:pt x="319" y="486"/>
                  </a:cubicBezTo>
                  <a:cubicBezTo>
                    <a:pt x="324" y="488"/>
                    <a:pt x="324" y="488"/>
                    <a:pt x="324" y="488"/>
                  </a:cubicBezTo>
                  <a:cubicBezTo>
                    <a:pt x="333" y="477"/>
                    <a:pt x="333" y="477"/>
                    <a:pt x="333" y="477"/>
                  </a:cubicBezTo>
                  <a:cubicBezTo>
                    <a:pt x="335" y="475"/>
                    <a:pt x="335" y="475"/>
                    <a:pt x="335" y="475"/>
                  </a:cubicBezTo>
                  <a:cubicBezTo>
                    <a:pt x="336" y="474"/>
                    <a:pt x="336" y="474"/>
                    <a:pt x="336" y="474"/>
                  </a:cubicBezTo>
                  <a:cubicBezTo>
                    <a:pt x="337" y="474"/>
                    <a:pt x="337" y="474"/>
                    <a:pt x="337" y="474"/>
                  </a:cubicBezTo>
                  <a:cubicBezTo>
                    <a:pt x="338" y="474"/>
                    <a:pt x="338" y="474"/>
                    <a:pt x="338" y="474"/>
                  </a:cubicBezTo>
                  <a:cubicBezTo>
                    <a:pt x="358" y="477"/>
                    <a:pt x="358" y="477"/>
                    <a:pt x="358" y="477"/>
                  </a:cubicBezTo>
                  <a:cubicBezTo>
                    <a:pt x="362" y="442"/>
                    <a:pt x="362" y="442"/>
                    <a:pt x="362" y="442"/>
                  </a:cubicBezTo>
                  <a:cubicBezTo>
                    <a:pt x="388" y="488"/>
                    <a:pt x="388" y="488"/>
                    <a:pt x="388" y="488"/>
                  </a:cubicBezTo>
                  <a:cubicBezTo>
                    <a:pt x="409" y="489"/>
                    <a:pt x="409" y="489"/>
                    <a:pt x="409" y="489"/>
                  </a:cubicBezTo>
                  <a:cubicBezTo>
                    <a:pt x="412" y="490"/>
                    <a:pt x="412" y="490"/>
                    <a:pt x="412" y="490"/>
                  </a:cubicBezTo>
                  <a:cubicBezTo>
                    <a:pt x="414" y="490"/>
                    <a:pt x="414" y="490"/>
                    <a:pt x="414" y="490"/>
                  </a:cubicBezTo>
                  <a:cubicBezTo>
                    <a:pt x="414" y="492"/>
                    <a:pt x="414" y="492"/>
                    <a:pt x="414" y="492"/>
                  </a:cubicBezTo>
                  <a:cubicBezTo>
                    <a:pt x="414" y="506"/>
                    <a:pt x="414" y="506"/>
                    <a:pt x="414" y="506"/>
                  </a:cubicBezTo>
                  <a:cubicBezTo>
                    <a:pt x="422" y="503"/>
                    <a:pt x="422" y="503"/>
                    <a:pt x="422" y="503"/>
                  </a:cubicBezTo>
                  <a:cubicBezTo>
                    <a:pt x="457" y="457"/>
                    <a:pt x="457" y="457"/>
                    <a:pt x="457" y="457"/>
                  </a:cubicBezTo>
                  <a:cubicBezTo>
                    <a:pt x="472" y="479"/>
                    <a:pt x="472" y="479"/>
                    <a:pt x="472" y="479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472" y="471"/>
                    <a:pt x="472" y="471"/>
                    <a:pt x="472" y="471"/>
                  </a:cubicBezTo>
                  <a:cubicBezTo>
                    <a:pt x="472" y="470"/>
                    <a:pt x="472" y="470"/>
                    <a:pt x="472" y="470"/>
                  </a:cubicBezTo>
                  <a:cubicBezTo>
                    <a:pt x="483" y="449"/>
                    <a:pt x="483" y="449"/>
                    <a:pt x="483" y="449"/>
                  </a:cubicBezTo>
                  <a:cubicBezTo>
                    <a:pt x="492" y="433"/>
                    <a:pt x="492" y="433"/>
                    <a:pt x="492" y="433"/>
                  </a:cubicBezTo>
                  <a:cubicBezTo>
                    <a:pt x="518" y="433"/>
                    <a:pt x="518" y="433"/>
                    <a:pt x="518" y="433"/>
                  </a:cubicBezTo>
                  <a:cubicBezTo>
                    <a:pt x="523" y="403"/>
                    <a:pt x="523" y="403"/>
                    <a:pt x="523" y="403"/>
                  </a:cubicBezTo>
                  <a:cubicBezTo>
                    <a:pt x="526" y="403"/>
                    <a:pt x="526" y="403"/>
                    <a:pt x="526" y="403"/>
                  </a:cubicBezTo>
                  <a:cubicBezTo>
                    <a:pt x="528" y="404"/>
                    <a:pt x="528" y="404"/>
                    <a:pt x="528" y="404"/>
                  </a:cubicBezTo>
                  <a:cubicBezTo>
                    <a:pt x="548" y="407"/>
                    <a:pt x="548" y="407"/>
                    <a:pt x="548" y="407"/>
                  </a:cubicBezTo>
                  <a:cubicBezTo>
                    <a:pt x="550" y="397"/>
                    <a:pt x="550" y="397"/>
                    <a:pt x="550" y="397"/>
                  </a:cubicBezTo>
                  <a:cubicBezTo>
                    <a:pt x="543" y="380"/>
                    <a:pt x="543" y="380"/>
                    <a:pt x="543" y="380"/>
                  </a:cubicBezTo>
                  <a:cubicBezTo>
                    <a:pt x="543" y="378"/>
                    <a:pt x="543" y="378"/>
                    <a:pt x="543" y="378"/>
                  </a:cubicBezTo>
                  <a:cubicBezTo>
                    <a:pt x="547" y="366"/>
                    <a:pt x="547" y="366"/>
                    <a:pt x="547" y="366"/>
                  </a:cubicBezTo>
                  <a:cubicBezTo>
                    <a:pt x="547" y="364"/>
                    <a:pt x="547" y="364"/>
                    <a:pt x="547" y="364"/>
                  </a:cubicBezTo>
                  <a:cubicBezTo>
                    <a:pt x="548" y="363"/>
                    <a:pt x="548" y="363"/>
                    <a:pt x="548" y="363"/>
                  </a:cubicBezTo>
                  <a:cubicBezTo>
                    <a:pt x="549" y="363"/>
                    <a:pt x="549" y="363"/>
                    <a:pt x="549" y="363"/>
                  </a:cubicBezTo>
                  <a:cubicBezTo>
                    <a:pt x="549" y="362"/>
                    <a:pt x="549" y="362"/>
                    <a:pt x="549" y="362"/>
                  </a:cubicBezTo>
                  <a:cubicBezTo>
                    <a:pt x="604" y="333"/>
                    <a:pt x="604" y="333"/>
                    <a:pt x="604" y="333"/>
                  </a:cubicBezTo>
                  <a:cubicBezTo>
                    <a:pt x="602" y="304"/>
                    <a:pt x="602" y="304"/>
                    <a:pt x="602" y="304"/>
                  </a:cubicBezTo>
                  <a:cubicBezTo>
                    <a:pt x="602" y="304"/>
                    <a:pt x="602" y="304"/>
                    <a:pt x="602" y="304"/>
                  </a:cubicBezTo>
                  <a:cubicBezTo>
                    <a:pt x="602" y="303"/>
                    <a:pt x="602" y="303"/>
                    <a:pt x="602" y="303"/>
                  </a:cubicBezTo>
                  <a:cubicBezTo>
                    <a:pt x="612" y="282"/>
                    <a:pt x="612" y="282"/>
                    <a:pt x="612" y="282"/>
                  </a:cubicBezTo>
                  <a:cubicBezTo>
                    <a:pt x="614" y="278"/>
                    <a:pt x="614" y="278"/>
                    <a:pt x="614" y="278"/>
                  </a:cubicBezTo>
                  <a:cubicBezTo>
                    <a:pt x="614" y="278"/>
                    <a:pt x="614" y="278"/>
                    <a:pt x="614" y="278"/>
                  </a:cubicBezTo>
                  <a:cubicBezTo>
                    <a:pt x="631" y="239"/>
                    <a:pt x="631" y="239"/>
                    <a:pt x="631" y="239"/>
                  </a:cubicBezTo>
                  <a:cubicBezTo>
                    <a:pt x="632" y="238"/>
                    <a:pt x="632" y="238"/>
                    <a:pt x="632" y="238"/>
                  </a:cubicBezTo>
                  <a:cubicBezTo>
                    <a:pt x="632" y="238"/>
                    <a:pt x="632" y="238"/>
                    <a:pt x="632" y="238"/>
                  </a:cubicBezTo>
                  <a:cubicBezTo>
                    <a:pt x="646" y="224"/>
                    <a:pt x="646" y="224"/>
                    <a:pt x="646" y="224"/>
                  </a:cubicBezTo>
                  <a:cubicBezTo>
                    <a:pt x="655" y="208"/>
                    <a:pt x="655" y="208"/>
                    <a:pt x="655" y="208"/>
                  </a:cubicBezTo>
                  <a:cubicBezTo>
                    <a:pt x="655" y="206"/>
                    <a:pt x="655" y="206"/>
                    <a:pt x="655" y="206"/>
                  </a:cubicBezTo>
                  <a:cubicBezTo>
                    <a:pt x="655" y="206"/>
                    <a:pt x="655" y="206"/>
                    <a:pt x="655" y="206"/>
                  </a:cubicBezTo>
                  <a:cubicBezTo>
                    <a:pt x="662" y="193"/>
                    <a:pt x="662" y="193"/>
                    <a:pt x="662" y="193"/>
                  </a:cubicBezTo>
                  <a:cubicBezTo>
                    <a:pt x="656" y="177"/>
                    <a:pt x="656" y="177"/>
                    <a:pt x="656" y="177"/>
                  </a:cubicBezTo>
                  <a:cubicBezTo>
                    <a:pt x="656" y="176"/>
                    <a:pt x="656" y="176"/>
                    <a:pt x="656" y="176"/>
                  </a:cubicBezTo>
                  <a:cubicBezTo>
                    <a:pt x="655" y="176"/>
                    <a:pt x="655" y="176"/>
                    <a:pt x="655" y="176"/>
                  </a:cubicBezTo>
                  <a:cubicBezTo>
                    <a:pt x="655" y="159"/>
                    <a:pt x="655" y="159"/>
                    <a:pt x="655" y="159"/>
                  </a:cubicBezTo>
                  <a:cubicBezTo>
                    <a:pt x="646" y="159"/>
                    <a:pt x="646" y="159"/>
                    <a:pt x="646" y="159"/>
                  </a:cubicBezTo>
                  <a:cubicBezTo>
                    <a:pt x="630" y="167"/>
                    <a:pt x="630" y="167"/>
                    <a:pt x="630" y="167"/>
                  </a:cubicBezTo>
                  <a:cubicBezTo>
                    <a:pt x="623" y="172"/>
                    <a:pt x="612" y="170"/>
                    <a:pt x="599" y="162"/>
                  </a:cubicBezTo>
                  <a:cubicBezTo>
                    <a:pt x="593" y="157"/>
                    <a:pt x="593" y="147"/>
                    <a:pt x="596" y="131"/>
                  </a:cubicBezTo>
                  <a:cubicBezTo>
                    <a:pt x="588" y="130"/>
                    <a:pt x="588" y="130"/>
                    <a:pt x="588" y="130"/>
                  </a:cubicBezTo>
                  <a:cubicBezTo>
                    <a:pt x="584" y="135"/>
                    <a:pt x="584" y="135"/>
                    <a:pt x="584" y="135"/>
                  </a:cubicBezTo>
                  <a:cubicBezTo>
                    <a:pt x="574" y="146"/>
                    <a:pt x="567" y="152"/>
                    <a:pt x="565" y="152"/>
                  </a:cubicBezTo>
                  <a:cubicBezTo>
                    <a:pt x="563" y="152"/>
                    <a:pt x="562" y="152"/>
                    <a:pt x="560" y="151"/>
                  </a:cubicBezTo>
                  <a:cubicBezTo>
                    <a:pt x="559" y="148"/>
                    <a:pt x="556" y="143"/>
                    <a:pt x="556" y="134"/>
                  </a:cubicBezTo>
                  <a:cubicBezTo>
                    <a:pt x="556" y="125"/>
                    <a:pt x="556" y="118"/>
                    <a:pt x="560" y="116"/>
                  </a:cubicBezTo>
                  <a:cubicBezTo>
                    <a:pt x="562" y="113"/>
                    <a:pt x="564" y="112"/>
                    <a:pt x="566" y="114"/>
                  </a:cubicBezTo>
                  <a:cubicBezTo>
                    <a:pt x="586" y="77"/>
                    <a:pt x="586" y="77"/>
                    <a:pt x="586" y="77"/>
                  </a:cubicBezTo>
                  <a:cubicBezTo>
                    <a:pt x="591" y="63"/>
                    <a:pt x="591" y="63"/>
                    <a:pt x="591" y="63"/>
                  </a:cubicBezTo>
                  <a:cubicBezTo>
                    <a:pt x="594" y="48"/>
                    <a:pt x="594" y="48"/>
                    <a:pt x="594" y="48"/>
                  </a:cubicBezTo>
                  <a:cubicBezTo>
                    <a:pt x="583" y="38"/>
                    <a:pt x="583" y="38"/>
                    <a:pt x="583" y="38"/>
                  </a:cubicBezTo>
                  <a:cubicBezTo>
                    <a:pt x="580" y="35"/>
                    <a:pt x="579" y="28"/>
                    <a:pt x="581" y="17"/>
                  </a:cubicBezTo>
                  <a:cubicBezTo>
                    <a:pt x="581" y="11"/>
                    <a:pt x="581" y="11"/>
                    <a:pt x="581" y="11"/>
                  </a:cubicBezTo>
                  <a:cubicBezTo>
                    <a:pt x="581" y="7"/>
                    <a:pt x="579" y="3"/>
                    <a:pt x="574" y="0"/>
                  </a:cubicBezTo>
                  <a:cubicBezTo>
                    <a:pt x="572" y="0"/>
                    <a:pt x="572" y="0"/>
                    <a:pt x="572" y="0"/>
                  </a:cubicBezTo>
                  <a:cubicBezTo>
                    <a:pt x="571" y="3"/>
                    <a:pt x="571" y="3"/>
                    <a:pt x="571" y="3"/>
                  </a:cubicBezTo>
                  <a:cubicBezTo>
                    <a:pt x="568" y="12"/>
                    <a:pt x="561" y="16"/>
                    <a:pt x="549" y="13"/>
                  </a:cubicBezTo>
                  <a:cubicBezTo>
                    <a:pt x="544" y="11"/>
                    <a:pt x="537" y="11"/>
                    <a:pt x="530" y="13"/>
                  </a:cubicBez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2" name="Freeform 15"/>
            <p:cNvSpPr>
              <a:spLocks/>
            </p:cNvSpPr>
            <p:nvPr/>
          </p:nvSpPr>
          <p:spPr bwMode="auto">
            <a:xfrm>
              <a:off x="4023836" y="4365625"/>
              <a:ext cx="565150" cy="574675"/>
            </a:xfrm>
            <a:custGeom>
              <a:avLst/>
              <a:gdLst>
                <a:gd name="T0" fmla="*/ 355 w 374"/>
                <a:gd name="T1" fmla="*/ 43 h 381"/>
                <a:gd name="T2" fmla="*/ 341 w 374"/>
                <a:gd name="T3" fmla="*/ 39 h 381"/>
                <a:gd name="T4" fmla="*/ 329 w 374"/>
                <a:gd name="T5" fmla="*/ 34 h 381"/>
                <a:gd name="T6" fmla="*/ 309 w 374"/>
                <a:gd name="T7" fmla="*/ 37 h 381"/>
                <a:gd name="T8" fmla="*/ 292 w 374"/>
                <a:gd name="T9" fmla="*/ 31 h 381"/>
                <a:gd name="T10" fmla="*/ 291 w 374"/>
                <a:gd name="T11" fmla="*/ 28 h 381"/>
                <a:gd name="T12" fmla="*/ 269 w 374"/>
                <a:gd name="T13" fmla="*/ 6 h 381"/>
                <a:gd name="T14" fmla="*/ 232 w 374"/>
                <a:gd name="T15" fmla="*/ 21 h 381"/>
                <a:gd name="T16" fmla="*/ 228 w 374"/>
                <a:gd name="T17" fmla="*/ 54 h 381"/>
                <a:gd name="T18" fmla="*/ 213 w 374"/>
                <a:gd name="T19" fmla="*/ 79 h 381"/>
                <a:gd name="T20" fmla="*/ 190 w 374"/>
                <a:gd name="T21" fmla="*/ 114 h 381"/>
                <a:gd name="T22" fmla="*/ 152 w 374"/>
                <a:gd name="T23" fmla="*/ 156 h 381"/>
                <a:gd name="T24" fmla="*/ 115 w 374"/>
                <a:gd name="T25" fmla="*/ 192 h 381"/>
                <a:gd name="T26" fmla="*/ 96 w 374"/>
                <a:gd name="T27" fmla="*/ 217 h 381"/>
                <a:gd name="T28" fmla="*/ 0 w 374"/>
                <a:gd name="T29" fmla="*/ 222 h 381"/>
                <a:gd name="T30" fmla="*/ 26 w 374"/>
                <a:gd name="T31" fmla="*/ 300 h 381"/>
                <a:gd name="T32" fmla="*/ 42 w 374"/>
                <a:gd name="T33" fmla="*/ 309 h 381"/>
                <a:gd name="T34" fmla="*/ 55 w 374"/>
                <a:gd name="T35" fmla="*/ 346 h 381"/>
                <a:gd name="T36" fmla="*/ 57 w 374"/>
                <a:gd name="T37" fmla="*/ 354 h 381"/>
                <a:gd name="T38" fmla="*/ 82 w 374"/>
                <a:gd name="T39" fmla="*/ 346 h 381"/>
                <a:gd name="T40" fmla="*/ 92 w 374"/>
                <a:gd name="T41" fmla="*/ 351 h 381"/>
                <a:gd name="T42" fmla="*/ 100 w 374"/>
                <a:gd name="T43" fmla="*/ 325 h 381"/>
                <a:gd name="T44" fmla="*/ 145 w 374"/>
                <a:gd name="T45" fmla="*/ 307 h 381"/>
                <a:gd name="T46" fmla="*/ 149 w 374"/>
                <a:gd name="T47" fmla="*/ 280 h 381"/>
                <a:gd name="T48" fmla="*/ 158 w 374"/>
                <a:gd name="T49" fmla="*/ 273 h 381"/>
                <a:gd name="T50" fmla="*/ 160 w 374"/>
                <a:gd name="T51" fmla="*/ 273 h 381"/>
                <a:gd name="T52" fmla="*/ 179 w 374"/>
                <a:gd name="T53" fmla="*/ 290 h 381"/>
                <a:gd name="T54" fmla="*/ 186 w 374"/>
                <a:gd name="T55" fmla="*/ 307 h 381"/>
                <a:gd name="T56" fmla="*/ 200 w 374"/>
                <a:gd name="T57" fmla="*/ 287 h 381"/>
                <a:gd name="T58" fmla="*/ 213 w 374"/>
                <a:gd name="T59" fmla="*/ 280 h 381"/>
                <a:gd name="T60" fmla="*/ 229 w 374"/>
                <a:gd name="T61" fmla="*/ 283 h 381"/>
                <a:gd name="T62" fmla="*/ 239 w 374"/>
                <a:gd name="T63" fmla="*/ 313 h 381"/>
                <a:gd name="T64" fmla="*/ 249 w 374"/>
                <a:gd name="T65" fmla="*/ 336 h 381"/>
                <a:gd name="T66" fmla="*/ 255 w 374"/>
                <a:gd name="T67" fmla="*/ 357 h 381"/>
                <a:gd name="T68" fmla="*/ 273 w 374"/>
                <a:gd name="T69" fmla="*/ 357 h 381"/>
                <a:gd name="T70" fmla="*/ 276 w 374"/>
                <a:gd name="T71" fmla="*/ 359 h 381"/>
                <a:gd name="T72" fmla="*/ 285 w 374"/>
                <a:gd name="T73" fmla="*/ 381 h 381"/>
                <a:gd name="T74" fmla="*/ 291 w 374"/>
                <a:gd name="T75" fmla="*/ 364 h 381"/>
                <a:gd name="T76" fmla="*/ 295 w 374"/>
                <a:gd name="T77" fmla="*/ 362 h 381"/>
                <a:gd name="T78" fmla="*/ 303 w 374"/>
                <a:gd name="T79" fmla="*/ 357 h 381"/>
                <a:gd name="T80" fmla="*/ 310 w 374"/>
                <a:gd name="T81" fmla="*/ 349 h 381"/>
                <a:gd name="T82" fmla="*/ 247 w 374"/>
                <a:gd name="T83" fmla="*/ 223 h 381"/>
                <a:gd name="T84" fmla="*/ 231 w 374"/>
                <a:gd name="T85" fmla="*/ 171 h 381"/>
                <a:gd name="T86" fmla="*/ 230 w 374"/>
                <a:gd name="T87" fmla="*/ 169 h 381"/>
                <a:gd name="T88" fmla="*/ 240 w 374"/>
                <a:gd name="T89" fmla="*/ 139 h 381"/>
                <a:gd name="T90" fmla="*/ 344 w 374"/>
                <a:gd name="T91" fmla="*/ 116 h 381"/>
                <a:gd name="T92" fmla="*/ 368 w 374"/>
                <a:gd name="T93" fmla="*/ 100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74" h="381">
                  <a:moveTo>
                    <a:pt x="374" y="77"/>
                  </a:moveTo>
                  <a:cubicBezTo>
                    <a:pt x="366" y="60"/>
                    <a:pt x="366" y="60"/>
                    <a:pt x="366" y="60"/>
                  </a:cubicBezTo>
                  <a:cubicBezTo>
                    <a:pt x="355" y="43"/>
                    <a:pt x="355" y="43"/>
                    <a:pt x="355" y="43"/>
                  </a:cubicBezTo>
                  <a:cubicBezTo>
                    <a:pt x="342" y="40"/>
                    <a:pt x="342" y="40"/>
                    <a:pt x="342" y="40"/>
                  </a:cubicBezTo>
                  <a:cubicBezTo>
                    <a:pt x="341" y="40"/>
                    <a:pt x="341" y="40"/>
                    <a:pt x="341" y="40"/>
                  </a:cubicBezTo>
                  <a:cubicBezTo>
                    <a:pt x="341" y="39"/>
                    <a:pt x="341" y="39"/>
                    <a:pt x="341" y="39"/>
                  </a:cubicBezTo>
                  <a:cubicBezTo>
                    <a:pt x="340" y="39"/>
                    <a:pt x="340" y="39"/>
                    <a:pt x="340" y="39"/>
                  </a:cubicBezTo>
                  <a:cubicBezTo>
                    <a:pt x="329" y="34"/>
                    <a:pt x="329" y="34"/>
                    <a:pt x="329" y="34"/>
                  </a:cubicBezTo>
                  <a:cubicBezTo>
                    <a:pt x="329" y="34"/>
                    <a:pt x="329" y="34"/>
                    <a:pt x="329" y="34"/>
                  </a:cubicBezTo>
                  <a:cubicBezTo>
                    <a:pt x="327" y="34"/>
                    <a:pt x="327" y="34"/>
                    <a:pt x="327" y="34"/>
                  </a:cubicBezTo>
                  <a:cubicBezTo>
                    <a:pt x="323" y="35"/>
                    <a:pt x="323" y="35"/>
                    <a:pt x="323" y="35"/>
                  </a:cubicBezTo>
                  <a:cubicBezTo>
                    <a:pt x="309" y="37"/>
                    <a:pt x="309" y="37"/>
                    <a:pt x="309" y="37"/>
                  </a:cubicBezTo>
                  <a:cubicBezTo>
                    <a:pt x="308" y="37"/>
                    <a:pt x="308" y="37"/>
                    <a:pt x="308" y="37"/>
                  </a:cubicBezTo>
                  <a:cubicBezTo>
                    <a:pt x="306" y="36"/>
                    <a:pt x="306" y="36"/>
                    <a:pt x="306" y="36"/>
                  </a:cubicBezTo>
                  <a:cubicBezTo>
                    <a:pt x="292" y="31"/>
                    <a:pt x="292" y="31"/>
                    <a:pt x="292" y="31"/>
                  </a:cubicBezTo>
                  <a:cubicBezTo>
                    <a:pt x="292" y="30"/>
                    <a:pt x="292" y="30"/>
                    <a:pt x="292" y="30"/>
                  </a:cubicBezTo>
                  <a:cubicBezTo>
                    <a:pt x="291" y="30"/>
                    <a:pt x="291" y="30"/>
                    <a:pt x="291" y="30"/>
                  </a:cubicBezTo>
                  <a:cubicBezTo>
                    <a:pt x="291" y="28"/>
                    <a:pt x="291" y="28"/>
                    <a:pt x="291" y="28"/>
                  </a:cubicBezTo>
                  <a:cubicBezTo>
                    <a:pt x="291" y="28"/>
                    <a:pt x="291" y="28"/>
                    <a:pt x="291" y="28"/>
                  </a:cubicBezTo>
                  <a:cubicBezTo>
                    <a:pt x="281" y="18"/>
                    <a:pt x="281" y="18"/>
                    <a:pt x="281" y="18"/>
                  </a:cubicBezTo>
                  <a:cubicBezTo>
                    <a:pt x="269" y="6"/>
                    <a:pt x="269" y="6"/>
                    <a:pt x="269" y="6"/>
                  </a:cubicBezTo>
                  <a:cubicBezTo>
                    <a:pt x="259" y="0"/>
                    <a:pt x="259" y="0"/>
                    <a:pt x="259" y="0"/>
                  </a:cubicBezTo>
                  <a:cubicBezTo>
                    <a:pt x="247" y="11"/>
                    <a:pt x="247" y="11"/>
                    <a:pt x="247" y="11"/>
                  </a:cubicBezTo>
                  <a:cubicBezTo>
                    <a:pt x="232" y="21"/>
                    <a:pt x="232" y="21"/>
                    <a:pt x="232" y="21"/>
                  </a:cubicBezTo>
                  <a:cubicBezTo>
                    <a:pt x="228" y="53"/>
                    <a:pt x="228" y="53"/>
                    <a:pt x="228" y="53"/>
                  </a:cubicBezTo>
                  <a:cubicBezTo>
                    <a:pt x="228" y="54"/>
                    <a:pt x="228" y="54"/>
                    <a:pt x="228" y="54"/>
                  </a:cubicBezTo>
                  <a:cubicBezTo>
                    <a:pt x="228" y="54"/>
                    <a:pt x="228" y="54"/>
                    <a:pt x="228" y="54"/>
                  </a:cubicBezTo>
                  <a:cubicBezTo>
                    <a:pt x="214" y="77"/>
                    <a:pt x="214" y="77"/>
                    <a:pt x="214" y="77"/>
                  </a:cubicBezTo>
                  <a:cubicBezTo>
                    <a:pt x="214" y="79"/>
                    <a:pt x="214" y="79"/>
                    <a:pt x="214" y="79"/>
                  </a:cubicBezTo>
                  <a:cubicBezTo>
                    <a:pt x="213" y="79"/>
                    <a:pt x="213" y="79"/>
                    <a:pt x="213" y="79"/>
                  </a:cubicBezTo>
                  <a:cubicBezTo>
                    <a:pt x="203" y="90"/>
                    <a:pt x="203" y="90"/>
                    <a:pt x="203" y="90"/>
                  </a:cubicBezTo>
                  <a:cubicBezTo>
                    <a:pt x="190" y="114"/>
                    <a:pt x="190" y="114"/>
                    <a:pt x="190" y="114"/>
                  </a:cubicBezTo>
                  <a:cubicBezTo>
                    <a:pt x="190" y="114"/>
                    <a:pt x="190" y="114"/>
                    <a:pt x="190" y="114"/>
                  </a:cubicBezTo>
                  <a:cubicBezTo>
                    <a:pt x="189" y="116"/>
                    <a:pt x="189" y="116"/>
                    <a:pt x="189" y="116"/>
                  </a:cubicBezTo>
                  <a:cubicBezTo>
                    <a:pt x="179" y="123"/>
                    <a:pt x="171" y="131"/>
                    <a:pt x="163" y="137"/>
                  </a:cubicBezTo>
                  <a:cubicBezTo>
                    <a:pt x="152" y="156"/>
                    <a:pt x="152" y="156"/>
                    <a:pt x="152" y="156"/>
                  </a:cubicBezTo>
                  <a:cubicBezTo>
                    <a:pt x="150" y="161"/>
                    <a:pt x="141" y="168"/>
                    <a:pt x="126" y="174"/>
                  </a:cubicBezTo>
                  <a:cubicBezTo>
                    <a:pt x="115" y="192"/>
                    <a:pt x="115" y="192"/>
                    <a:pt x="115" y="192"/>
                  </a:cubicBezTo>
                  <a:cubicBezTo>
                    <a:pt x="115" y="192"/>
                    <a:pt x="115" y="192"/>
                    <a:pt x="115" y="192"/>
                  </a:cubicBezTo>
                  <a:cubicBezTo>
                    <a:pt x="97" y="216"/>
                    <a:pt x="97" y="216"/>
                    <a:pt x="97" y="216"/>
                  </a:cubicBezTo>
                  <a:cubicBezTo>
                    <a:pt x="96" y="216"/>
                    <a:pt x="96" y="216"/>
                    <a:pt x="96" y="216"/>
                  </a:cubicBezTo>
                  <a:cubicBezTo>
                    <a:pt x="96" y="217"/>
                    <a:pt x="96" y="217"/>
                    <a:pt x="96" y="217"/>
                  </a:cubicBezTo>
                  <a:cubicBezTo>
                    <a:pt x="94" y="217"/>
                    <a:pt x="94" y="217"/>
                    <a:pt x="94" y="217"/>
                  </a:cubicBezTo>
                  <a:cubicBezTo>
                    <a:pt x="10" y="212"/>
                    <a:pt x="10" y="212"/>
                    <a:pt x="10" y="212"/>
                  </a:cubicBezTo>
                  <a:cubicBezTo>
                    <a:pt x="0" y="222"/>
                    <a:pt x="0" y="222"/>
                    <a:pt x="0" y="222"/>
                  </a:cubicBezTo>
                  <a:cubicBezTo>
                    <a:pt x="0" y="240"/>
                    <a:pt x="0" y="240"/>
                    <a:pt x="0" y="240"/>
                  </a:cubicBezTo>
                  <a:cubicBezTo>
                    <a:pt x="9" y="274"/>
                    <a:pt x="9" y="274"/>
                    <a:pt x="9" y="274"/>
                  </a:cubicBezTo>
                  <a:cubicBezTo>
                    <a:pt x="26" y="300"/>
                    <a:pt x="26" y="300"/>
                    <a:pt x="26" y="300"/>
                  </a:cubicBezTo>
                  <a:cubicBezTo>
                    <a:pt x="41" y="308"/>
                    <a:pt x="41" y="308"/>
                    <a:pt x="41" y="308"/>
                  </a:cubicBezTo>
                  <a:cubicBezTo>
                    <a:pt x="41" y="309"/>
                    <a:pt x="41" y="309"/>
                    <a:pt x="41" y="309"/>
                  </a:cubicBezTo>
                  <a:cubicBezTo>
                    <a:pt x="42" y="309"/>
                    <a:pt x="42" y="309"/>
                    <a:pt x="42" y="309"/>
                  </a:cubicBezTo>
                  <a:cubicBezTo>
                    <a:pt x="42" y="309"/>
                    <a:pt x="42" y="309"/>
                    <a:pt x="42" y="309"/>
                  </a:cubicBezTo>
                  <a:cubicBezTo>
                    <a:pt x="51" y="320"/>
                    <a:pt x="55" y="327"/>
                    <a:pt x="55" y="332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0" y="351"/>
                    <a:pt x="50" y="351"/>
                    <a:pt x="50" y="351"/>
                  </a:cubicBezTo>
                  <a:cubicBezTo>
                    <a:pt x="53" y="354"/>
                    <a:pt x="53" y="354"/>
                    <a:pt x="53" y="354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63" y="341"/>
                    <a:pt x="63" y="341"/>
                    <a:pt x="63" y="341"/>
                  </a:cubicBezTo>
                  <a:cubicBezTo>
                    <a:pt x="66" y="341"/>
                    <a:pt x="66" y="341"/>
                    <a:pt x="66" y="341"/>
                  </a:cubicBezTo>
                  <a:cubicBezTo>
                    <a:pt x="82" y="346"/>
                    <a:pt x="82" y="346"/>
                    <a:pt x="82" y="346"/>
                  </a:cubicBezTo>
                  <a:cubicBezTo>
                    <a:pt x="83" y="351"/>
                    <a:pt x="83" y="351"/>
                    <a:pt x="83" y="351"/>
                  </a:cubicBezTo>
                  <a:cubicBezTo>
                    <a:pt x="92" y="351"/>
                    <a:pt x="92" y="351"/>
                    <a:pt x="92" y="351"/>
                  </a:cubicBezTo>
                  <a:cubicBezTo>
                    <a:pt x="92" y="351"/>
                    <a:pt x="92" y="351"/>
                    <a:pt x="92" y="351"/>
                  </a:cubicBezTo>
                  <a:cubicBezTo>
                    <a:pt x="90" y="345"/>
                    <a:pt x="90" y="345"/>
                    <a:pt x="90" y="345"/>
                  </a:cubicBezTo>
                  <a:cubicBezTo>
                    <a:pt x="89" y="343"/>
                    <a:pt x="89" y="343"/>
                    <a:pt x="89" y="343"/>
                  </a:cubicBezTo>
                  <a:cubicBezTo>
                    <a:pt x="100" y="325"/>
                    <a:pt x="100" y="325"/>
                    <a:pt x="100" y="325"/>
                  </a:cubicBezTo>
                  <a:cubicBezTo>
                    <a:pt x="102" y="320"/>
                    <a:pt x="108" y="318"/>
                    <a:pt x="115" y="320"/>
                  </a:cubicBezTo>
                  <a:cubicBezTo>
                    <a:pt x="134" y="321"/>
                    <a:pt x="134" y="321"/>
                    <a:pt x="134" y="321"/>
                  </a:cubicBezTo>
                  <a:cubicBezTo>
                    <a:pt x="145" y="307"/>
                    <a:pt x="145" y="307"/>
                    <a:pt x="145" y="307"/>
                  </a:cubicBezTo>
                  <a:cubicBezTo>
                    <a:pt x="145" y="294"/>
                    <a:pt x="145" y="294"/>
                    <a:pt x="145" y="294"/>
                  </a:cubicBezTo>
                  <a:cubicBezTo>
                    <a:pt x="149" y="281"/>
                    <a:pt x="149" y="281"/>
                    <a:pt x="149" y="281"/>
                  </a:cubicBezTo>
                  <a:cubicBezTo>
                    <a:pt x="149" y="280"/>
                    <a:pt x="149" y="280"/>
                    <a:pt x="149" y="280"/>
                  </a:cubicBezTo>
                  <a:cubicBezTo>
                    <a:pt x="150" y="279"/>
                    <a:pt x="150" y="279"/>
                    <a:pt x="150" y="279"/>
                  </a:cubicBezTo>
                  <a:cubicBezTo>
                    <a:pt x="151" y="278"/>
                    <a:pt x="151" y="278"/>
                    <a:pt x="151" y="278"/>
                  </a:cubicBezTo>
                  <a:cubicBezTo>
                    <a:pt x="158" y="273"/>
                    <a:pt x="158" y="273"/>
                    <a:pt x="158" y="273"/>
                  </a:cubicBezTo>
                  <a:cubicBezTo>
                    <a:pt x="158" y="272"/>
                    <a:pt x="158" y="272"/>
                    <a:pt x="158" y="272"/>
                  </a:cubicBezTo>
                  <a:cubicBezTo>
                    <a:pt x="159" y="272"/>
                    <a:pt x="159" y="272"/>
                    <a:pt x="159" y="272"/>
                  </a:cubicBezTo>
                  <a:cubicBezTo>
                    <a:pt x="160" y="273"/>
                    <a:pt x="160" y="273"/>
                    <a:pt x="160" y="273"/>
                  </a:cubicBezTo>
                  <a:cubicBezTo>
                    <a:pt x="176" y="275"/>
                    <a:pt x="176" y="275"/>
                    <a:pt x="176" y="275"/>
                  </a:cubicBezTo>
                  <a:cubicBezTo>
                    <a:pt x="176" y="278"/>
                    <a:pt x="176" y="278"/>
                    <a:pt x="176" y="278"/>
                  </a:cubicBezTo>
                  <a:cubicBezTo>
                    <a:pt x="179" y="290"/>
                    <a:pt x="179" y="290"/>
                    <a:pt x="179" y="290"/>
                  </a:cubicBezTo>
                  <a:cubicBezTo>
                    <a:pt x="179" y="297"/>
                    <a:pt x="179" y="297"/>
                    <a:pt x="179" y="297"/>
                  </a:cubicBezTo>
                  <a:cubicBezTo>
                    <a:pt x="182" y="306"/>
                    <a:pt x="182" y="306"/>
                    <a:pt x="182" y="306"/>
                  </a:cubicBezTo>
                  <a:cubicBezTo>
                    <a:pt x="186" y="307"/>
                    <a:pt x="186" y="307"/>
                    <a:pt x="186" y="307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299"/>
                    <a:pt x="191" y="299"/>
                    <a:pt x="191" y="299"/>
                  </a:cubicBezTo>
                  <a:cubicBezTo>
                    <a:pt x="200" y="287"/>
                    <a:pt x="200" y="287"/>
                    <a:pt x="200" y="287"/>
                  </a:cubicBezTo>
                  <a:cubicBezTo>
                    <a:pt x="201" y="285"/>
                    <a:pt x="201" y="285"/>
                    <a:pt x="201" y="285"/>
                  </a:cubicBezTo>
                  <a:cubicBezTo>
                    <a:pt x="212" y="280"/>
                    <a:pt x="212" y="280"/>
                    <a:pt x="212" y="280"/>
                  </a:cubicBezTo>
                  <a:cubicBezTo>
                    <a:pt x="213" y="280"/>
                    <a:pt x="213" y="280"/>
                    <a:pt x="213" y="280"/>
                  </a:cubicBezTo>
                  <a:cubicBezTo>
                    <a:pt x="214" y="279"/>
                    <a:pt x="214" y="279"/>
                    <a:pt x="214" y="279"/>
                  </a:cubicBezTo>
                  <a:cubicBezTo>
                    <a:pt x="228" y="283"/>
                    <a:pt x="228" y="283"/>
                    <a:pt x="228" y="283"/>
                  </a:cubicBezTo>
                  <a:cubicBezTo>
                    <a:pt x="229" y="283"/>
                    <a:pt x="229" y="283"/>
                    <a:pt x="229" y="283"/>
                  </a:cubicBezTo>
                  <a:cubicBezTo>
                    <a:pt x="231" y="284"/>
                    <a:pt x="231" y="284"/>
                    <a:pt x="231" y="284"/>
                  </a:cubicBezTo>
                  <a:cubicBezTo>
                    <a:pt x="239" y="299"/>
                    <a:pt x="239" y="299"/>
                    <a:pt x="239" y="299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49" y="333"/>
                    <a:pt x="249" y="333"/>
                    <a:pt x="249" y="333"/>
                  </a:cubicBezTo>
                  <a:cubicBezTo>
                    <a:pt x="249" y="333"/>
                    <a:pt x="249" y="333"/>
                    <a:pt x="249" y="333"/>
                  </a:cubicBezTo>
                  <a:cubicBezTo>
                    <a:pt x="249" y="336"/>
                    <a:pt x="249" y="336"/>
                    <a:pt x="249" y="336"/>
                  </a:cubicBezTo>
                  <a:cubicBezTo>
                    <a:pt x="249" y="350"/>
                    <a:pt x="249" y="350"/>
                    <a:pt x="249" y="350"/>
                  </a:cubicBezTo>
                  <a:cubicBezTo>
                    <a:pt x="252" y="357"/>
                    <a:pt x="252" y="357"/>
                    <a:pt x="252" y="357"/>
                  </a:cubicBezTo>
                  <a:cubicBezTo>
                    <a:pt x="255" y="357"/>
                    <a:pt x="255" y="357"/>
                    <a:pt x="255" y="357"/>
                  </a:cubicBezTo>
                  <a:cubicBezTo>
                    <a:pt x="260" y="351"/>
                    <a:pt x="260" y="351"/>
                    <a:pt x="260" y="351"/>
                  </a:cubicBezTo>
                  <a:cubicBezTo>
                    <a:pt x="261" y="349"/>
                    <a:pt x="261" y="349"/>
                    <a:pt x="261" y="349"/>
                  </a:cubicBezTo>
                  <a:cubicBezTo>
                    <a:pt x="273" y="357"/>
                    <a:pt x="273" y="357"/>
                    <a:pt x="273" y="357"/>
                  </a:cubicBezTo>
                  <a:cubicBezTo>
                    <a:pt x="274" y="357"/>
                    <a:pt x="274" y="357"/>
                    <a:pt x="274" y="357"/>
                  </a:cubicBezTo>
                  <a:cubicBezTo>
                    <a:pt x="276" y="357"/>
                    <a:pt x="276" y="357"/>
                    <a:pt x="276" y="357"/>
                  </a:cubicBezTo>
                  <a:cubicBezTo>
                    <a:pt x="276" y="359"/>
                    <a:pt x="276" y="359"/>
                    <a:pt x="276" y="359"/>
                  </a:cubicBezTo>
                  <a:cubicBezTo>
                    <a:pt x="276" y="360"/>
                    <a:pt x="276" y="360"/>
                    <a:pt x="276" y="360"/>
                  </a:cubicBezTo>
                  <a:cubicBezTo>
                    <a:pt x="280" y="378"/>
                    <a:pt x="280" y="378"/>
                    <a:pt x="280" y="378"/>
                  </a:cubicBezTo>
                  <a:cubicBezTo>
                    <a:pt x="285" y="381"/>
                    <a:pt x="285" y="381"/>
                    <a:pt x="285" y="381"/>
                  </a:cubicBezTo>
                  <a:cubicBezTo>
                    <a:pt x="286" y="379"/>
                    <a:pt x="286" y="379"/>
                    <a:pt x="286" y="379"/>
                  </a:cubicBezTo>
                  <a:cubicBezTo>
                    <a:pt x="291" y="365"/>
                    <a:pt x="291" y="365"/>
                    <a:pt x="291" y="365"/>
                  </a:cubicBezTo>
                  <a:cubicBezTo>
                    <a:pt x="291" y="364"/>
                    <a:pt x="291" y="364"/>
                    <a:pt x="291" y="364"/>
                  </a:cubicBezTo>
                  <a:cubicBezTo>
                    <a:pt x="292" y="362"/>
                    <a:pt x="292" y="362"/>
                    <a:pt x="292" y="362"/>
                  </a:cubicBezTo>
                  <a:cubicBezTo>
                    <a:pt x="293" y="362"/>
                    <a:pt x="293" y="362"/>
                    <a:pt x="293" y="362"/>
                  </a:cubicBezTo>
                  <a:cubicBezTo>
                    <a:pt x="295" y="362"/>
                    <a:pt x="295" y="362"/>
                    <a:pt x="295" y="362"/>
                  </a:cubicBezTo>
                  <a:cubicBezTo>
                    <a:pt x="302" y="358"/>
                    <a:pt x="302" y="358"/>
                    <a:pt x="302" y="358"/>
                  </a:cubicBezTo>
                  <a:cubicBezTo>
                    <a:pt x="303" y="358"/>
                    <a:pt x="303" y="358"/>
                    <a:pt x="303" y="358"/>
                  </a:cubicBezTo>
                  <a:cubicBezTo>
                    <a:pt x="303" y="357"/>
                    <a:pt x="303" y="357"/>
                    <a:pt x="303" y="357"/>
                  </a:cubicBezTo>
                  <a:cubicBezTo>
                    <a:pt x="312" y="357"/>
                    <a:pt x="312" y="357"/>
                    <a:pt x="312" y="357"/>
                  </a:cubicBezTo>
                  <a:cubicBezTo>
                    <a:pt x="310" y="351"/>
                    <a:pt x="310" y="351"/>
                    <a:pt x="310" y="351"/>
                  </a:cubicBezTo>
                  <a:cubicBezTo>
                    <a:pt x="310" y="349"/>
                    <a:pt x="310" y="349"/>
                    <a:pt x="310" y="349"/>
                  </a:cubicBezTo>
                  <a:cubicBezTo>
                    <a:pt x="305" y="300"/>
                    <a:pt x="305" y="300"/>
                    <a:pt x="305" y="300"/>
                  </a:cubicBezTo>
                  <a:cubicBezTo>
                    <a:pt x="285" y="267"/>
                    <a:pt x="285" y="267"/>
                    <a:pt x="285" y="267"/>
                  </a:cubicBezTo>
                  <a:cubicBezTo>
                    <a:pt x="247" y="223"/>
                    <a:pt x="247" y="223"/>
                    <a:pt x="247" y="223"/>
                  </a:cubicBezTo>
                  <a:cubicBezTo>
                    <a:pt x="246" y="222"/>
                    <a:pt x="246" y="222"/>
                    <a:pt x="246" y="222"/>
                  </a:cubicBezTo>
                  <a:cubicBezTo>
                    <a:pt x="244" y="193"/>
                    <a:pt x="244" y="193"/>
                    <a:pt x="244" y="193"/>
                  </a:cubicBezTo>
                  <a:cubicBezTo>
                    <a:pt x="231" y="171"/>
                    <a:pt x="231" y="171"/>
                    <a:pt x="231" y="171"/>
                  </a:cubicBezTo>
                  <a:cubicBezTo>
                    <a:pt x="231" y="170"/>
                    <a:pt x="231" y="170"/>
                    <a:pt x="231" y="170"/>
                  </a:cubicBezTo>
                  <a:cubicBezTo>
                    <a:pt x="230" y="169"/>
                    <a:pt x="230" y="169"/>
                    <a:pt x="230" y="169"/>
                  </a:cubicBezTo>
                  <a:cubicBezTo>
                    <a:pt x="230" y="169"/>
                    <a:pt x="230" y="169"/>
                    <a:pt x="230" y="169"/>
                  </a:cubicBezTo>
                  <a:cubicBezTo>
                    <a:pt x="231" y="167"/>
                    <a:pt x="231" y="167"/>
                    <a:pt x="231" y="167"/>
                  </a:cubicBezTo>
                  <a:cubicBezTo>
                    <a:pt x="238" y="139"/>
                    <a:pt x="238" y="139"/>
                    <a:pt x="238" y="139"/>
                  </a:cubicBezTo>
                  <a:cubicBezTo>
                    <a:pt x="240" y="139"/>
                    <a:pt x="240" y="139"/>
                    <a:pt x="240" y="139"/>
                  </a:cubicBezTo>
                  <a:cubicBezTo>
                    <a:pt x="242" y="139"/>
                    <a:pt x="242" y="139"/>
                    <a:pt x="242" y="139"/>
                  </a:cubicBezTo>
                  <a:cubicBezTo>
                    <a:pt x="308" y="135"/>
                    <a:pt x="308" y="135"/>
                    <a:pt x="308" y="135"/>
                  </a:cubicBezTo>
                  <a:cubicBezTo>
                    <a:pt x="344" y="116"/>
                    <a:pt x="344" y="116"/>
                    <a:pt x="344" y="116"/>
                  </a:cubicBezTo>
                  <a:cubicBezTo>
                    <a:pt x="344" y="116"/>
                    <a:pt x="344" y="116"/>
                    <a:pt x="344" y="116"/>
                  </a:cubicBezTo>
                  <a:cubicBezTo>
                    <a:pt x="345" y="115"/>
                    <a:pt x="345" y="115"/>
                    <a:pt x="345" y="115"/>
                  </a:cubicBezTo>
                  <a:cubicBezTo>
                    <a:pt x="358" y="111"/>
                    <a:pt x="366" y="106"/>
                    <a:pt x="368" y="100"/>
                  </a:cubicBezTo>
                  <a:cubicBezTo>
                    <a:pt x="372" y="95"/>
                    <a:pt x="374" y="88"/>
                    <a:pt x="374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3" name="Freeform 16"/>
            <p:cNvSpPr>
              <a:spLocks/>
            </p:cNvSpPr>
            <p:nvPr/>
          </p:nvSpPr>
          <p:spPr bwMode="auto">
            <a:xfrm>
              <a:off x="4025423" y="3251200"/>
              <a:ext cx="641350" cy="1150938"/>
            </a:xfrm>
            <a:custGeom>
              <a:avLst/>
              <a:gdLst>
                <a:gd name="T0" fmla="*/ 125 w 425"/>
                <a:gd name="T1" fmla="*/ 238 h 763"/>
                <a:gd name="T2" fmla="*/ 159 w 425"/>
                <a:gd name="T3" fmla="*/ 266 h 763"/>
                <a:gd name="T4" fmla="*/ 184 w 425"/>
                <a:gd name="T5" fmla="*/ 285 h 763"/>
                <a:gd name="T6" fmla="*/ 231 w 425"/>
                <a:gd name="T7" fmla="*/ 303 h 763"/>
                <a:gd name="T8" fmla="*/ 232 w 425"/>
                <a:gd name="T9" fmla="*/ 305 h 763"/>
                <a:gd name="T10" fmla="*/ 245 w 425"/>
                <a:gd name="T11" fmla="*/ 326 h 763"/>
                <a:gd name="T12" fmla="*/ 233 w 425"/>
                <a:gd name="T13" fmla="*/ 359 h 763"/>
                <a:gd name="T14" fmla="*/ 232 w 425"/>
                <a:gd name="T15" fmla="*/ 380 h 763"/>
                <a:gd name="T16" fmla="*/ 220 w 425"/>
                <a:gd name="T17" fmla="*/ 417 h 763"/>
                <a:gd name="T18" fmla="*/ 185 w 425"/>
                <a:gd name="T19" fmla="*/ 414 h 763"/>
                <a:gd name="T20" fmla="*/ 147 w 425"/>
                <a:gd name="T21" fmla="*/ 438 h 763"/>
                <a:gd name="T22" fmla="*/ 153 w 425"/>
                <a:gd name="T23" fmla="*/ 468 h 763"/>
                <a:gd name="T24" fmla="*/ 114 w 425"/>
                <a:gd name="T25" fmla="*/ 459 h 763"/>
                <a:gd name="T26" fmla="*/ 82 w 425"/>
                <a:gd name="T27" fmla="*/ 447 h 763"/>
                <a:gd name="T28" fmla="*/ 51 w 425"/>
                <a:gd name="T29" fmla="*/ 519 h 763"/>
                <a:gd name="T30" fmla="*/ 61 w 425"/>
                <a:gd name="T31" fmla="*/ 538 h 763"/>
                <a:gd name="T32" fmla="*/ 68 w 425"/>
                <a:gd name="T33" fmla="*/ 557 h 763"/>
                <a:gd name="T34" fmla="*/ 70 w 425"/>
                <a:gd name="T35" fmla="*/ 587 h 763"/>
                <a:gd name="T36" fmla="*/ 6 w 425"/>
                <a:gd name="T37" fmla="*/ 600 h 763"/>
                <a:gd name="T38" fmla="*/ 8 w 425"/>
                <a:gd name="T39" fmla="*/ 643 h 763"/>
                <a:gd name="T40" fmla="*/ 16 w 425"/>
                <a:gd name="T41" fmla="*/ 670 h 763"/>
                <a:gd name="T42" fmla="*/ 87 w 425"/>
                <a:gd name="T43" fmla="*/ 667 h 763"/>
                <a:gd name="T44" fmla="*/ 112 w 425"/>
                <a:gd name="T45" fmla="*/ 686 h 763"/>
                <a:gd name="T46" fmla="*/ 133 w 425"/>
                <a:gd name="T47" fmla="*/ 702 h 763"/>
                <a:gd name="T48" fmla="*/ 151 w 425"/>
                <a:gd name="T49" fmla="*/ 688 h 763"/>
                <a:gd name="T50" fmla="*/ 201 w 425"/>
                <a:gd name="T51" fmla="*/ 722 h 763"/>
                <a:gd name="T52" fmla="*/ 258 w 425"/>
                <a:gd name="T53" fmla="*/ 725 h 763"/>
                <a:gd name="T54" fmla="*/ 275 w 425"/>
                <a:gd name="T55" fmla="*/ 736 h 763"/>
                <a:gd name="T56" fmla="*/ 275 w 425"/>
                <a:gd name="T57" fmla="*/ 737 h 763"/>
                <a:gd name="T58" fmla="*/ 298 w 425"/>
                <a:gd name="T59" fmla="*/ 759 h 763"/>
                <a:gd name="T60" fmla="*/ 325 w 425"/>
                <a:gd name="T61" fmla="*/ 739 h 763"/>
                <a:gd name="T62" fmla="*/ 316 w 425"/>
                <a:gd name="T63" fmla="*/ 723 h 763"/>
                <a:gd name="T64" fmla="*/ 325 w 425"/>
                <a:gd name="T65" fmla="*/ 680 h 763"/>
                <a:gd name="T66" fmla="*/ 353 w 425"/>
                <a:gd name="T67" fmla="*/ 678 h 763"/>
                <a:gd name="T68" fmla="*/ 318 w 425"/>
                <a:gd name="T69" fmla="*/ 641 h 763"/>
                <a:gd name="T70" fmla="*/ 308 w 425"/>
                <a:gd name="T71" fmla="*/ 627 h 763"/>
                <a:gd name="T72" fmla="*/ 320 w 425"/>
                <a:gd name="T73" fmla="*/ 611 h 763"/>
                <a:gd name="T74" fmla="*/ 398 w 425"/>
                <a:gd name="T75" fmla="*/ 615 h 763"/>
                <a:gd name="T76" fmla="*/ 425 w 425"/>
                <a:gd name="T77" fmla="*/ 611 h 763"/>
                <a:gd name="T78" fmla="*/ 381 w 425"/>
                <a:gd name="T79" fmla="*/ 495 h 763"/>
                <a:gd name="T80" fmla="*/ 360 w 425"/>
                <a:gd name="T81" fmla="*/ 486 h 763"/>
                <a:gd name="T82" fmla="*/ 357 w 425"/>
                <a:gd name="T83" fmla="*/ 455 h 763"/>
                <a:gd name="T84" fmla="*/ 363 w 425"/>
                <a:gd name="T85" fmla="*/ 252 h 763"/>
                <a:gd name="T86" fmla="*/ 367 w 425"/>
                <a:gd name="T87" fmla="*/ 213 h 763"/>
                <a:gd name="T88" fmla="*/ 389 w 425"/>
                <a:gd name="T89" fmla="*/ 181 h 763"/>
                <a:gd name="T90" fmla="*/ 365 w 425"/>
                <a:gd name="T91" fmla="*/ 147 h 763"/>
                <a:gd name="T92" fmla="*/ 363 w 425"/>
                <a:gd name="T93" fmla="*/ 117 h 763"/>
                <a:gd name="T94" fmla="*/ 364 w 425"/>
                <a:gd name="T95" fmla="*/ 114 h 763"/>
                <a:gd name="T96" fmla="*/ 383 w 425"/>
                <a:gd name="T97" fmla="*/ 49 h 763"/>
                <a:gd name="T98" fmla="*/ 396 w 425"/>
                <a:gd name="T99" fmla="*/ 29 h 763"/>
                <a:gd name="T100" fmla="*/ 412 w 425"/>
                <a:gd name="T101" fmla="*/ 16 h 763"/>
                <a:gd name="T102" fmla="*/ 391 w 425"/>
                <a:gd name="T103" fmla="*/ 0 h 763"/>
                <a:gd name="T104" fmla="*/ 354 w 425"/>
                <a:gd name="T105" fmla="*/ 14 h 763"/>
                <a:gd name="T106" fmla="*/ 320 w 425"/>
                <a:gd name="T107" fmla="*/ 45 h 763"/>
                <a:gd name="T108" fmla="*/ 276 w 425"/>
                <a:gd name="T109" fmla="*/ 76 h 763"/>
                <a:gd name="T110" fmla="*/ 257 w 425"/>
                <a:gd name="T111" fmla="*/ 93 h 763"/>
                <a:gd name="T112" fmla="*/ 244 w 425"/>
                <a:gd name="T113" fmla="*/ 156 h 763"/>
                <a:gd name="T114" fmla="*/ 241 w 425"/>
                <a:gd name="T115" fmla="*/ 174 h 763"/>
                <a:gd name="T116" fmla="*/ 228 w 425"/>
                <a:gd name="T117" fmla="*/ 191 h 763"/>
                <a:gd name="T118" fmla="*/ 226 w 425"/>
                <a:gd name="T119" fmla="*/ 193 h 763"/>
                <a:gd name="T120" fmla="*/ 200 w 425"/>
                <a:gd name="T121" fmla="*/ 196 h 763"/>
                <a:gd name="T122" fmla="*/ 199 w 425"/>
                <a:gd name="T123" fmla="*/ 196 h 763"/>
                <a:gd name="T124" fmla="*/ 142 w 425"/>
                <a:gd name="T125" fmla="*/ 174 h 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5" h="763">
                  <a:moveTo>
                    <a:pt x="142" y="174"/>
                  </a:moveTo>
                  <a:cubicBezTo>
                    <a:pt x="135" y="173"/>
                    <a:pt x="135" y="173"/>
                    <a:pt x="135" y="173"/>
                  </a:cubicBezTo>
                  <a:cubicBezTo>
                    <a:pt x="125" y="238"/>
                    <a:pt x="125" y="238"/>
                    <a:pt x="125" y="238"/>
                  </a:cubicBezTo>
                  <a:cubicBezTo>
                    <a:pt x="143" y="259"/>
                    <a:pt x="143" y="259"/>
                    <a:pt x="143" y="259"/>
                  </a:cubicBezTo>
                  <a:cubicBezTo>
                    <a:pt x="159" y="266"/>
                    <a:pt x="159" y="266"/>
                    <a:pt x="159" y="266"/>
                  </a:cubicBezTo>
                  <a:cubicBezTo>
                    <a:pt x="159" y="266"/>
                    <a:pt x="159" y="266"/>
                    <a:pt x="159" y="266"/>
                  </a:cubicBezTo>
                  <a:cubicBezTo>
                    <a:pt x="161" y="266"/>
                    <a:pt x="161" y="266"/>
                    <a:pt x="161" y="266"/>
                  </a:cubicBezTo>
                  <a:cubicBezTo>
                    <a:pt x="162" y="267"/>
                    <a:pt x="162" y="267"/>
                    <a:pt x="162" y="267"/>
                  </a:cubicBezTo>
                  <a:cubicBezTo>
                    <a:pt x="184" y="285"/>
                    <a:pt x="184" y="285"/>
                    <a:pt x="184" y="285"/>
                  </a:cubicBezTo>
                  <a:cubicBezTo>
                    <a:pt x="214" y="293"/>
                    <a:pt x="214" y="293"/>
                    <a:pt x="214" y="293"/>
                  </a:cubicBezTo>
                  <a:cubicBezTo>
                    <a:pt x="215" y="293"/>
                    <a:pt x="215" y="293"/>
                    <a:pt x="215" y="293"/>
                  </a:cubicBezTo>
                  <a:cubicBezTo>
                    <a:pt x="231" y="303"/>
                    <a:pt x="231" y="303"/>
                    <a:pt x="231" y="303"/>
                  </a:cubicBezTo>
                  <a:cubicBezTo>
                    <a:pt x="232" y="303"/>
                    <a:pt x="232" y="303"/>
                    <a:pt x="232" y="303"/>
                  </a:cubicBezTo>
                  <a:cubicBezTo>
                    <a:pt x="232" y="303"/>
                    <a:pt x="232" y="303"/>
                    <a:pt x="232" y="303"/>
                  </a:cubicBezTo>
                  <a:cubicBezTo>
                    <a:pt x="232" y="305"/>
                    <a:pt x="232" y="305"/>
                    <a:pt x="232" y="305"/>
                  </a:cubicBezTo>
                  <a:cubicBezTo>
                    <a:pt x="244" y="322"/>
                    <a:pt x="244" y="322"/>
                    <a:pt x="244" y="322"/>
                  </a:cubicBezTo>
                  <a:cubicBezTo>
                    <a:pt x="246" y="324"/>
                    <a:pt x="246" y="324"/>
                    <a:pt x="246" y="324"/>
                  </a:cubicBezTo>
                  <a:cubicBezTo>
                    <a:pt x="245" y="326"/>
                    <a:pt x="245" y="326"/>
                    <a:pt x="245" y="326"/>
                  </a:cubicBezTo>
                  <a:cubicBezTo>
                    <a:pt x="234" y="343"/>
                    <a:pt x="234" y="343"/>
                    <a:pt x="234" y="343"/>
                  </a:cubicBezTo>
                  <a:cubicBezTo>
                    <a:pt x="232" y="345"/>
                    <a:pt x="232" y="351"/>
                    <a:pt x="232" y="359"/>
                  </a:cubicBezTo>
                  <a:cubicBezTo>
                    <a:pt x="233" y="359"/>
                    <a:pt x="233" y="359"/>
                    <a:pt x="233" y="359"/>
                  </a:cubicBezTo>
                  <a:cubicBezTo>
                    <a:pt x="233" y="379"/>
                    <a:pt x="233" y="379"/>
                    <a:pt x="233" y="379"/>
                  </a:cubicBezTo>
                  <a:cubicBezTo>
                    <a:pt x="232" y="380"/>
                    <a:pt x="232" y="380"/>
                    <a:pt x="232" y="380"/>
                  </a:cubicBezTo>
                  <a:cubicBezTo>
                    <a:pt x="232" y="380"/>
                    <a:pt x="232" y="380"/>
                    <a:pt x="232" y="380"/>
                  </a:cubicBezTo>
                  <a:cubicBezTo>
                    <a:pt x="223" y="412"/>
                    <a:pt x="223" y="412"/>
                    <a:pt x="223" y="412"/>
                  </a:cubicBezTo>
                  <a:cubicBezTo>
                    <a:pt x="222" y="417"/>
                    <a:pt x="222" y="417"/>
                    <a:pt x="222" y="417"/>
                  </a:cubicBezTo>
                  <a:cubicBezTo>
                    <a:pt x="220" y="417"/>
                    <a:pt x="220" y="417"/>
                    <a:pt x="220" y="417"/>
                  </a:cubicBezTo>
                  <a:cubicBezTo>
                    <a:pt x="216" y="416"/>
                    <a:pt x="216" y="416"/>
                    <a:pt x="216" y="416"/>
                  </a:cubicBezTo>
                  <a:cubicBezTo>
                    <a:pt x="203" y="413"/>
                    <a:pt x="203" y="413"/>
                    <a:pt x="203" y="413"/>
                  </a:cubicBezTo>
                  <a:cubicBezTo>
                    <a:pt x="185" y="414"/>
                    <a:pt x="185" y="414"/>
                    <a:pt x="185" y="414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51" y="434"/>
                    <a:pt x="151" y="434"/>
                    <a:pt x="151" y="434"/>
                  </a:cubicBezTo>
                  <a:cubicBezTo>
                    <a:pt x="147" y="438"/>
                    <a:pt x="147" y="438"/>
                    <a:pt x="147" y="438"/>
                  </a:cubicBezTo>
                  <a:cubicBezTo>
                    <a:pt x="170" y="450"/>
                    <a:pt x="170" y="450"/>
                    <a:pt x="170" y="450"/>
                  </a:cubicBezTo>
                  <a:cubicBezTo>
                    <a:pt x="168" y="454"/>
                    <a:pt x="168" y="454"/>
                    <a:pt x="168" y="454"/>
                  </a:cubicBezTo>
                  <a:cubicBezTo>
                    <a:pt x="167" y="459"/>
                    <a:pt x="162" y="465"/>
                    <a:pt x="153" y="468"/>
                  </a:cubicBezTo>
                  <a:cubicBezTo>
                    <a:pt x="138" y="469"/>
                    <a:pt x="138" y="469"/>
                    <a:pt x="138" y="46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92" y="447"/>
                    <a:pt x="92" y="447"/>
                    <a:pt x="92" y="447"/>
                  </a:cubicBezTo>
                  <a:cubicBezTo>
                    <a:pt x="82" y="447"/>
                    <a:pt x="82" y="447"/>
                    <a:pt x="82" y="447"/>
                  </a:cubicBezTo>
                  <a:cubicBezTo>
                    <a:pt x="56" y="485"/>
                    <a:pt x="56" y="485"/>
                    <a:pt x="56" y="485"/>
                  </a:cubicBezTo>
                  <a:cubicBezTo>
                    <a:pt x="51" y="497"/>
                    <a:pt x="51" y="497"/>
                    <a:pt x="51" y="497"/>
                  </a:cubicBezTo>
                  <a:cubicBezTo>
                    <a:pt x="51" y="519"/>
                    <a:pt x="51" y="519"/>
                    <a:pt x="51" y="519"/>
                  </a:cubicBezTo>
                  <a:cubicBezTo>
                    <a:pt x="61" y="537"/>
                    <a:pt x="61" y="537"/>
                    <a:pt x="61" y="537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8" y="555"/>
                    <a:pt x="68" y="555"/>
                    <a:pt x="68" y="555"/>
                  </a:cubicBezTo>
                  <a:cubicBezTo>
                    <a:pt x="68" y="557"/>
                    <a:pt x="68" y="557"/>
                    <a:pt x="68" y="557"/>
                  </a:cubicBezTo>
                  <a:cubicBezTo>
                    <a:pt x="69" y="582"/>
                    <a:pt x="69" y="582"/>
                    <a:pt x="69" y="582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70" y="587"/>
                    <a:pt x="70" y="587"/>
                    <a:pt x="70" y="587"/>
                  </a:cubicBezTo>
                  <a:cubicBezTo>
                    <a:pt x="53" y="590"/>
                    <a:pt x="53" y="590"/>
                    <a:pt x="53" y="590"/>
                  </a:cubicBezTo>
                  <a:cubicBezTo>
                    <a:pt x="21" y="590"/>
                    <a:pt x="21" y="590"/>
                    <a:pt x="21" y="590"/>
                  </a:cubicBezTo>
                  <a:cubicBezTo>
                    <a:pt x="6" y="600"/>
                    <a:pt x="6" y="600"/>
                    <a:pt x="6" y="600"/>
                  </a:cubicBezTo>
                  <a:cubicBezTo>
                    <a:pt x="0" y="610"/>
                    <a:pt x="0" y="610"/>
                    <a:pt x="0" y="610"/>
                  </a:cubicBezTo>
                  <a:cubicBezTo>
                    <a:pt x="1" y="611"/>
                    <a:pt x="1" y="611"/>
                    <a:pt x="1" y="611"/>
                  </a:cubicBezTo>
                  <a:cubicBezTo>
                    <a:pt x="8" y="643"/>
                    <a:pt x="8" y="643"/>
                    <a:pt x="8" y="643"/>
                  </a:cubicBezTo>
                  <a:cubicBezTo>
                    <a:pt x="9" y="643"/>
                    <a:pt x="9" y="643"/>
                    <a:pt x="9" y="643"/>
                  </a:cubicBezTo>
                  <a:cubicBezTo>
                    <a:pt x="9" y="656"/>
                    <a:pt x="9" y="656"/>
                    <a:pt x="9" y="656"/>
                  </a:cubicBezTo>
                  <a:cubicBezTo>
                    <a:pt x="16" y="670"/>
                    <a:pt x="16" y="670"/>
                    <a:pt x="16" y="670"/>
                  </a:cubicBezTo>
                  <a:cubicBezTo>
                    <a:pt x="38" y="685"/>
                    <a:pt x="38" y="685"/>
                    <a:pt x="38" y="685"/>
                  </a:cubicBezTo>
                  <a:cubicBezTo>
                    <a:pt x="71" y="678"/>
                    <a:pt x="71" y="678"/>
                    <a:pt x="71" y="678"/>
                  </a:cubicBezTo>
                  <a:cubicBezTo>
                    <a:pt x="87" y="667"/>
                    <a:pt x="87" y="667"/>
                    <a:pt x="87" y="667"/>
                  </a:cubicBezTo>
                  <a:cubicBezTo>
                    <a:pt x="89" y="666"/>
                    <a:pt x="89" y="666"/>
                    <a:pt x="89" y="666"/>
                  </a:cubicBezTo>
                  <a:cubicBezTo>
                    <a:pt x="104" y="666"/>
                    <a:pt x="104" y="666"/>
                    <a:pt x="104" y="666"/>
                  </a:cubicBezTo>
                  <a:cubicBezTo>
                    <a:pt x="112" y="686"/>
                    <a:pt x="112" y="686"/>
                    <a:pt x="112" y="686"/>
                  </a:cubicBezTo>
                  <a:cubicBezTo>
                    <a:pt x="117" y="691"/>
                    <a:pt x="121" y="697"/>
                    <a:pt x="124" y="703"/>
                  </a:cubicBezTo>
                  <a:cubicBezTo>
                    <a:pt x="131" y="702"/>
                    <a:pt x="131" y="702"/>
                    <a:pt x="131" y="702"/>
                  </a:cubicBezTo>
                  <a:cubicBezTo>
                    <a:pt x="133" y="702"/>
                    <a:pt x="133" y="702"/>
                    <a:pt x="133" y="702"/>
                  </a:cubicBezTo>
                  <a:cubicBezTo>
                    <a:pt x="135" y="702"/>
                    <a:pt x="135" y="702"/>
                    <a:pt x="135" y="702"/>
                  </a:cubicBezTo>
                  <a:cubicBezTo>
                    <a:pt x="136" y="700"/>
                    <a:pt x="136" y="700"/>
                    <a:pt x="136" y="700"/>
                  </a:cubicBezTo>
                  <a:cubicBezTo>
                    <a:pt x="151" y="688"/>
                    <a:pt x="151" y="688"/>
                    <a:pt x="151" y="688"/>
                  </a:cubicBezTo>
                  <a:cubicBezTo>
                    <a:pt x="165" y="713"/>
                    <a:pt x="165" y="713"/>
                    <a:pt x="165" y="713"/>
                  </a:cubicBezTo>
                  <a:cubicBezTo>
                    <a:pt x="180" y="722"/>
                    <a:pt x="180" y="722"/>
                    <a:pt x="180" y="722"/>
                  </a:cubicBezTo>
                  <a:cubicBezTo>
                    <a:pt x="201" y="722"/>
                    <a:pt x="201" y="722"/>
                    <a:pt x="201" y="722"/>
                  </a:cubicBezTo>
                  <a:cubicBezTo>
                    <a:pt x="216" y="720"/>
                    <a:pt x="216" y="720"/>
                    <a:pt x="216" y="720"/>
                  </a:cubicBezTo>
                  <a:cubicBezTo>
                    <a:pt x="220" y="720"/>
                    <a:pt x="220" y="720"/>
                    <a:pt x="220" y="720"/>
                  </a:cubicBezTo>
                  <a:cubicBezTo>
                    <a:pt x="258" y="725"/>
                    <a:pt x="258" y="725"/>
                    <a:pt x="258" y="725"/>
                  </a:cubicBezTo>
                  <a:cubicBezTo>
                    <a:pt x="259" y="725"/>
                    <a:pt x="259" y="725"/>
                    <a:pt x="259" y="725"/>
                  </a:cubicBezTo>
                  <a:cubicBezTo>
                    <a:pt x="259" y="726"/>
                    <a:pt x="259" y="726"/>
                    <a:pt x="259" y="72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7"/>
                    <a:pt x="275" y="737"/>
                    <a:pt x="275" y="737"/>
                  </a:cubicBezTo>
                  <a:cubicBezTo>
                    <a:pt x="288" y="747"/>
                    <a:pt x="288" y="747"/>
                    <a:pt x="288" y="747"/>
                  </a:cubicBezTo>
                  <a:cubicBezTo>
                    <a:pt x="288" y="748"/>
                    <a:pt x="288" y="748"/>
                    <a:pt x="288" y="748"/>
                  </a:cubicBezTo>
                  <a:cubicBezTo>
                    <a:pt x="298" y="759"/>
                    <a:pt x="298" y="759"/>
                    <a:pt x="298" y="759"/>
                  </a:cubicBezTo>
                  <a:cubicBezTo>
                    <a:pt x="308" y="763"/>
                    <a:pt x="308" y="763"/>
                    <a:pt x="308" y="763"/>
                  </a:cubicBezTo>
                  <a:cubicBezTo>
                    <a:pt x="325" y="761"/>
                    <a:pt x="325" y="761"/>
                    <a:pt x="325" y="761"/>
                  </a:cubicBezTo>
                  <a:cubicBezTo>
                    <a:pt x="325" y="739"/>
                    <a:pt x="325" y="739"/>
                    <a:pt x="325" y="739"/>
                  </a:cubicBezTo>
                  <a:cubicBezTo>
                    <a:pt x="317" y="724"/>
                    <a:pt x="317" y="724"/>
                    <a:pt x="317" y="724"/>
                  </a:cubicBezTo>
                  <a:cubicBezTo>
                    <a:pt x="316" y="724"/>
                    <a:pt x="316" y="724"/>
                    <a:pt x="316" y="724"/>
                  </a:cubicBezTo>
                  <a:cubicBezTo>
                    <a:pt x="316" y="723"/>
                    <a:pt x="316" y="723"/>
                    <a:pt x="316" y="723"/>
                  </a:cubicBezTo>
                  <a:cubicBezTo>
                    <a:pt x="309" y="696"/>
                    <a:pt x="309" y="696"/>
                    <a:pt x="309" y="696"/>
                  </a:cubicBezTo>
                  <a:cubicBezTo>
                    <a:pt x="324" y="681"/>
                    <a:pt x="324" y="681"/>
                    <a:pt x="324" y="681"/>
                  </a:cubicBezTo>
                  <a:cubicBezTo>
                    <a:pt x="325" y="680"/>
                    <a:pt x="325" y="680"/>
                    <a:pt x="325" y="680"/>
                  </a:cubicBezTo>
                  <a:cubicBezTo>
                    <a:pt x="326" y="680"/>
                    <a:pt x="326" y="680"/>
                    <a:pt x="326" y="680"/>
                  </a:cubicBezTo>
                  <a:cubicBezTo>
                    <a:pt x="339" y="678"/>
                    <a:pt x="339" y="678"/>
                    <a:pt x="339" y="678"/>
                  </a:cubicBezTo>
                  <a:cubicBezTo>
                    <a:pt x="353" y="678"/>
                    <a:pt x="353" y="678"/>
                    <a:pt x="353" y="678"/>
                  </a:cubicBezTo>
                  <a:cubicBezTo>
                    <a:pt x="357" y="672"/>
                    <a:pt x="357" y="672"/>
                    <a:pt x="357" y="672"/>
                  </a:cubicBezTo>
                  <a:cubicBezTo>
                    <a:pt x="348" y="661"/>
                    <a:pt x="348" y="661"/>
                    <a:pt x="348" y="661"/>
                  </a:cubicBezTo>
                  <a:cubicBezTo>
                    <a:pt x="318" y="641"/>
                    <a:pt x="318" y="641"/>
                    <a:pt x="318" y="641"/>
                  </a:cubicBezTo>
                  <a:cubicBezTo>
                    <a:pt x="310" y="629"/>
                    <a:pt x="310" y="629"/>
                    <a:pt x="310" y="629"/>
                  </a:cubicBezTo>
                  <a:cubicBezTo>
                    <a:pt x="309" y="628"/>
                    <a:pt x="309" y="628"/>
                    <a:pt x="309" y="628"/>
                  </a:cubicBezTo>
                  <a:cubicBezTo>
                    <a:pt x="308" y="627"/>
                    <a:pt x="308" y="627"/>
                    <a:pt x="308" y="627"/>
                  </a:cubicBezTo>
                  <a:cubicBezTo>
                    <a:pt x="309" y="625"/>
                    <a:pt x="309" y="625"/>
                    <a:pt x="309" y="625"/>
                  </a:cubicBezTo>
                  <a:cubicBezTo>
                    <a:pt x="318" y="609"/>
                    <a:pt x="318" y="609"/>
                    <a:pt x="318" y="609"/>
                  </a:cubicBezTo>
                  <a:cubicBezTo>
                    <a:pt x="320" y="611"/>
                    <a:pt x="320" y="611"/>
                    <a:pt x="320" y="611"/>
                  </a:cubicBezTo>
                  <a:cubicBezTo>
                    <a:pt x="341" y="617"/>
                    <a:pt x="341" y="617"/>
                    <a:pt x="341" y="617"/>
                  </a:cubicBezTo>
                  <a:cubicBezTo>
                    <a:pt x="397" y="614"/>
                    <a:pt x="397" y="614"/>
                    <a:pt x="397" y="614"/>
                  </a:cubicBezTo>
                  <a:cubicBezTo>
                    <a:pt x="398" y="615"/>
                    <a:pt x="398" y="615"/>
                    <a:pt x="398" y="615"/>
                  </a:cubicBezTo>
                  <a:cubicBezTo>
                    <a:pt x="399" y="615"/>
                    <a:pt x="399" y="615"/>
                    <a:pt x="399" y="615"/>
                  </a:cubicBezTo>
                  <a:cubicBezTo>
                    <a:pt x="415" y="621"/>
                    <a:pt x="415" y="621"/>
                    <a:pt x="415" y="621"/>
                  </a:cubicBezTo>
                  <a:cubicBezTo>
                    <a:pt x="425" y="611"/>
                    <a:pt x="425" y="611"/>
                    <a:pt x="425" y="611"/>
                  </a:cubicBezTo>
                  <a:cubicBezTo>
                    <a:pt x="420" y="579"/>
                    <a:pt x="420" y="579"/>
                    <a:pt x="420" y="579"/>
                  </a:cubicBezTo>
                  <a:cubicBezTo>
                    <a:pt x="400" y="566"/>
                    <a:pt x="400" y="566"/>
                    <a:pt x="400" y="566"/>
                  </a:cubicBezTo>
                  <a:cubicBezTo>
                    <a:pt x="383" y="556"/>
                    <a:pt x="378" y="533"/>
                    <a:pt x="381" y="495"/>
                  </a:cubicBezTo>
                  <a:cubicBezTo>
                    <a:pt x="364" y="487"/>
                    <a:pt x="364" y="487"/>
                    <a:pt x="364" y="487"/>
                  </a:cubicBezTo>
                  <a:cubicBezTo>
                    <a:pt x="362" y="486"/>
                    <a:pt x="362" y="486"/>
                    <a:pt x="362" y="486"/>
                  </a:cubicBezTo>
                  <a:cubicBezTo>
                    <a:pt x="360" y="486"/>
                    <a:pt x="360" y="486"/>
                    <a:pt x="360" y="486"/>
                  </a:cubicBezTo>
                  <a:cubicBezTo>
                    <a:pt x="360" y="484"/>
                    <a:pt x="360" y="484"/>
                    <a:pt x="360" y="484"/>
                  </a:cubicBezTo>
                  <a:cubicBezTo>
                    <a:pt x="360" y="483"/>
                    <a:pt x="360" y="483"/>
                    <a:pt x="360" y="483"/>
                  </a:cubicBezTo>
                  <a:cubicBezTo>
                    <a:pt x="357" y="455"/>
                    <a:pt x="357" y="455"/>
                    <a:pt x="357" y="455"/>
                  </a:cubicBezTo>
                  <a:cubicBezTo>
                    <a:pt x="380" y="347"/>
                    <a:pt x="380" y="347"/>
                    <a:pt x="380" y="347"/>
                  </a:cubicBezTo>
                  <a:cubicBezTo>
                    <a:pt x="371" y="316"/>
                    <a:pt x="365" y="295"/>
                    <a:pt x="365" y="284"/>
                  </a:cubicBezTo>
                  <a:cubicBezTo>
                    <a:pt x="363" y="252"/>
                    <a:pt x="363" y="252"/>
                    <a:pt x="363" y="252"/>
                  </a:cubicBezTo>
                  <a:cubicBezTo>
                    <a:pt x="365" y="218"/>
                    <a:pt x="365" y="218"/>
                    <a:pt x="365" y="218"/>
                  </a:cubicBezTo>
                  <a:cubicBezTo>
                    <a:pt x="365" y="215"/>
                    <a:pt x="365" y="215"/>
                    <a:pt x="365" y="215"/>
                  </a:cubicBezTo>
                  <a:cubicBezTo>
                    <a:pt x="367" y="213"/>
                    <a:pt x="367" y="213"/>
                    <a:pt x="367" y="213"/>
                  </a:cubicBezTo>
                  <a:cubicBezTo>
                    <a:pt x="367" y="213"/>
                    <a:pt x="367" y="213"/>
                    <a:pt x="367" y="213"/>
                  </a:cubicBezTo>
                  <a:cubicBezTo>
                    <a:pt x="389" y="198"/>
                    <a:pt x="389" y="198"/>
                    <a:pt x="389" y="198"/>
                  </a:cubicBezTo>
                  <a:cubicBezTo>
                    <a:pt x="389" y="181"/>
                    <a:pt x="389" y="181"/>
                    <a:pt x="389" y="181"/>
                  </a:cubicBezTo>
                  <a:cubicBezTo>
                    <a:pt x="389" y="176"/>
                    <a:pt x="386" y="170"/>
                    <a:pt x="381" y="162"/>
                  </a:cubicBezTo>
                  <a:cubicBezTo>
                    <a:pt x="367" y="147"/>
                    <a:pt x="367" y="147"/>
                    <a:pt x="367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5" y="144"/>
                    <a:pt x="365" y="144"/>
                    <a:pt x="365" y="144"/>
                  </a:cubicBezTo>
                  <a:cubicBezTo>
                    <a:pt x="363" y="118"/>
                    <a:pt x="363" y="118"/>
                    <a:pt x="363" y="118"/>
                  </a:cubicBezTo>
                  <a:cubicBezTo>
                    <a:pt x="363" y="117"/>
                    <a:pt x="363" y="117"/>
                    <a:pt x="363" y="117"/>
                  </a:cubicBezTo>
                  <a:cubicBezTo>
                    <a:pt x="362" y="116"/>
                    <a:pt x="362" y="116"/>
                    <a:pt x="362" y="116"/>
                  </a:cubicBezTo>
                  <a:cubicBezTo>
                    <a:pt x="364" y="115"/>
                    <a:pt x="364" y="115"/>
                    <a:pt x="364" y="115"/>
                  </a:cubicBezTo>
                  <a:cubicBezTo>
                    <a:pt x="364" y="114"/>
                    <a:pt x="364" y="114"/>
                    <a:pt x="364" y="114"/>
                  </a:cubicBezTo>
                  <a:cubicBezTo>
                    <a:pt x="392" y="79"/>
                    <a:pt x="392" y="79"/>
                    <a:pt x="392" y="79"/>
                  </a:cubicBezTo>
                  <a:cubicBezTo>
                    <a:pt x="392" y="65"/>
                    <a:pt x="392" y="65"/>
                    <a:pt x="392" y="65"/>
                  </a:cubicBezTo>
                  <a:cubicBezTo>
                    <a:pt x="383" y="49"/>
                    <a:pt x="383" y="49"/>
                    <a:pt x="383" y="49"/>
                  </a:cubicBezTo>
                  <a:cubicBezTo>
                    <a:pt x="383" y="48"/>
                    <a:pt x="383" y="48"/>
                    <a:pt x="383" y="48"/>
                  </a:cubicBezTo>
                  <a:cubicBezTo>
                    <a:pt x="382" y="46"/>
                    <a:pt x="382" y="46"/>
                    <a:pt x="382" y="46"/>
                  </a:cubicBezTo>
                  <a:cubicBezTo>
                    <a:pt x="396" y="29"/>
                    <a:pt x="396" y="29"/>
                    <a:pt x="396" y="29"/>
                  </a:cubicBezTo>
                  <a:cubicBezTo>
                    <a:pt x="396" y="28"/>
                    <a:pt x="396" y="28"/>
                    <a:pt x="396" y="28"/>
                  </a:cubicBezTo>
                  <a:cubicBezTo>
                    <a:pt x="397" y="28"/>
                    <a:pt x="397" y="28"/>
                    <a:pt x="397" y="28"/>
                  </a:cubicBezTo>
                  <a:cubicBezTo>
                    <a:pt x="412" y="16"/>
                    <a:pt x="412" y="16"/>
                    <a:pt x="412" y="16"/>
                  </a:cubicBezTo>
                  <a:cubicBezTo>
                    <a:pt x="410" y="2"/>
                    <a:pt x="410" y="2"/>
                    <a:pt x="410" y="2"/>
                  </a:cubicBezTo>
                  <a:cubicBezTo>
                    <a:pt x="402" y="2"/>
                    <a:pt x="402" y="2"/>
                    <a:pt x="402" y="2"/>
                  </a:cubicBezTo>
                  <a:cubicBezTo>
                    <a:pt x="391" y="0"/>
                    <a:pt x="391" y="0"/>
                    <a:pt x="391" y="0"/>
                  </a:cubicBezTo>
                  <a:cubicBezTo>
                    <a:pt x="384" y="26"/>
                    <a:pt x="384" y="26"/>
                    <a:pt x="384" y="26"/>
                  </a:cubicBezTo>
                  <a:cubicBezTo>
                    <a:pt x="381" y="24"/>
                    <a:pt x="381" y="24"/>
                    <a:pt x="381" y="24"/>
                  </a:cubicBezTo>
                  <a:cubicBezTo>
                    <a:pt x="354" y="14"/>
                    <a:pt x="354" y="14"/>
                    <a:pt x="354" y="14"/>
                  </a:cubicBezTo>
                  <a:cubicBezTo>
                    <a:pt x="337" y="11"/>
                    <a:pt x="337" y="11"/>
                    <a:pt x="337" y="11"/>
                  </a:cubicBezTo>
                  <a:cubicBezTo>
                    <a:pt x="343" y="37"/>
                    <a:pt x="343" y="37"/>
                    <a:pt x="343" y="37"/>
                  </a:cubicBezTo>
                  <a:cubicBezTo>
                    <a:pt x="320" y="45"/>
                    <a:pt x="320" y="45"/>
                    <a:pt x="320" y="45"/>
                  </a:cubicBezTo>
                  <a:cubicBezTo>
                    <a:pt x="286" y="62"/>
                    <a:pt x="286" y="62"/>
                    <a:pt x="286" y="62"/>
                  </a:cubicBezTo>
                  <a:cubicBezTo>
                    <a:pt x="276" y="76"/>
                    <a:pt x="276" y="76"/>
                    <a:pt x="276" y="76"/>
                  </a:cubicBezTo>
                  <a:cubicBezTo>
                    <a:pt x="276" y="76"/>
                    <a:pt x="276" y="76"/>
                    <a:pt x="276" y="76"/>
                  </a:cubicBezTo>
                  <a:cubicBezTo>
                    <a:pt x="276" y="77"/>
                    <a:pt x="276" y="77"/>
                    <a:pt x="276" y="77"/>
                  </a:cubicBezTo>
                  <a:cubicBezTo>
                    <a:pt x="275" y="77"/>
                    <a:pt x="275" y="77"/>
                    <a:pt x="275" y="77"/>
                  </a:cubicBezTo>
                  <a:cubicBezTo>
                    <a:pt x="257" y="93"/>
                    <a:pt x="257" y="93"/>
                    <a:pt x="257" y="93"/>
                  </a:cubicBezTo>
                  <a:cubicBezTo>
                    <a:pt x="253" y="118"/>
                    <a:pt x="253" y="118"/>
                    <a:pt x="253" y="118"/>
                  </a:cubicBezTo>
                  <a:cubicBezTo>
                    <a:pt x="253" y="121"/>
                    <a:pt x="253" y="121"/>
                    <a:pt x="253" y="121"/>
                  </a:cubicBezTo>
                  <a:cubicBezTo>
                    <a:pt x="244" y="156"/>
                    <a:pt x="244" y="156"/>
                    <a:pt x="244" y="156"/>
                  </a:cubicBezTo>
                  <a:cubicBezTo>
                    <a:pt x="245" y="156"/>
                    <a:pt x="245" y="156"/>
                    <a:pt x="245" y="156"/>
                  </a:cubicBezTo>
                  <a:cubicBezTo>
                    <a:pt x="241" y="173"/>
                    <a:pt x="241" y="173"/>
                    <a:pt x="241" y="173"/>
                  </a:cubicBezTo>
                  <a:cubicBezTo>
                    <a:pt x="241" y="174"/>
                    <a:pt x="241" y="174"/>
                    <a:pt x="241" y="174"/>
                  </a:cubicBezTo>
                  <a:cubicBezTo>
                    <a:pt x="241" y="174"/>
                    <a:pt x="241" y="174"/>
                    <a:pt x="241" y="174"/>
                  </a:cubicBezTo>
                  <a:cubicBezTo>
                    <a:pt x="240" y="175"/>
                    <a:pt x="240" y="175"/>
                    <a:pt x="240" y="175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7" y="191"/>
                    <a:pt x="227" y="191"/>
                    <a:pt x="227" y="191"/>
                  </a:cubicBezTo>
                  <a:cubicBezTo>
                    <a:pt x="227" y="192"/>
                    <a:pt x="227" y="192"/>
                    <a:pt x="227" y="192"/>
                  </a:cubicBezTo>
                  <a:cubicBezTo>
                    <a:pt x="226" y="193"/>
                    <a:pt x="226" y="193"/>
                    <a:pt x="226" y="193"/>
                  </a:cubicBezTo>
                  <a:cubicBezTo>
                    <a:pt x="225" y="193"/>
                    <a:pt x="225" y="193"/>
                    <a:pt x="225" y="193"/>
                  </a:cubicBezTo>
                  <a:cubicBezTo>
                    <a:pt x="200" y="196"/>
                    <a:pt x="200" y="196"/>
                    <a:pt x="200" y="196"/>
                  </a:cubicBezTo>
                  <a:cubicBezTo>
                    <a:pt x="200" y="196"/>
                    <a:pt x="200" y="196"/>
                    <a:pt x="200" y="196"/>
                  </a:cubicBezTo>
                  <a:cubicBezTo>
                    <a:pt x="200" y="198"/>
                    <a:pt x="200" y="198"/>
                    <a:pt x="200" y="198"/>
                  </a:cubicBezTo>
                  <a:cubicBezTo>
                    <a:pt x="199" y="196"/>
                    <a:pt x="199" y="196"/>
                    <a:pt x="199" y="196"/>
                  </a:cubicBezTo>
                  <a:cubicBezTo>
                    <a:pt x="199" y="196"/>
                    <a:pt x="199" y="196"/>
                    <a:pt x="199" y="196"/>
                  </a:cubicBezTo>
                  <a:cubicBezTo>
                    <a:pt x="161" y="184"/>
                    <a:pt x="161" y="184"/>
                    <a:pt x="161" y="184"/>
                  </a:cubicBezTo>
                  <a:cubicBezTo>
                    <a:pt x="159" y="183"/>
                    <a:pt x="159" y="183"/>
                    <a:pt x="159" y="183"/>
                  </a:cubicBezTo>
                  <a:lnTo>
                    <a:pt x="142" y="1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4" name="Freeform 17"/>
            <p:cNvSpPr>
              <a:spLocks/>
            </p:cNvSpPr>
            <p:nvPr/>
          </p:nvSpPr>
          <p:spPr bwMode="auto">
            <a:xfrm>
              <a:off x="4581048" y="3040063"/>
              <a:ext cx="431800" cy="942975"/>
            </a:xfrm>
            <a:custGeom>
              <a:avLst/>
              <a:gdLst>
                <a:gd name="T0" fmla="*/ 263 w 286"/>
                <a:gd name="T1" fmla="*/ 8 h 625"/>
                <a:gd name="T2" fmla="*/ 247 w 286"/>
                <a:gd name="T3" fmla="*/ 15 h 625"/>
                <a:gd name="T4" fmla="*/ 234 w 286"/>
                <a:gd name="T5" fmla="*/ 30 h 625"/>
                <a:gd name="T6" fmla="*/ 231 w 286"/>
                <a:gd name="T7" fmla="*/ 31 h 625"/>
                <a:gd name="T8" fmla="*/ 179 w 286"/>
                <a:gd name="T9" fmla="*/ 35 h 625"/>
                <a:gd name="T10" fmla="*/ 162 w 286"/>
                <a:gd name="T11" fmla="*/ 50 h 625"/>
                <a:gd name="T12" fmla="*/ 147 w 286"/>
                <a:gd name="T13" fmla="*/ 61 h 625"/>
                <a:gd name="T14" fmla="*/ 123 w 286"/>
                <a:gd name="T15" fmla="*/ 61 h 625"/>
                <a:gd name="T16" fmla="*/ 110 w 286"/>
                <a:gd name="T17" fmla="*/ 98 h 625"/>
                <a:gd name="T18" fmla="*/ 109 w 286"/>
                <a:gd name="T19" fmla="*/ 99 h 625"/>
                <a:gd name="T20" fmla="*/ 87 w 286"/>
                <a:gd name="T21" fmla="*/ 120 h 625"/>
                <a:gd name="T22" fmla="*/ 55 w 286"/>
                <a:gd name="T23" fmla="*/ 157 h 625"/>
                <a:gd name="T24" fmla="*/ 36 w 286"/>
                <a:gd name="T25" fmla="*/ 177 h 625"/>
                <a:gd name="T26" fmla="*/ 34 w 286"/>
                <a:gd name="T27" fmla="*/ 202 h 625"/>
                <a:gd name="T28" fmla="*/ 34 w 286"/>
                <a:gd name="T29" fmla="*/ 224 h 625"/>
                <a:gd name="T30" fmla="*/ 23 w 286"/>
                <a:gd name="T31" fmla="*/ 243 h 625"/>
                <a:gd name="T32" fmla="*/ 23 w 286"/>
                <a:gd name="T33" fmla="*/ 294 h 625"/>
                <a:gd name="T34" fmla="*/ 32 w 286"/>
                <a:gd name="T35" fmla="*/ 322 h 625"/>
                <a:gd name="T36" fmla="*/ 30 w 286"/>
                <a:gd name="T37" fmla="*/ 346 h 625"/>
                <a:gd name="T38" fmla="*/ 9 w 286"/>
                <a:gd name="T39" fmla="*/ 425 h 625"/>
                <a:gd name="T40" fmla="*/ 24 w 286"/>
                <a:gd name="T41" fmla="*/ 488 h 625"/>
                <a:gd name="T42" fmla="*/ 18 w 286"/>
                <a:gd name="T43" fmla="*/ 625 h 625"/>
                <a:gd name="T44" fmla="*/ 45 w 286"/>
                <a:gd name="T45" fmla="*/ 599 h 625"/>
                <a:gd name="T46" fmla="*/ 149 w 286"/>
                <a:gd name="T47" fmla="*/ 547 h 625"/>
                <a:gd name="T48" fmla="*/ 199 w 286"/>
                <a:gd name="T49" fmla="*/ 552 h 625"/>
                <a:gd name="T50" fmla="*/ 240 w 286"/>
                <a:gd name="T51" fmla="*/ 515 h 625"/>
                <a:gd name="T52" fmla="*/ 251 w 286"/>
                <a:gd name="T53" fmla="*/ 490 h 625"/>
                <a:gd name="T54" fmla="*/ 251 w 286"/>
                <a:gd name="T55" fmla="*/ 485 h 625"/>
                <a:gd name="T56" fmla="*/ 256 w 286"/>
                <a:gd name="T57" fmla="*/ 448 h 625"/>
                <a:gd name="T58" fmla="*/ 260 w 286"/>
                <a:gd name="T59" fmla="*/ 426 h 625"/>
                <a:gd name="T60" fmla="*/ 251 w 286"/>
                <a:gd name="T61" fmla="*/ 369 h 625"/>
                <a:gd name="T62" fmla="*/ 255 w 286"/>
                <a:gd name="T63" fmla="*/ 351 h 625"/>
                <a:gd name="T64" fmla="*/ 286 w 286"/>
                <a:gd name="T65" fmla="*/ 283 h 625"/>
                <a:gd name="T66" fmla="*/ 240 w 286"/>
                <a:gd name="T67" fmla="*/ 243 h 625"/>
                <a:gd name="T68" fmla="*/ 234 w 286"/>
                <a:gd name="T69" fmla="*/ 224 h 625"/>
                <a:gd name="T70" fmla="*/ 237 w 286"/>
                <a:gd name="T71" fmla="*/ 192 h 625"/>
                <a:gd name="T72" fmla="*/ 244 w 286"/>
                <a:gd name="T73" fmla="*/ 170 h 625"/>
                <a:gd name="T74" fmla="*/ 276 w 286"/>
                <a:gd name="T75" fmla="*/ 145 h 625"/>
                <a:gd name="T76" fmla="*/ 282 w 286"/>
                <a:gd name="T77" fmla="*/ 86 h 625"/>
                <a:gd name="T78" fmla="*/ 263 w 286"/>
                <a:gd name="T79" fmla="*/ 82 h 625"/>
                <a:gd name="T80" fmla="*/ 241 w 286"/>
                <a:gd name="T81" fmla="*/ 68 h 625"/>
                <a:gd name="T82" fmla="*/ 239 w 286"/>
                <a:gd name="T83" fmla="*/ 40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6" h="625">
                  <a:moveTo>
                    <a:pt x="266" y="30"/>
                  </a:moveTo>
                  <a:cubicBezTo>
                    <a:pt x="271" y="25"/>
                    <a:pt x="271" y="25"/>
                    <a:pt x="271" y="25"/>
                  </a:cubicBezTo>
                  <a:cubicBezTo>
                    <a:pt x="263" y="8"/>
                    <a:pt x="263" y="8"/>
                    <a:pt x="263" y="8"/>
                  </a:cubicBezTo>
                  <a:cubicBezTo>
                    <a:pt x="256" y="0"/>
                    <a:pt x="256" y="0"/>
                    <a:pt x="256" y="0"/>
                  </a:cubicBezTo>
                  <a:cubicBezTo>
                    <a:pt x="247" y="14"/>
                    <a:pt x="247" y="14"/>
                    <a:pt x="247" y="14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34" y="30"/>
                    <a:pt x="234" y="30"/>
                    <a:pt x="234" y="30"/>
                  </a:cubicBezTo>
                  <a:cubicBezTo>
                    <a:pt x="234" y="30"/>
                    <a:pt x="234" y="30"/>
                    <a:pt x="234" y="30"/>
                  </a:cubicBezTo>
                  <a:cubicBezTo>
                    <a:pt x="233" y="31"/>
                    <a:pt x="233" y="31"/>
                    <a:pt x="233" y="31"/>
                  </a:cubicBezTo>
                  <a:cubicBezTo>
                    <a:pt x="231" y="31"/>
                    <a:pt x="231" y="31"/>
                    <a:pt x="231" y="31"/>
                  </a:cubicBezTo>
                  <a:cubicBezTo>
                    <a:pt x="205" y="39"/>
                    <a:pt x="205" y="39"/>
                    <a:pt x="205" y="39"/>
                  </a:cubicBezTo>
                  <a:cubicBezTo>
                    <a:pt x="203" y="39"/>
                    <a:pt x="203" y="39"/>
                    <a:pt x="203" y="39"/>
                  </a:cubicBezTo>
                  <a:cubicBezTo>
                    <a:pt x="179" y="35"/>
                    <a:pt x="179" y="35"/>
                    <a:pt x="179" y="35"/>
                  </a:cubicBezTo>
                  <a:cubicBezTo>
                    <a:pt x="165" y="39"/>
                    <a:pt x="165" y="39"/>
                    <a:pt x="165" y="39"/>
                  </a:cubicBezTo>
                  <a:cubicBezTo>
                    <a:pt x="162" y="50"/>
                    <a:pt x="162" y="50"/>
                    <a:pt x="162" y="50"/>
                  </a:cubicBezTo>
                  <a:cubicBezTo>
                    <a:pt x="162" y="50"/>
                    <a:pt x="162" y="50"/>
                    <a:pt x="162" y="50"/>
                  </a:cubicBezTo>
                  <a:cubicBezTo>
                    <a:pt x="161" y="53"/>
                    <a:pt x="161" y="53"/>
                    <a:pt x="161" y="53"/>
                  </a:cubicBezTo>
                  <a:cubicBezTo>
                    <a:pt x="149" y="60"/>
                    <a:pt x="149" y="60"/>
                    <a:pt x="149" y="60"/>
                  </a:cubicBezTo>
                  <a:cubicBezTo>
                    <a:pt x="147" y="61"/>
                    <a:pt x="147" y="61"/>
                    <a:pt x="147" y="61"/>
                  </a:cubicBezTo>
                  <a:cubicBezTo>
                    <a:pt x="145" y="61"/>
                    <a:pt x="145" y="61"/>
                    <a:pt x="145" y="61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23" y="61"/>
                    <a:pt x="123" y="61"/>
                    <a:pt x="123" y="61"/>
                  </a:cubicBezTo>
                  <a:cubicBezTo>
                    <a:pt x="123" y="82"/>
                    <a:pt x="123" y="82"/>
                    <a:pt x="123" y="82"/>
                  </a:cubicBezTo>
                  <a:cubicBezTo>
                    <a:pt x="122" y="83"/>
                    <a:pt x="122" y="83"/>
                    <a:pt x="122" y="83"/>
                  </a:cubicBezTo>
                  <a:cubicBezTo>
                    <a:pt x="110" y="98"/>
                    <a:pt x="110" y="98"/>
                    <a:pt x="110" y="98"/>
                  </a:cubicBezTo>
                  <a:cubicBezTo>
                    <a:pt x="110" y="98"/>
                    <a:pt x="110" y="98"/>
                    <a:pt x="110" y="98"/>
                  </a:cubicBezTo>
                  <a:cubicBezTo>
                    <a:pt x="110" y="99"/>
                    <a:pt x="110" y="99"/>
                    <a:pt x="110" y="99"/>
                  </a:cubicBezTo>
                  <a:cubicBezTo>
                    <a:pt x="109" y="99"/>
                    <a:pt x="109" y="99"/>
                    <a:pt x="109" y="99"/>
                  </a:cubicBezTo>
                  <a:cubicBezTo>
                    <a:pt x="89" y="119"/>
                    <a:pt x="89" y="119"/>
                    <a:pt x="89" y="119"/>
                  </a:cubicBezTo>
                  <a:cubicBezTo>
                    <a:pt x="88" y="119"/>
                    <a:pt x="88" y="119"/>
                    <a:pt x="88" y="119"/>
                  </a:cubicBezTo>
                  <a:cubicBezTo>
                    <a:pt x="87" y="120"/>
                    <a:pt x="87" y="120"/>
                    <a:pt x="87" y="120"/>
                  </a:cubicBezTo>
                  <a:cubicBezTo>
                    <a:pt x="66" y="124"/>
                    <a:pt x="66" y="124"/>
                    <a:pt x="66" y="124"/>
                  </a:cubicBezTo>
                  <a:cubicBezTo>
                    <a:pt x="52" y="139"/>
                    <a:pt x="52" y="139"/>
                    <a:pt x="52" y="139"/>
                  </a:cubicBezTo>
                  <a:cubicBezTo>
                    <a:pt x="55" y="157"/>
                    <a:pt x="55" y="157"/>
                    <a:pt x="55" y="157"/>
                  </a:cubicBezTo>
                  <a:cubicBezTo>
                    <a:pt x="55" y="161"/>
                    <a:pt x="55" y="161"/>
                    <a:pt x="55" y="161"/>
                  </a:cubicBezTo>
                  <a:cubicBezTo>
                    <a:pt x="52" y="162"/>
                    <a:pt x="52" y="162"/>
                    <a:pt x="52" y="162"/>
                  </a:cubicBezTo>
                  <a:cubicBezTo>
                    <a:pt x="36" y="177"/>
                    <a:pt x="36" y="177"/>
                    <a:pt x="36" y="177"/>
                  </a:cubicBezTo>
                  <a:cubicBezTo>
                    <a:pt x="28" y="188"/>
                    <a:pt x="28" y="188"/>
                    <a:pt x="28" y="188"/>
                  </a:cubicBezTo>
                  <a:cubicBezTo>
                    <a:pt x="34" y="201"/>
                    <a:pt x="34" y="201"/>
                    <a:pt x="34" y="201"/>
                  </a:cubicBezTo>
                  <a:cubicBezTo>
                    <a:pt x="34" y="202"/>
                    <a:pt x="34" y="202"/>
                    <a:pt x="34" y="202"/>
                  </a:cubicBezTo>
                  <a:cubicBezTo>
                    <a:pt x="34" y="204"/>
                    <a:pt x="34" y="204"/>
                    <a:pt x="34" y="204"/>
                  </a:cubicBezTo>
                  <a:cubicBezTo>
                    <a:pt x="34" y="224"/>
                    <a:pt x="34" y="224"/>
                    <a:pt x="34" y="224"/>
                  </a:cubicBezTo>
                  <a:cubicBezTo>
                    <a:pt x="34" y="224"/>
                    <a:pt x="34" y="224"/>
                    <a:pt x="34" y="224"/>
                  </a:cubicBezTo>
                  <a:cubicBezTo>
                    <a:pt x="34" y="225"/>
                    <a:pt x="34" y="225"/>
                    <a:pt x="34" y="225"/>
                  </a:cubicBezTo>
                  <a:cubicBezTo>
                    <a:pt x="23" y="242"/>
                    <a:pt x="23" y="242"/>
                    <a:pt x="23" y="242"/>
                  </a:cubicBezTo>
                  <a:cubicBezTo>
                    <a:pt x="23" y="243"/>
                    <a:pt x="23" y="243"/>
                    <a:pt x="23" y="243"/>
                  </a:cubicBezTo>
                  <a:cubicBezTo>
                    <a:pt x="7" y="261"/>
                    <a:pt x="7" y="261"/>
                    <a:pt x="7" y="261"/>
                  </a:cubicBezTo>
                  <a:cubicBezTo>
                    <a:pt x="9" y="282"/>
                    <a:pt x="9" y="282"/>
                    <a:pt x="9" y="282"/>
                  </a:cubicBezTo>
                  <a:cubicBezTo>
                    <a:pt x="23" y="294"/>
                    <a:pt x="23" y="294"/>
                    <a:pt x="23" y="294"/>
                  </a:cubicBezTo>
                  <a:cubicBezTo>
                    <a:pt x="23" y="295"/>
                    <a:pt x="23" y="295"/>
                    <a:pt x="23" y="295"/>
                  </a:cubicBezTo>
                  <a:cubicBezTo>
                    <a:pt x="23" y="295"/>
                    <a:pt x="23" y="295"/>
                    <a:pt x="23" y="295"/>
                  </a:cubicBezTo>
                  <a:cubicBezTo>
                    <a:pt x="29" y="306"/>
                    <a:pt x="32" y="314"/>
                    <a:pt x="32" y="322"/>
                  </a:cubicBezTo>
                  <a:cubicBezTo>
                    <a:pt x="32" y="345"/>
                    <a:pt x="32" y="345"/>
                    <a:pt x="32" y="345"/>
                  </a:cubicBezTo>
                  <a:cubicBezTo>
                    <a:pt x="31" y="345"/>
                    <a:pt x="31" y="345"/>
                    <a:pt x="31" y="345"/>
                  </a:cubicBezTo>
                  <a:cubicBezTo>
                    <a:pt x="30" y="346"/>
                    <a:pt x="30" y="346"/>
                    <a:pt x="30" y="346"/>
                  </a:cubicBezTo>
                  <a:cubicBezTo>
                    <a:pt x="9" y="362"/>
                    <a:pt x="9" y="362"/>
                    <a:pt x="9" y="362"/>
                  </a:cubicBezTo>
                  <a:cubicBezTo>
                    <a:pt x="7" y="393"/>
                    <a:pt x="7" y="393"/>
                    <a:pt x="7" y="393"/>
                  </a:cubicBezTo>
                  <a:cubicBezTo>
                    <a:pt x="9" y="425"/>
                    <a:pt x="9" y="425"/>
                    <a:pt x="9" y="425"/>
                  </a:cubicBezTo>
                  <a:cubicBezTo>
                    <a:pt x="9" y="436"/>
                    <a:pt x="13" y="456"/>
                    <a:pt x="24" y="485"/>
                  </a:cubicBezTo>
                  <a:cubicBezTo>
                    <a:pt x="24" y="486"/>
                    <a:pt x="24" y="486"/>
                    <a:pt x="24" y="486"/>
                  </a:cubicBezTo>
                  <a:cubicBezTo>
                    <a:pt x="24" y="488"/>
                    <a:pt x="24" y="488"/>
                    <a:pt x="24" y="488"/>
                  </a:cubicBezTo>
                  <a:cubicBezTo>
                    <a:pt x="0" y="596"/>
                    <a:pt x="0" y="596"/>
                    <a:pt x="0" y="596"/>
                  </a:cubicBezTo>
                  <a:cubicBezTo>
                    <a:pt x="3" y="617"/>
                    <a:pt x="3" y="617"/>
                    <a:pt x="3" y="617"/>
                  </a:cubicBezTo>
                  <a:cubicBezTo>
                    <a:pt x="18" y="625"/>
                    <a:pt x="18" y="625"/>
                    <a:pt x="18" y="625"/>
                  </a:cubicBezTo>
                  <a:cubicBezTo>
                    <a:pt x="44" y="599"/>
                    <a:pt x="44" y="599"/>
                    <a:pt x="44" y="599"/>
                  </a:cubicBezTo>
                  <a:cubicBezTo>
                    <a:pt x="44" y="599"/>
                    <a:pt x="44" y="599"/>
                    <a:pt x="44" y="599"/>
                  </a:cubicBezTo>
                  <a:cubicBezTo>
                    <a:pt x="45" y="599"/>
                    <a:pt x="45" y="599"/>
                    <a:pt x="45" y="599"/>
                  </a:cubicBezTo>
                  <a:cubicBezTo>
                    <a:pt x="126" y="568"/>
                    <a:pt x="126" y="568"/>
                    <a:pt x="126" y="568"/>
                  </a:cubicBezTo>
                  <a:cubicBezTo>
                    <a:pt x="147" y="549"/>
                    <a:pt x="147" y="549"/>
                    <a:pt x="147" y="549"/>
                  </a:cubicBezTo>
                  <a:cubicBezTo>
                    <a:pt x="149" y="547"/>
                    <a:pt x="149" y="547"/>
                    <a:pt x="149" y="547"/>
                  </a:cubicBezTo>
                  <a:cubicBezTo>
                    <a:pt x="150" y="548"/>
                    <a:pt x="150" y="548"/>
                    <a:pt x="150" y="548"/>
                  </a:cubicBezTo>
                  <a:cubicBezTo>
                    <a:pt x="152" y="548"/>
                    <a:pt x="152" y="548"/>
                    <a:pt x="152" y="548"/>
                  </a:cubicBezTo>
                  <a:cubicBezTo>
                    <a:pt x="199" y="552"/>
                    <a:pt x="199" y="552"/>
                    <a:pt x="199" y="552"/>
                  </a:cubicBezTo>
                  <a:cubicBezTo>
                    <a:pt x="205" y="552"/>
                    <a:pt x="219" y="547"/>
                    <a:pt x="239" y="538"/>
                  </a:cubicBezTo>
                  <a:cubicBezTo>
                    <a:pt x="239" y="516"/>
                    <a:pt x="239" y="516"/>
                    <a:pt x="239" y="516"/>
                  </a:cubicBezTo>
                  <a:cubicBezTo>
                    <a:pt x="240" y="515"/>
                    <a:pt x="240" y="515"/>
                    <a:pt x="240" y="515"/>
                  </a:cubicBezTo>
                  <a:cubicBezTo>
                    <a:pt x="241" y="515"/>
                    <a:pt x="241" y="515"/>
                    <a:pt x="241" y="515"/>
                  </a:cubicBezTo>
                  <a:cubicBezTo>
                    <a:pt x="254" y="503"/>
                    <a:pt x="254" y="503"/>
                    <a:pt x="254" y="503"/>
                  </a:cubicBezTo>
                  <a:cubicBezTo>
                    <a:pt x="251" y="490"/>
                    <a:pt x="251" y="490"/>
                    <a:pt x="251" y="490"/>
                  </a:cubicBezTo>
                  <a:cubicBezTo>
                    <a:pt x="251" y="488"/>
                    <a:pt x="251" y="488"/>
                    <a:pt x="251" y="488"/>
                  </a:cubicBezTo>
                  <a:cubicBezTo>
                    <a:pt x="251" y="487"/>
                    <a:pt x="251" y="487"/>
                    <a:pt x="251" y="487"/>
                  </a:cubicBezTo>
                  <a:cubicBezTo>
                    <a:pt x="251" y="485"/>
                    <a:pt x="251" y="485"/>
                    <a:pt x="251" y="485"/>
                  </a:cubicBezTo>
                  <a:cubicBezTo>
                    <a:pt x="252" y="484"/>
                    <a:pt x="252" y="484"/>
                    <a:pt x="252" y="484"/>
                  </a:cubicBezTo>
                  <a:cubicBezTo>
                    <a:pt x="256" y="480"/>
                    <a:pt x="256" y="476"/>
                    <a:pt x="253" y="473"/>
                  </a:cubicBezTo>
                  <a:cubicBezTo>
                    <a:pt x="250" y="466"/>
                    <a:pt x="251" y="458"/>
                    <a:pt x="256" y="448"/>
                  </a:cubicBezTo>
                  <a:cubicBezTo>
                    <a:pt x="261" y="441"/>
                    <a:pt x="261" y="441"/>
                    <a:pt x="261" y="441"/>
                  </a:cubicBezTo>
                  <a:cubicBezTo>
                    <a:pt x="261" y="441"/>
                    <a:pt x="261" y="441"/>
                    <a:pt x="261" y="441"/>
                  </a:cubicBezTo>
                  <a:cubicBezTo>
                    <a:pt x="260" y="426"/>
                    <a:pt x="260" y="426"/>
                    <a:pt x="260" y="426"/>
                  </a:cubicBezTo>
                  <a:cubicBezTo>
                    <a:pt x="244" y="407"/>
                    <a:pt x="244" y="407"/>
                    <a:pt x="244" y="407"/>
                  </a:cubicBezTo>
                  <a:cubicBezTo>
                    <a:pt x="237" y="402"/>
                    <a:pt x="236" y="395"/>
                    <a:pt x="240" y="387"/>
                  </a:cubicBezTo>
                  <a:cubicBezTo>
                    <a:pt x="242" y="381"/>
                    <a:pt x="245" y="374"/>
                    <a:pt x="251" y="369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66" y="326"/>
                    <a:pt x="266" y="326"/>
                    <a:pt x="266" y="326"/>
                  </a:cubicBezTo>
                  <a:cubicBezTo>
                    <a:pt x="270" y="314"/>
                    <a:pt x="270" y="314"/>
                    <a:pt x="270" y="314"/>
                  </a:cubicBezTo>
                  <a:cubicBezTo>
                    <a:pt x="286" y="283"/>
                    <a:pt x="286" y="283"/>
                    <a:pt x="286" y="283"/>
                  </a:cubicBezTo>
                  <a:cubicBezTo>
                    <a:pt x="275" y="263"/>
                    <a:pt x="275" y="263"/>
                    <a:pt x="275" y="263"/>
                  </a:cubicBezTo>
                  <a:cubicBezTo>
                    <a:pt x="242" y="243"/>
                    <a:pt x="242" y="243"/>
                    <a:pt x="242" y="243"/>
                  </a:cubicBezTo>
                  <a:cubicBezTo>
                    <a:pt x="240" y="243"/>
                    <a:pt x="240" y="243"/>
                    <a:pt x="240" y="243"/>
                  </a:cubicBezTo>
                  <a:cubicBezTo>
                    <a:pt x="240" y="240"/>
                    <a:pt x="240" y="240"/>
                    <a:pt x="240" y="240"/>
                  </a:cubicBezTo>
                  <a:cubicBezTo>
                    <a:pt x="240" y="240"/>
                    <a:pt x="240" y="240"/>
                    <a:pt x="240" y="240"/>
                  </a:cubicBezTo>
                  <a:cubicBezTo>
                    <a:pt x="234" y="224"/>
                    <a:pt x="234" y="224"/>
                    <a:pt x="234" y="224"/>
                  </a:cubicBezTo>
                  <a:cubicBezTo>
                    <a:pt x="234" y="223"/>
                    <a:pt x="234" y="223"/>
                    <a:pt x="234" y="223"/>
                  </a:cubicBezTo>
                  <a:cubicBezTo>
                    <a:pt x="234" y="220"/>
                    <a:pt x="234" y="220"/>
                    <a:pt x="234" y="220"/>
                  </a:cubicBezTo>
                  <a:cubicBezTo>
                    <a:pt x="237" y="192"/>
                    <a:pt x="237" y="192"/>
                    <a:pt x="237" y="192"/>
                  </a:cubicBezTo>
                  <a:cubicBezTo>
                    <a:pt x="237" y="192"/>
                    <a:pt x="237" y="192"/>
                    <a:pt x="237" y="192"/>
                  </a:cubicBezTo>
                  <a:cubicBezTo>
                    <a:pt x="237" y="191"/>
                    <a:pt x="237" y="191"/>
                    <a:pt x="237" y="191"/>
                  </a:cubicBezTo>
                  <a:cubicBezTo>
                    <a:pt x="244" y="170"/>
                    <a:pt x="244" y="170"/>
                    <a:pt x="244" y="170"/>
                  </a:cubicBezTo>
                  <a:cubicBezTo>
                    <a:pt x="243" y="162"/>
                    <a:pt x="244" y="157"/>
                    <a:pt x="247" y="153"/>
                  </a:cubicBezTo>
                  <a:cubicBezTo>
                    <a:pt x="250" y="151"/>
                    <a:pt x="253" y="149"/>
                    <a:pt x="256" y="149"/>
                  </a:cubicBezTo>
                  <a:cubicBezTo>
                    <a:pt x="276" y="145"/>
                    <a:pt x="276" y="145"/>
                    <a:pt x="276" y="145"/>
                  </a:cubicBezTo>
                  <a:cubicBezTo>
                    <a:pt x="281" y="134"/>
                    <a:pt x="281" y="134"/>
                    <a:pt x="281" y="134"/>
                  </a:cubicBezTo>
                  <a:cubicBezTo>
                    <a:pt x="286" y="99"/>
                    <a:pt x="286" y="99"/>
                    <a:pt x="286" y="99"/>
                  </a:cubicBezTo>
                  <a:cubicBezTo>
                    <a:pt x="282" y="86"/>
                    <a:pt x="282" y="86"/>
                    <a:pt x="282" y="86"/>
                  </a:cubicBezTo>
                  <a:cubicBezTo>
                    <a:pt x="264" y="82"/>
                    <a:pt x="264" y="82"/>
                    <a:pt x="264" y="82"/>
                  </a:cubicBezTo>
                  <a:cubicBezTo>
                    <a:pt x="263" y="82"/>
                    <a:pt x="263" y="82"/>
                    <a:pt x="263" y="82"/>
                  </a:cubicBezTo>
                  <a:cubicBezTo>
                    <a:pt x="263" y="82"/>
                    <a:pt x="263" y="82"/>
                    <a:pt x="263" y="82"/>
                  </a:cubicBezTo>
                  <a:cubicBezTo>
                    <a:pt x="242" y="72"/>
                    <a:pt x="242" y="72"/>
                    <a:pt x="242" y="72"/>
                  </a:cubicBezTo>
                  <a:cubicBezTo>
                    <a:pt x="241" y="71"/>
                    <a:pt x="241" y="71"/>
                    <a:pt x="241" y="71"/>
                  </a:cubicBezTo>
                  <a:cubicBezTo>
                    <a:pt x="241" y="68"/>
                    <a:pt x="241" y="68"/>
                    <a:pt x="241" y="68"/>
                  </a:cubicBezTo>
                  <a:cubicBezTo>
                    <a:pt x="240" y="67"/>
                    <a:pt x="240" y="67"/>
                    <a:pt x="240" y="67"/>
                  </a:cubicBezTo>
                  <a:cubicBezTo>
                    <a:pt x="239" y="42"/>
                    <a:pt x="239" y="42"/>
                    <a:pt x="239" y="42"/>
                  </a:cubicBezTo>
                  <a:cubicBezTo>
                    <a:pt x="239" y="40"/>
                    <a:pt x="239" y="40"/>
                    <a:pt x="239" y="40"/>
                  </a:cubicBezTo>
                  <a:cubicBezTo>
                    <a:pt x="239" y="37"/>
                    <a:pt x="239" y="37"/>
                    <a:pt x="239" y="37"/>
                  </a:cubicBezTo>
                  <a:lnTo>
                    <a:pt x="266" y="30"/>
                  </a:lnTo>
                  <a:close/>
                </a:path>
              </a:pathLst>
            </a:custGeom>
            <a:solidFill>
              <a:srgbClr val="BFC0C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9" name="Freeform 18"/>
            <p:cNvSpPr>
              <a:spLocks/>
            </p:cNvSpPr>
            <p:nvPr/>
          </p:nvSpPr>
          <p:spPr bwMode="auto">
            <a:xfrm>
              <a:off x="4471511" y="4645025"/>
              <a:ext cx="688975" cy="798513"/>
            </a:xfrm>
            <a:custGeom>
              <a:avLst/>
              <a:gdLst>
                <a:gd name="T0" fmla="*/ 394 w 457"/>
                <a:gd name="T1" fmla="*/ 89 h 529"/>
                <a:gd name="T2" fmla="*/ 385 w 457"/>
                <a:gd name="T3" fmla="*/ 70 h 529"/>
                <a:gd name="T4" fmla="*/ 377 w 457"/>
                <a:gd name="T5" fmla="*/ 32 h 529"/>
                <a:gd name="T6" fmla="*/ 359 w 457"/>
                <a:gd name="T7" fmla="*/ 45 h 529"/>
                <a:gd name="T8" fmla="*/ 329 w 457"/>
                <a:gd name="T9" fmla="*/ 40 h 529"/>
                <a:gd name="T10" fmla="*/ 329 w 457"/>
                <a:gd name="T11" fmla="*/ 19 h 529"/>
                <a:gd name="T12" fmla="*/ 320 w 457"/>
                <a:gd name="T13" fmla="*/ 26 h 529"/>
                <a:gd name="T14" fmla="*/ 287 w 457"/>
                <a:gd name="T15" fmla="*/ 58 h 529"/>
                <a:gd name="T16" fmla="*/ 281 w 457"/>
                <a:gd name="T17" fmla="*/ 58 h 529"/>
                <a:gd name="T18" fmla="*/ 260 w 457"/>
                <a:gd name="T19" fmla="*/ 43 h 529"/>
                <a:gd name="T20" fmla="*/ 242 w 457"/>
                <a:gd name="T21" fmla="*/ 36 h 529"/>
                <a:gd name="T22" fmla="*/ 197 w 457"/>
                <a:gd name="T23" fmla="*/ 21 h 529"/>
                <a:gd name="T24" fmla="*/ 173 w 457"/>
                <a:gd name="T25" fmla="*/ 10 h 529"/>
                <a:gd name="T26" fmla="*/ 123 w 457"/>
                <a:gd name="T27" fmla="*/ 1 h 529"/>
                <a:gd name="T28" fmla="*/ 104 w 457"/>
                <a:gd name="T29" fmla="*/ 42 h 529"/>
                <a:gd name="T30" fmla="*/ 90 w 457"/>
                <a:gd name="T31" fmla="*/ 42 h 529"/>
                <a:gd name="T32" fmla="*/ 38 w 457"/>
                <a:gd name="T33" fmla="*/ 68 h 529"/>
                <a:gd name="T34" fmla="*/ 33 w 457"/>
                <a:gd name="T35" fmla="*/ 192 h 529"/>
                <a:gd name="T36" fmla="*/ 24 w 457"/>
                <a:gd name="T37" fmla="*/ 219 h 529"/>
                <a:gd name="T38" fmla="*/ 2 w 457"/>
                <a:gd name="T39" fmla="*/ 288 h 529"/>
                <a:gd name="T40" fmla="*/ 19 w 457"/>
                <a:gd name="T41" fmla="*/ 294 h 529"/>
                <a:gd name="T42" fmla="*/ 44 w 457"/>
                <a:gd name="T43" fmla="*/ 332 h 529"/>
                <a:gd name="T44" fmla="*/ 35 w 457"/>
                <a:gd name="T45" fmla="*/ 348 h 529"/>
                <a:gd name="T46" fmla="*/ 63 w 457"/>
                <a:gd name="T47" fmla="*/ 417 h 529"/>
                <a:gd name="T48" fmla="*/ 100 w 457"/>
                <a:gd name="T49" fmla="*/ 399 h 529"/>
                <a:gd name="T50" fmla="*/ 121 w 457"/>
                <a:gd name="T51" fmla="*/ 400 h 529"/>
                <a:gd name="T52" fmla="*/ 138 w 457"/>
                <a:gd name="T53" fmla="*/ 370 h 529"/>
                <a:gd name="T54" fmla="*/ 180 w 457"/>
                <a:gd name="T55" fmla="*/ 356 h 529"/>
                <a:gd name="T56" fmla="*/ 202 w 457"/>
                <a:gd name="T57" fmla="*/ 399 h 529"/>
                <a:gd name="T58" fmla="*/ 213 w 457"/>
                <a:gd name="T59" fmla="*/ 436 h 529"/>
                <a:gd name="T60" fmla="*/ 186 w 457"/>
                <a:gd name="T61" fmla="*/ 488 h 529"/>
                <a:gd name="T62" fmla="*/ 222 w 457"/>
                <a:gd name="T63" fmla="*/ 494 h 529"/>
                <a:gd name="T64" fmla="*/ 234 w 457"/>
                <a:gd name="T65" fmla="*/ 526 h 529"/>
                <a:gd name="T66" fmla="*/ 270 w 457"/>
                <a:gd name="T67" fmla="*/ 517 h 529"/>
                <a:gd name="T68" fmla="*/ 286 w 457"/>
                <a:gd name="T69" fmla="*/ 470 h 529"/>
                <a:gd name="T70" fmla="*/ 355 w 457"/>
                <a:gd name="T71" fmla="*/ 499 h 529"/>
                <a:gd name="T72" fmla="*/ 336 w 457"/>
                <a:gd name="T73" fmla="*/ 453 h 529"/>
                <a:gd name="T74" fmla="*/ 338 w 457"/>
                <a:gd name="T75" fmla="*/ 449 h 529"/>
                <a:gd name="T76" fmla="*/ 439 w 457"/>
                <a:gd name="T77" fmla="*/ 438 h 529"/>
                <a:gd name="T78" fmla="*/ 440 w 457"/>
                <a:gd name="T79" fmla="*/ 436 h 529"/>
                <a:gd name="T80" fmla="*/ 440 w 457"/>
                <a:gd name="T81" fmla="*/ 430 h 529"/>
                <a:gd name="T82" fmla="*/ 437 w 457"/>
                <a:gd name="T83" fmla="*/ 374 h 529"/>
                <a:gd name="T84" fmla="*/ 449 w 457"/>
                <a:gd name="T85" fmla="*/ 353 h 529"/>
                <a:gd name="T86" fmla="*/ 429 w 457"/>
                <a:gd name="T87" fmla="*/ 332 h 529"/>
                <a:gd name="T88" fmla="*/ 418 w 457"/>
                <a:gd name="T89" fmla="*/ 259 h 529"/>
                <a:gd name="T90" fmla="*/ 397 w 457"/>
                <a:gd name="T91" fmla="*/ 269 h 529"/>
                <a:gd name="T92" fmla="*/ 394 w 457"/>
                <a:gd name="T93" fmla="*/ 222 h 529"/>
                <a:gd name="T94" fmla="*/ 429 w 457"/>
                <a:gd name="T95" fmla="*/ 132 h 529"/>
                <a:gd name="T96" fmla="*/ 395 w 457"/>
                <a:gd name="T97" fmla="*/ 9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7" h="529">
                  <a:moveTo>
                    <a:pt x="395" y="90"/>
                  </a:moveTo>
                  <a:cubicBezTo>
                    <a:pt x="396" y="89"/>
                    <a:pt x="396" y="89"/>
                    <a:pt x="396" y="89"/>
                  </a:cubicBezTo>
                  <a:cubicBezTo>
                    <a:pt x="394" y="89"/>
                    <a:pt x="394" y="89"/>
                    <a:pt x="394" y="89"/>
                  </a:cubicBezTo>
                  <a:cubicBezTo>
                    <a:pt x="394" y="87"/>
                    <a:pt x="394" y="87"/>
                    <a:pt x="394" y="87"/>
                  </a:cubicBezTo>
                  <a:cubicBezTo>
                    <a:pt x="386" y="71"/>
                    <a:pt x="386" y="71"/>
                    <a:pt x="386" y="71"/>
                  </a:cubicBezTo>
                  <a:cubicBezTo>
                    <a:pt x="385" y="70"/>
                    <a:pt x="385" y="70"/>
                    <a:pt x="385" y="70"/>
                  </a:cubicBezTo>
                  <a:cubicBezTo>
                    <a:pt x="385" y="68"/>
                    <a:pt x="385" y="68"/>
                    <a:pt x="385" y="68"/>
                  </a:cubicBezTo>
                  <a:cubicBezTo>
                    <a:pt x="387" y="43"/>
                    <a:pt x="387" y="43"/>
                    <a:pt x="387" y="43"/>
                  </a:cubicBezTo>
                  <a:cubicBezTo>
                    <a:pt x="387" y="40"/>
                    <a:pt x="384" y="37"/>
                    <a:pt x="377" y="32"/>
                  </a:cubicBezTo>
                  <a:cubicBezTo>
                    <a:pt x="371" y="32"/>
                    <a:pt x="371" y="32"/>
                    <a:pt x="371" y="32"/>
                  </a:cubicBezTo>
                  <a:cubicBezTo>
                    <a:pt x="361" y="45"/>
                    <a:pt x="361" y="45"/>
                    <a:pt x="361" y="45"/>
                  </a:cubicBezTo>
                  <a:cubicBezTo>
                    <a:pt x="359" y="45"/>
                    <a:pt x="359" y="45"/>
                    <a:pt x="359" y="45"/>
                  </a:cubicBezTo>
                  <a:cubicBezTo>
                    <a:pt x="359" y="45"/>
                    <a:pt x="359" y="45"/>
                    <a:pt x="359" y="45"/>
                  </a:cubicBezTo>
                  <a:cubicBezTo>
                    <a:pt x="333" y="58"/>
                    <a:pt x="333" y="58"/>
                    <a:pt x="333" y="58"/>
                  </a:cubicBezTo>
                  <a:cubicBezTo>
                    <a:pt x="329" y="40"/>
                    <a:pt x="329" y="40"/>
                    <a:pt x="329" y="40"/>
                  </a:cubicBezTo>
                  <a:cubicBezTo>
                    <a:pt x="329" y="38"/>
                    <a:pt x="329" y="38"/>
                    <a:pt x="329" y="38"/>
                  </a:cubicBezTo>
                  <a:cubicBezTo>
                    <a:pt x="331" y="29"/>
                    <a:pt x="331" y="29"/>
                    <a:pt x="331" y="29"/>
                  </a:cubicBezTo>
                  <a:cubicBezTo>
                    <a:pt x="329" y="19"/>
                    <a:pt x="329" y="19"/>
                    <a:pt x="329" y="19"/>
                  </a:cubicBezTo>
                  <a:cubicBezTo>
                    <a:pt x="326" y="18"/>
                    <a:pt x="326" y="18"/>
                    <a:pt x="326" y="18"/>
                  </a:cubicBezTo>
                  <a:cubicBezTo>
                    <a:pt x="321" y="26"/>
                    <a:pt x="321" y="26"/>
                    <a:pt x="321" y="26"/>
                  </a:cubicBezTo>
                  <a:cubicBezTo>
                    <a:pt x="320" y="26"/>
                    <a:pt x="320" y="26"/>
                    <a:pt x="320" y="26"/>
                  </a:cubicBezTo>
                  <a:cubicBezTo>
                    <a:pt x="320" y="27"/>
                    <a:pt x="320" y="27"/>
                    <a:pt x="320" y="27"/>
                  </a:cubicBezTo>
                  <a:cubicBezTo>
                    <a:pt x="288" y="56"/>
                    <a:pt x="288" y="56"/>
                    <a:pt x="288" y="56"/>
                  </a:cubicBezTo>
                  <a:cubicBezTo>
                    <a:pt x="287" y="58"/>
                    <a:pt x="287" y="58"/>
                    <a:pt x="287" y="58"/>
                  </a:cubicBezTo>
                  <a:cubicBezTo>
                    <a:pt x="286" y="58"/>
                    <a:pt x="286" y="58"/>
                    <a:pt x="286" y="58"/>
                  </a:cubicBezTo>
                  <a:cubicBezTo>
                    <a:pt x="283" y="58"/>
                    <a:pt x="283" y="58"/>
                    <a:pt x="283" y="58"/>
                  </a:cubicBezTo>
                  <a:cubicBezTo>
                    <a:pt x="281" y="58"/>
                    <a:pt x="281" y="58"/>
                    <a:pt x="281" y="58"/>
                  </a:cubicBezTo>
                  <a:cubicBezTo>
                    <a:pt x="272" y="53"/>
                    <a:pt x="272" y="53"/>
                    <a:pt x="272" y="53"/>
                  </a:cubicBezTo>
                  <a:cubicBezTo>
                    <a:pt x="271" y="52"/>
                    <a:pt x="271" y="52"/>
                    <a:pt x="271" y="52"/>
                  </a:cubicBezTo>
                  <a:cubicBezTo>
                    <a:pt x="260" y="43"/>
                    <a:pt x="260" y="43"/>
                    <a:pt x="260" y="43"/>
                  </a:cubicBezTo>
                  <a:cubicBezTo>
                    <a:pt x="243" y="37"/>
                    <a:pt x="243" y="37"/>
                    <a:pt x="243" y="37"/>
                  </a:cubicBezTo>
                  <a:cubicBezTo>
                    <a:pt x="243" y="37"/>
                    <a:pt x="243" y="37"/>
                    <a:pt x="243" y="37"/>
                  </a:cubicBezTo>
                  <a:cubicBezTo>
                    <a:pt x="242" y="36"/>
                    <a:pt x="242" y="36"/>
                    <a:pt x="242" y="36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197" y="21"/>
                    <a:pt x="197" y="21"/>
                    <a:pt x="197" y="21"/>
                  </a:cubicBezTo>
                  <a:cubicBezTo>
                    <a:pt x="197" y="21"/>
                    <a:pt x="197" y="21"/>
                    <a:pt x="197" y="21"/>
                  </a:cubicBezTo>
                  <a:cubicBezTo>
                    <a:pt x="196" y="21"/>
                    <a:pt x="196" y="21"/>
                    <a:pt x="196" y="21"/>
                  </a:cubicBezTo>
                  <a:cubicBezTo>
                    <a:pt x="173" y="9"/>
                    <a:pt x="173" y="9"/>
                    <a:pt x="173" y="9"/>
                  </a:cubicBezTo>
                  <a:cubicBezTo>
                    <a:pt x="173" y="10"/>
                    <a:pt x="173" y="10"/>
                    <a:pt x="173" y="10"/>
                  </a:cubicBezTo>
                  <a:cubicBezTo>
                    <a:pt x="155" y="2"/>
                    <a:pt x="155" y="2"/>
                    <a:pt x="155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30" y="40"/>
                    <a:pt x="130" y="40"/>
                    <a:pt x="130" y="40"/>
                  </a:cubicBezTo>
                  <a:cubicBezTo>
                    <a:pt x="127" y="40"/>
                    <a:pt x="127" y="40"/>
                    <a:pt x="127" y="40"/>
                  </a:cubicBezTo>
                  <a:cubicBezTo>
                    <a:pt x="104" y="42"/>
                    <a:pt x="104" y="42"/>
                    <a:pt x="104" y="42"/>
                  </a:cubicBezTo>
                  <a:cubicBezTo>
                    <a:pt x="91" y="42"/>
                    <a:pt x="91" y="42"/>
                    <a:pt x="91" y="42"/>
                  </a:cubicBezTo>
                  <a:cubicBezTo>
                    <a:pt x="90" y="42"/>
                    <a:pt x="90" y="42"/>
                    <a:pt x="90" y="42"/>
                  </a:cubicBezTo>
                  <a:cubicBezTo>
                    <a:pt x="90" y="42"/>
                    <a:pt x="90" y="42"/>
                    <a:pt x="90" y="42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57" y="43"/>
                    <a:pt x="57" y="43"/>
                    <a:pt x="57" y="43"/>
                  </a:cubicBezTo>
                  <a:cubicBezTo>
                    <a:pt x="38" y="68"/>
                    <a:pt x="38" y="68"/>
                    <a:pt x="38" y="68"/>
                  </a:cubicBezTo>
                  <a:cubicBezTo>
                    <a:pt x="21" y="114"/>
                    <a:pt x="21" y="114"/>
                    <a:pt x="21" y="114"/>
                  </a:cubicBezTo>
                  <a:cubicBezTo>
                    <a:pt x="26" y="163"/>
                    <a:pt x="26" y="163"/>
                    <a:pt x="26" y="163"/>
                  </a:cubicBezTo>
                  <a:cubicBezTo>
                    <a:pt x="33" y="192"/>
                    <a:pt x="33" y="192"/>
                    <a:pt x="33" y="192"/>
                  </a:cubicBezTo>
                  <a:cubicBezTo>
                    <a:pt x="34" y="195"/>
                    <a:pt x="34" y="196"/>
                    <a:pt x="33" y="197"/>
                  </a:cubicBezTo>
                  <a:cubicBezTo>
                    <a:pt x="30" y="198"/>
                    <a:pt x="30" y="198"/>
                    <a:pt x="30" y="198"/>
                  </a:cubicBezTo>
                  <a:cubicBezTo>
                    <a:pt x="25" y="201"/>
                    <a:pt x="23" y="209"/>
                    <a:pt x="24" y="219"/>
                  </a:cubicBezTo>
                  <a:cubicBezTo>
                    <a:pt x="34" y="262"/>
                    <a:pt x="34" y="262"/>
                    <a:pt x="34" y="262"/>
                  </a:cubicBezTo>
                  <a:cubicBezTo>
                    <a:pt x="31" y="265"/>
                    <a:pt x="31" y="265"/>
                    <a:pt x="31" y="265"/>
                  </a:cubicBezTo>
                  <a:cubicBezTo>
                    <a:pt x="12" y="275"/>
                    <a:pt x="3" y="284"/>
                    <a:pt x="2" y="288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18" y="295"/>
                    <a:pt x="18" y="295"/>
                    <a:pt x="18" y="295"/>
                  </a:cubicBezTo>
                  <a:cubicBezTo>
                    <a:pt x="19" y="294"/>
                    <a:pt x="19" y="294"/>
                    <a:pt x="19" y="294"/>
                  </a:cubicBezTo>
                  <a:cubicBezTo>
                    <a:pt x="20" y="294"/>
                    <a:pt x="20" y="294"/>
                    <a:pt x="20" y="294"/>
                  </a:cubicBezTo>
                  <a:cubicBezTo>
                    <a:pt x="32" y="294"/>
                    <a:pt x="40" y="298"/>
                    <a:pt x="41" y="309"/>
                  </a:cubicBezTo>
                  <a:cubicBezTo>
                    <a:pt x="44" y="332"/>
                    <a:pt x="44" y="332"/>
                    <a:pt x="44" y="332"/>
                  </a:cubicBezTo>
                  <a:cubicBezTo>
                    <a:pt x="43" y="335"/>
                    <a:pt x="43" y="335"/>
                    <a:pt x="43" y="335"/>
                  </a:cubicBezTo>
                  <a:cubicBezTo>
                    <a:pt x="41" y="337"/>
                    <a:pt x="41" y="337"/>
                    <a:pt x="41" y="337"/>
                  </a:cubicBezTo>
                  <a:cubicBezTo>
                    <a:pt x="38" y="341"/>
                    <a:pt x="35" y="344"/>
                    <a:pt x="35" y="348"/>
                  </a:cubicBezTo>
                  <a:cubicBezTo>
                    <a:pt x="32" y="372"/>
                    <a:pt x="32" y="372"/>
                    <a:pt x="32" y="372"/>
                  </a:cubicBezTo>
                  <a:cubicBezTo>
                    <a:pt x="33" y="381"/>
                    <a:pt x="37" y="387"/>
                    <a:pt x="41" y="390"/>
                  </a:cubicBezTo>
                  <a:cubicBezTo>
                    <a:pt x="63" y="417"/>
                    <a:pt x="63" y="417"/>
                    <a:pt x="63" y="417"/>
                  </a:cubicBezTo>
                  <a:cubicBezTo>
                    <a:pt x="83" y="401"/>
                    <a:pt x="83" y="401"/>
                    <a:pt x="83" y="401"/>
                  </a:cubicBezTo>
                  <a:cubicBezTo>
                    <a:pt x="99" y="399"/>
                    <a:pt x="99" y="399"/>
                    <a:pt x="99" y="399"/>
                  </a:cubicBezTo>
                  <a:cubicBezTo>
                    <a:pt x="100" y="399"/>
                    <a:pt x="100" y="399"/>
                    <a:pt x="100" y="399"/>
                  </a:cubicBezTo>
                  <a:cubicBezTo>
                    <a:pt x="101" y="401"/>
                    <a:pt x="101" y="401"/>
                    <a:pt x="101" y="401"/>
                  </a:cubicBezTo>
                  <a:cubicBezTo>
                    <a:pt x="111" y="404"/>
                    <a:pt x="111" y="404"/>
                    <a:pt x="111" y="404"/>
                  </a:cubicBezTo>
                  <a:cubicBezTo>
                    <a:pt x="115" y="404"/>
                    <a:pt x="118" y="403"/>
                    <a:pt x="121" y="400"/>
                  </a:cubicBezTo>
                  <a:cubicBezTo>
                    <a:pt x="130" y="386"/>
                    <a:pt x="130" y="386"/>
                    <a:pt x="130" y="386"/>
                  </a:cubicBezTo>
                  <a:cubicBezTo>
                    <a:pt x="128" y="378"/>
                    <a:pt x="128" y="378"/>
                    <a:pt x="128" y="378"/>
                  </a:cubicBezTo>
                  <a:cubicBezTo>
                    <a:pt x="130" y="374"/>
                    <a:pt x="134" y="372"/>
                    <a:pt x="138" y="370"/>
                  </a:cubicBezTo>
                  <a:cubicBezTo>
                    <a:pt x="163" y="370"/>
                    <a:pt x="163" y="370"/>
                    <a:pt x="163" y="370"/>
                  </a:cubicBezTo>
                  <a:cubicBezTo>
                    <a:pt x="167" y="372"/>
                    <a:pt x="171" y="371"/>
                    <a:pt x="171" y="369"/>
                  </a:cubicBezTo>
                  <a:cubicBezTo>
                    <a:pt x="174" y="362"/>
                    <a:pt x="177" y="359"/>
                    <a:pt x="180" y="356"/>
                  </a:cubicBezTo>
                  <a:cubicBezTo>
                    <a:pt x="183" y="356"/>
                    <a:pt x="188" y="357"/>
                    <a:pt x="192" y="361"/>
                  </a:cubicBezTo>
                  <a:cubicBezTo>
                    <a:pt x="199" y="367"/>
                    <a:pt x="204" y="372"/>
                    <a:pt x="204" y="380"/>
                  </a:cubicBezTo>
                  <a:cubicBezTo>
                    <a:pt x="202" y="399"/>
                    <a:pt x="202" y="399"/>
                    <a:pt x="202" y="399"/>
                  </a:cubicBezTo>
                  <a:cubicBezTo>
                    <a:pt x="206" y="402"/>
                    <a:pt x="206" y="402"/>
                    <a:pt x="206" y="402"/>
                  </a:cubicBezTo>
                  <a:cubicBezTo>
                    <a:pt x="213" y="407"/>
                    <a:pt x="217" y="412"/>
                    <a:pt x="217" y="417"/>
                  </a:cubicBezTo>
                  <a:cubicBezTo>
                    <a:pt x="213" y="436"/>
                    <a:pt x="213" y="436"/>
                    <a:pt x="213" y="436"/>
                  </a:cubicBezTo>
                  <a:cubicBezTo>
                    <a:pt x="210" y="446"/>
                    <a:pt x="206" y="453"/>
                    <a:pt x="202" y="456"/>
                  </a:cubicBezTo>
                  <a:cubicBezTo>
                    <a:pt x="202" y="455"/>
                    <a:pt x="202" y="455"/>
                    <a:pt x="202" y="455"/>
                  </a:cubicBezTo>
                  <a:cubicBezTo>
                    <a:pt x="186" y="488"/>
                    <a:pt x="186" y="488"/>
                    <a:pt x="186" y="488"/>
                  </a:cubicBezTo>
                  <a:cubicBezTo>
                    <a:pt x="192" y="490"/>
                    <a:pt x="192" y="490"/>
                    <a:pt x="192" y="490"/>
                  </a:cubicBezTo>
                  <a:cubicBezTo>
                    <a:pt x="217" y="491"/>
                    <a:pt x="217" y="491"/>
                    <a:pt x="217" y="491"/>
                  </a:cubicBezTo>
                  <a:cubicBezTo>
                    <a:pt x="222" y="494"/>
                    <a:pt x="222" y="494"/>
                    <a:pt x="222" y="494"/>
                  </a:cubicBezTo>
                  <a:cubicBezTo>
                    <a:pt x="220" y="498"/>
                    <a:pt x="220" y="498"/>
                    <a:pt x="220" y="498"/>
                  </a:cubicBezTo>
                  <a:cubicBezTo>
                    <a:pt x="217" y="508"/>
                    <a:pt x="216" y="516"/>
                    <a:pt x="217" y="521"/>
                  </a:cubicBezTo>
                  <a:cubicBezTo>
                    <a:pt x="225" y="526"/>
                    <a:pt x="231" y="529"/>
                    <a:pt x="234" y="526"/>
                  </a:cubicBezTo>
                  <a:cubicBezTo>
                    <a:pt x="249" y="520"/>
                    <a:pt x="249" y="520"/>
                    <a:pt x="249" y="520"/>
                  </a:cubicBezTo>
                  <a:cubicBezTo>
                    <a:pt x="256" y="517"/>
                    <a:pt x="256" y="517"/>
                    <a:pt x="256" y="517"/>
                  </a:cubicBezTo>
                  <a:cubicBezTo>
                    <a:pt x="270" y="517"/>
                    <a:pt x="270" y="517"/>
                    <a:pt x="270" y="517"/>
                  </a:cubicBezTo>
                  <a:cubicBezTo>
                    <a:pt x="283" y="502"/>
                    <a:pt x="283" y="502"/>
                    <a:pt x="283" y="502"/>
                  </a:cubicBezTo>
                  <a:cubicBezTo>
                    <a:pt x="283" y="484"/>
                    <a:pt x="283" y="484"/>
                    <a:pt x="283" y="484"/>
                  </a:cubicBezTo>
                  <a:cubicBezTo>
                    <a:pt x="282" y="478"/>
                    <a:pt x="283" y="474"/>
                    <a:pt x="286" y="470"/>
                  </a:cubicBezTo>
                  <a:cubicBezTo>
                    <a:pt x="290" y="467"/>
                    <a:pt x="298" y="467"/>
                    <a:pt x="311" y="475"/>
                  </a:cubicBezTo>
                  <a:cubicBezTo>
                    <a:pt x="336" y="490"/>
                    <a:pt x="336" y="490"/>
                    <a:pt x="336" y="490"/>
                  </a:cubicBezTo>
                  <a:cubicBezTo>
                    <a:pt x="345" y="497"/>
                    <a:pt x="351" y="499"/>
                    <a:pt x="355" y="499"/>
                  </a:cubicBezTo>
                  <a:cubicBezTo>
                    <a:pt x="355" y="498"/>
                    <a:pt x="355" y="498"/>
                    <a:pt x="355" y="498"/>
                  </a:cubicBezTo>
                  <a:cubicBezTo>
                    <a:pt x="357" y="494"/>
                    <a:pt x="355" y="485"/>
                    <a:pt x="350" y="475"/>
                  </a:cubicBezTo>
                  <a:cubicBezTo>
                    <a:pt x="336" y="453"/>
                    <a:pt x="336" y="453"/>
                    <a:pt x="336" y="453"/>
                  </a:cubicBezTo>
                  <a:cubicBezTo>
                    <a:pt x="336" y="451"/>
                    <a:pt x="336" y="451"/>
                    <a:pt x="336" y="451"/>
                  </a:cubicBezTo>
                  <a:cubicBezTo>
                    <a:pt x="337" y="451"/>
                    <a:pt x="337" y="451"/>
                    <a:pt x="337" y="451"/>
                  </a:cubicBezTo>
                  <a:cubicBezTo>
                    <a:pt x="338" y="449"/>
                    <a:pt x="338" y="449"/>
                    <a:pt x="338" y="449"/>
                  </a:cubicBezTo>
                  <a:cubicBezTo>
                    <a:pt x="352" y="430"/>
                    <a:pt x="367" y="424"/>
                    <a:pt x="384" y="430"/>
                  </a:cubicBezTo>
                  <a:cubicBezTo>
                    <a:pt x="423" y="448"/>
                    <a:pt x="423" y="448"/>
                    <a:pt x="423" y="448"/>
                  </a:cubicBezTo>
                  <a:cubicBezTo>
                    <a:pt x="439" y="438"/>
                    <a:pt x="439" y="438"/>
                    <a:pt x="439" y="438"/>
                  </a:cubicBezTo>
                  <a:cubicBezTo>
                    <a:pt x="440" y="438"/>
                    <a:pt x="440" y="438"/>
                    <a:pt x="440" y="438"/>
                  </a:cubicBezTo>
                  <a:cubicBezTo>
                    <a:pt x="440" y="437"/>
                    <a:pt x="440" y="437"/>
                    <a:pt x="440" y="437"/>
                  </a:cubicBezTo>
                  <a:cubicBezTo>
                    <a:pt x="440" y="436"/>
                    <a:pt x="440" y="436"/>
                    <a:pt x="440" y="436"/>
                  </a:cubicBezTo>
                  <a:cubicBezTo>
                    <a:pt x="438" y="433"/>
                    <a:pt x="438" y="433"/>
                    <a:pt x="438" y="433"/>
                  </a:cubicBezTo>
                  <a:cubicBezTo>
                    <a:pt x="439" y="432"/>
                    <a:pt x="439" y="432"/>
                    <a:pt x="439" y="432"/>
                  </a:cubicBezTo>
                  <a:cubicBezTo>
                    <a:pt x="440" y="430"/>
                    <a:pt x="440" y="430"/>
                    <a:pt x="440" y="430"/>
                  </a:cubicBezTo>
                  <a:cubicBezTo>
                    <a:pt x="452" y="409"/>
                    <a:pt x="457" y="393"/>
                    <a:pt x="452" y="385"/>
                  </a:cubicBezTo>
                  <a:cubicBezTo>
                    <a:pt x="449" y="378"/>
                    <a:pt x="444" y="374"/>
                    <a:pt x="440" y="374"/>
                  </a:cubicBezTo>
                  <a:cubicBezTo>
                    <a:pt x="437" y="374"/>
                    <a:pt x="437" y="374"/>
                    <a:pt x="437" y="374"/>
                  </a:cubicBezTo>
                  <a:cubicBezTo>
                    <a:pt x="434" y="364"/>
                    <a:pt x="434" y="364"/>
                    <a:pt x="434" y="364"/>
                  </a:cubicBezTo>
                  <a:cubicBezTo>
                    <a:pt x="437" y="364"/>
                    <a:pt x="437" y="364"/>
                    <a:pt x="437" y="364"/>
                  </a:cubicBezTo>
                  <a:cubicBezTo>
                    <a:pt x="444" y="361"/>
                    <a:pt x="448" y="357"/>
                    <a:pt x="449" y="353"/>
                  </a:cubicBezTo>
                  <a:cubicBezTo>
                    <a:pt x="446" y="348"/>
                    <a:pt x="446" y="348"/>
                    <a:pt x="446" y="348"/>
                  </a:cubicBezTo>
                  <a:cubicBezTo>
                    <a:pt x="429" y="332"/>
                    <a:pt x="429" y="332"/>
                    <a:pt x="429" y="332"/>
                  </a:cubicBezTo>
                  <a:cubicBezTo>
                    <a:pt x="429" y="332"/>
                    <a:pt x="429" y="332"/>
                    <a:pt x="429" y="332"/>
                  </a:cubicBezTo>
                  <a:cubicBezTo>
                    <a:pt x="429" y="331"/>
                    <a:pt x="429" y="331"/>
                    <a:pt x="429" y="331"/>
                  </a:cubicBezTo>
                  <a:cubicBezTo>
                    <a:pt x="421" y="308"/>
                    <a:pt x="421" y="308"/>
                    <a:pt x="421" y="308"/>
                  </a:cubicBezTo>
                  <a:cubicBezTo>
                    <a:pt x="418" y="290"/>
                    <a:pt x="415" y="274"/>
                    <a:pt x="418" y="259"/>
                  </a:cubicBezTo>
                  <a:cubicBezTo>
                    <a:pt x="418" y="249"/>
                    <a:pt x="418" y="249"/>
                    <a:pt x="418" y="249"/>
                  </a:cubicBezTo>
                  <a:cubicBezTo>
                    <a:pt x="407" y="258"/>
                    <a:pt x="407" y="258"/>
                    <a:pt x="407" y="258"/>
                  </a:cubicBezTo>
                  <a:cubicBezTo>
                    <a:pt x="397" y="269"/>
                    <a:pt x="397" y="269"/>
                    <a:pt x="397" y="269"/>
                  </a:cubicBezTo>
                  <a:cubicBezTo>
                    <a:pt x="394" y="224"/>
                    <a:pt x="394" y="224"/>
                    <a:pt x="394" y="224"/>
                  </a:cubicBezTo>
                  <a:cubicBezTo>
                    <a:pt x="394" y="224"/>
                    <a:pt x="394" y="224"/>
                    <a:pt x="394" y="224"/>
                  </a:cubicBezTo>
                  <a:cubicBezTo>
                    <a:pt x="394" y="222"/>
                    <a:pt x="394" y="222"/>
                    <a:pt x="394" y="222"/>
                  </a:cubicBezTo>
                  <a:cubicBezTo>
                    <a:pt x="395" y="222"/>
                    <a:pt x="395" y="222"/>
                    <a:pt x="395" y="222"/>
                  </a:cubicBezTo>
                  <a:cubicBezTo>
                    <a:pt x="419" y="189"/>
                    <a:pt x="434" y="169"/>
                    <a:pt x="440" y="163"/>
                  </a:cubicBezTo>
                  <a:cubicBezTo>
                    <a:pt x="429" y="132"/>
                    <a:pt x="429" y="132"/>
                    <a:pt x="429" y="132"/>
                  </a:cubicBezTo>
                  <a:cubicBezTo>
                    <a:pt x="426" y="116"/>
                    <a:pt x="424" y="106"/>
                    <a:pt x="424" y="102"/>
                  </a:cubicBezTo>
                  <a:cubicBezTo>
                    <a:pt x="405" y="94"/>
                    <a:pt x="405" y="94"/>
                    <a:pt x="405" y="94"/>
                  </a:cubicBezTo>
                  <a:lnTo>
                    <a:pt x="395" y="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0" name="Freeform 19"/>
            <p:cNvSpPr>
              <a:spLocks/>
            </p:cNvSpPr>
            <p:nvPr/>
          </p:nvSpPr>
          <p:spPr bwMode="auto">
            <a:xfrm>
              <a:off x="4390548" y="4189413"/>
              <a:ext cx="973138" cy="606425"/>
            </a:xfrm>
            <a:custGeom>
              <a:avLst/>
              <a:gdLst>
                <a:gd name="T0" fmla="*/ 85 w 645"/>
                <a:gd name="T1" fmla="*/ 11 h 402"/>
                <a:gd name="T2" fmla="*/ 113 w 645"/>
                <a:gd name="T3" fmla="*/ 31 h 402"/>
                <a:gd name="T4" fmla="*/ 129 w 645"/>
                <a:gd name="T5" fmla="*/ 53 h 402"/>
                <a:gd name="T6" fmla="*/ 116 w 645"/>
                <a:gd name="T7" fmla="*/ 68 h 402"/>
                <a:gd name="T8" fmla="*/ 80 w 645"/>
                <a:gd name="T9" fmla="*/ 77 h 402"/>
                <a:gd name="T10" fmla="*/ 84 w 645"/>
                <a:gd name="T11" fmla="*/ 98 h 402"/>
                <a:gd name="T12" fmla="*/ 94 w 645"/>
                <a:gd name="T13" fmla="*/ 142 h 402"/>
                <a:gd name="T14" fmla="*/ 118 w 645"/>
                <a:gd name="T15" fmla="*/ 150 h 402"/>
                <a:gd name="T16" fmla="*/ 120 w 645"/>
                <a:gd name="T17" fmla="*/ 152 h 402"/>
                <a:gd name="T18" fmla="*/ 134 w 645"/>
                <a:gd name="T19" fmla="*/ 172 h 402"/>
                <a:gd name="T20" fmla="*/ 141 w 645"/>
                <a:gd name="T21" fmla="*/ 192 h 402"/>
                <a:gd name="T22" fmla="*/ 106 w 645"/>
                <a:gd name="T23" fmla="*/ 243 h 402"/>
                <a:gd name="T24" fmla="*/ 4 w 645"/>
                <a:gd name="T25" fmla="*/ 268 h 402"/>
                <a:gd name="T26" fmla="*/ 11 w 645"/>
                <a:gd name="T27" fmla="*/ 306 h 402"/>
                <a:gd name="T28" fmla="*/ 50 w 645"/>
                <a:gd name="T29" fmla="*/ 377 h 402"/>
                <a:gd name="T30" fmla="*/ 52 w 645"/>
                <a:gd name="T31" fmla="*/ 378 h 402"/>
                <a:gd name="T32" fmla="*/ 67 w 645"/>
                <a:gd name="T33" fmla="*/ 398 h 402"/>
                <a:gd name="T34" fmla="*/ 80 w 645"/>
                <a:gd name="T35" fmla="*/ 364 h 402"/>
                <a:gd name="T36" fmla="*/ 102 w 645"/>
                <a:gd name="T37" fmla="*/ 335 h 402"/>
                <a:gd name="T38" fmla="*/ 148 w 645"/>
                <a:gd name="T39" fmla="*/ 333 h 402"/>
                <a:gd name="T40" fmla="*/ 167 w 645"/>
                <a:gd name="T41" fmla="*/ 293 h 402"/>
                <a:gd name="T42" fmla="*/ 210 w 645"/>
                <a:gd name="T43" fmla="*/ 292 h 402"/>
                <a:gd name="T44" fmla="*/ 288 w 645"/>
                <a:gd name="T45" fmla="*/ 320 h 402"/>
                <a:gd name="T46" fmla="*/ 290 w 645"/>
                <a:gd name="T47" fmla="*/ 320 h 402"/>
                <a:gd name="T48" fmla="*/ 319 w 645"/>
                <a:gd name="T49" fmla="*/ 335 h 402"/>
                <a:gd name="T50" fmla="*/ 319 w 645"/>
                <a:gd name="T51" fmla="*/ 335 h 402"/>
                <a:gd name="T52" fmla="*/ 347 w 645"/>
                <a:gd name="T53" fmla="*/ 336 h 402"/>
                <a:gd name="T54" fmla="*/ 374 w 645"/>
                <a:gd name="T55" fmla="*/ 304 h 402"/>
                <a:gd name="T56" fmla="*/ 391 w 645"/>
                <a:gd name="T57" fmla="*/ 315 h 402"/>
                <a:gd name="T58" fmla="*/ 393 w 645"/>
                <a:gd name="T59" fmla="*/ 341 h 402"/>
                <a:gd name="T60" fmla="*/ 420 w 645"/>
                <a:gd name="T61" fmla="*/ 323 h 402"/>
                <a:gd name="T62" fmla="*/ 435 w 645"/>
                <a:gd name="T63" fmla="*/ 324 h 402"/>
                <a:gd name="T64" fmla="*/ 449 w 645"/>
                <a:gd name="T65" fmla="*/ 370 h 402"/>
                <a:gd name="T66" fmla="*/ 511 w 645"/>
                <a:gd name="T67" fmla="*/ 342 h 402"/>
                <a:gd name="T68" fmla="*/ 568 w 645"/>
                <a:gd name="T69" fmla="*/ 318 h 402"/>
                <a:gd name="T70" fmla="*/ 625 w 645"/>
                <a:gd name="T71" fmla="*/ 301 h 402"/>
                <a:gd name="T72" fmla="*/ 639 w 645"/>
                <a:gd name="T73" fmla="*/ 291 h 402"/>
                <a:gd name="T74" fmla="*/ 606 w 645"/>
                <a:gd name="T75" fmla="*/ 201 h 402"/>
                <a:gd name="T76" fmla="*/ 621 w 645"/>
                <a:gd name="T77" fmla="*/ 175 h 402"/>
                <a:gd name="T78" fmla="*/ 585 w 645"/>
                <a:gd name="T79" fmla="*/ 164 h 402"/>
                <a:gd name="T80" fmla="*/ 567 w 645"/>
                <a:gd name="T81" fmla="*/ 143 h 402"/>
                <a:gd name="T82" fmla="*/ 566 w 645"/>
                <a:gd name="T83" fmla="*/ 141 h 402"/>
                <a:gd name="T84" fmla="*/ 492 w 645"/>
                <a:gd name="T85" fmla="*/ 124 h 402"/>
                <a:gd name="T86" fmla="*/ 428 w 645"/>
                <a:gd name="T87" fmla="*/ 122 h 402"/>
                <a:gd name="T88" fmla="*/ 284 w 645"/>
                <a:gd name="T89" fmla="*/ 64 h 402"/>
                <a:gd name="T90" fmla="*/ 189 w 645"/>
                <a:gd name="T91" fmla="*/ 0 h 402"/>
                <a:gd name="T92" fmla="*/ 97 w 645"/>
                <a:gd name="T93" fmla="*/ 6 h 402"/>
                <a:gd name="T94" fmla="*/ 81 w 645"/>
                <a:gd name="T95" fmla="*/ 1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45" h="402">
                  <a:moveTo>
                    <a:pt x="81" y="1"/>
                  </a:moveTo>
                  <a:cubicBezTo>
                    <a:pt x="80" y="5"/>
                    <a:pt x="80" y="5"/>
                    <a:pt x="80" y="5"/>
                  </a:cubicBezTo>
                  <a:cubicBezTo>
                    <a:pt x="85" y="11"/>
                    <a:pt x="85" y="11"/>
                    <a:pt x="85" y="11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13" y="31"/>
                    <a:pt x="113" y="31"/>
                    <a:pt x="113" y="31"/>
                  </a:cubicBezTo>
                  <a:cubicBezTo>
                    <a:pt x="114" y="31"/>
                    <a:pt x="114" y="31"/>
                    <a:pt x="114" y="31"/>
                  </a:cubicBezTo>
                  <a:cubicBezTo>
                    <a:pt x="131" y="50"/>
                    <a:pt x="131" y="50"/>
                    <a:pt x="131" y="50"/>
                  </a:cubicBezTo>
                  <a:cubicBezTo>
                    <a:pt x="129" y="53"/>
                    <a:pt x="129" y="53"/>
                    <a:pt x="129" y="53"/>
                  </a:cubicBezTo>
                  <a:cubicBezTo>
                    <a:pt x="118" y="65"/>
                    <a:pt x="118" y="65"/>
                    <a:pt x="118" y="65"/>
                  </a:cubicBezTo>
                  <a:cubicBezTo>
                    <a:pt x="117" y="66"/>
                    <a:pt x="117" y="66"/>
                    <a:pt x="117" y="66"/>
                  </a:cubicBezTo>
                  <a:cubicBezTo>
                    <a:pt x="116" y="68"/>
                    <a:pt x="116" y="68"/>
                    <a:pt x="116" y="68"/>
                  </a:cubicBezTo>
                  <a:cubicBezTo>
                    <a:pt x="98" y="68"/>
                    <a:pt x="98" y="68"/>
                    <a:pt x="98" y="68"/>
                  </a:cubicBezTo>
                  <a:cubicBezTo>
                    <a:pt x="87" y="69"/>
                    <a:pt x="87" y="69"/>
                    <a:pt x="87" y="69"/>
                  </a:cubicBezTo>
                  <a:cubicBezTo>
                    <a:pt x="80" y="77"/>
                    <a:pt x="80" y="77"/>
                    <a:pt x="80" y="77"/>
                  </a:cubicBezTo>
                  <a:cubicBezTo>
                    <a:pt x="83" y="86"/>
                    <a:pt x="83" y="86"/>
                    <a:pt x="83" y="86"/>
                  </a:cubicBezTo>
                  <a:cubicBezTo>
                    <a:pt x="83" y="87"/>
                    <a:pt x="83" y="87"/>
                    <a:pt x="83" y="87"/>
                  </a:cubicBezTo>
                  <a:cubicBezTo>
                    <a:pt x="84" y="98"/>
                    <a:pt x="84" y="98"/>
                    <a:pt x="84" y="98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3"/>
                    <a:pt x="94" y="113"/>
                    <a:pt x="94" y="113"/>
                  </a:cubicBezTo>
                  <a:cubicBezTo>
                    <a:pt x="94" y="142"/>
                    <a:pt x="94" y="142"/>
                    <a:pt x="94" y="142"/>
                  </a:cubicBezTo>
                  <a:cubicBezTo>
                    <a:pt x="102" y="145"/>
                    <a:pt x="102" y="145"/>
                    <a:pt x="102" y="145"/>
                  </a:cubicBezTo>
                  <a:cubicBezTo>
                    <a:pt x="117" y="150"/>
                    <a:pt x="117" y="150"/>
                    <a:pt x="117" y="150"/>
                  </a:cubicBezTo>
                  <a:cubicBezTo>
                    <a:pt x="118" y="150"/>
                    <a:pt x="118" y="150"/>
                    <a:pt x="118" y="150"/>
                  </a:cubicBezTo>
                  <a:cubicBezTo>
                    <a:pt x="118" y="150"/>
                    <a:pt x="118" y="150"/>
                    <a:pt x="118" y="150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20" y="152"/>
                    <a:pt x="120" y="152"/>
                    <a:pt x="120" y="152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2"/>
                    <a:pt x="134" y="172"/>
                    <a:pt x="134" y="172"/>
                  </a:cubicBezTo>
                  <a:cubicBezTo>
                    <a:pt x="134" y="172"/>
                    <a:pt x="134" y="172"/>
                    <a:pt x="134" y="172"/>
                  </a:cubicBezTo>
                  <a:cubicBezTo>
                    <a:pt x="141" y="191"/>
                    <a:pt x="141" y="191"/>
                    <a:pt x="141" y="191"/>
                  </a:cubicBezTo>
                  <a:cubicBezTo>
                    <a:pt x="141" y="192"/>
                    <a:pt x="141" y="192"/>
                    <a:pt x="141" y="192"/>
                  </a:cubicBezTo>
                  <a:cubicBezTo>
                    <a:pt x="141" y="192"/>
                    <a:pt x="141" y="192"/>
                    <a:pt x="141" y="192"/>
                  </a:cubicBezTo>
                  <a:cubicBezTo>
                    <a:pt x="141" y="205"/>
                    <a:pt x="141" y="205"/>
                    <a:pt x="141" y="205"/>
                  </a:cubicBezTo>
                  <a:cubicBezTo>
                    <a:pt x="140" y="212"/>
                    <a:pt x="138" y="218"/>
                    <a:pt x="136" y="223"/>
                  </a:cubicBezTo>
                  <a:cubicBezTo>
                    <a:pt x="131" y="230"/>
                    <a:pt x="121" y="236"/>
                    <a:pt x="106" y="243"/>
                  </a:cubicBezTo>
                  <a:cubicBezTo>
                    <a:pt x="71" y="264"/>
                    <a:pt x="71" y="264"/>
                    <a:pt x="71" y="264"/>
                  </a:cubicBezTo>
                  <a:cubicBezTo>
                    <a:pt x="69" y="264"/>
                    <a:pt x="69" y="264"/>
                    <a:pt x="69" y="264"/>
                  </a:cubicBezTo>
                  <a:cubicBezTo>
                    <a:pt x="4" y="268"/>
                    <a:pt x="4" y="268"/>
                    <a:pt x="4" y="268"/>
                  </a:cubicBezTo>
                  <a:cubicBezTo>
                    <a:pt x="0" y="284"/>
                    <a:pt x="0" y="284"/>
                    <a:pt x="0" y="284"/>
                  </a:cubicBezTo>
                  <a:cubicBezTo>
                    <a:pt x="11" y="305"/>
                    <a:pt x="11" y="305"/>
                    <a:pt x="11" y="305"/>
                  </a:cubicBezTo>
                  <a:cubicBezTo>
                    <a:pt x="11" y="306"/>
                    <a:pt x="11" y="306"/>
                    <a:pt x="11" y="306"/>
                  </a:cubicBezTo>
                  <a:cubicBezTo>
                    <a:pt x="11" y="307"/>
                    <a:pt x="11" y="307"/>
                    <a:pt x="11" y="307"/>
                  </a:cubicBezTo>
                  <a:cubicBezTo>
                    <a:pt x="15" y="334"/>
                    <a:pt x="15" y="334"/>
                    <a:pt x="15" y="334"/>
                  </a:cubicBezTo>
                  <a:cubicBezTo>
                    <a:pt x="50" y="377"/>
                    <a:pt x="50" y="377"/>
                    <a:pt x="50" y="377"/>
                  </a:cubicBezTo>
                  <a:cubicBezTo>
                    <a:pt x="52" y="377"/>
                    <a:pt x="52" y="377"/>
                    <a:pt x="52" y="377"/>
                  </a:cubicBezTo>
                  <a:cubicBezTo>
                    <a:pt x="52" y="377"/>
                    <a:pt x="52" y="377"/>
                    <a:pt x="52" y="377"/>
                  </a:cubicBezTo>
                  <a:cubicBezTo>
                    <a:pt x="52" y="378"/>
                    <a:pt x="52" y="378"/>
                    <a:pt x="52" y="378"/>
                  </a:cubicBezTo>
                  <a:cubicBezTo>
                    <a:pt x="66" y="402"/>
                    <a:pt x="66" y="402"/>
                    <a:pt x="66" y="402"/>
                  </a:cubicBezTo>
                  <a:cubicBezTo>
                    <a:pt x="67" y="399"/>
                    <a:pt x="67" y="399"/>
                    <a:pt x="67" y="399"/>
                  </a:cubicBezTo>
                  <a:cubicBezTo>
                    <a:pt x="67" y="398"/>
                    <a:pt x="67" y="398"/>
                    <a:pt x="67" y="398"/>
                  </a:cubicBezTo>
                  <a:cubicBezTo>
                    <a:pt x="79" y="365"/>
                    <a:pt x="79" y="365"/>
                    <a:pt x="79" y="365"/>
                  </a:cubicBezTo>
                  <a:cubicBezTo>
                    <a:pt x="79" y="365"/>
                    <a:pt x="79" y="365"/>
                    <a:pt x="79" y="365"/>
                  </a:cubicBezTo>
                  <a:cubicBezTo>
                    <a:pt x="80" y="364"/>
                    <a:pt x="80" y="364"/>
                    <a:pt x="80" y="364"/>
                  </a:cubicBezTo>
                  <a:cubicBezTo>
                    <a:pt x="80" y="364"/>
                    <a:pt x="80" y="364"/>
                    <a:pt x="80" y="364"/>
                  </a:cubicBezTo>
                  <a:cubicBezTo>
                    <a:pt x="101" y="336"/>
                    <a:pt x="101" y="336"/>
                    <a:pt x="101" y="336"/>
                  </a:cubicBezTo>
                  <a:cubicBezTo>
                    <a:pt x="102" y="335"/>
                    <a:pt x="102" y="335"/>
                    <a:pt x="102" y="335"/>
                  </a:cubicBezTo>
                  <a:cubicBezTo>
                    <a:pt x="129" y="323"/>
                    <a:pt x="129" y="323"/>
                    <a:pt x="129" y="323"/>
                  </a:cubicBezTo>
                  <a:cubicBezTo>
                    <a:pt x="131" y="323"/>
                    <a:pt x="131" y="323"/>
                    <a:pt x="131" y="323"/>
                  </a:cubicBezTo>
                  <a:cubicBezTo>
                    <a:pt x="148" y="333"/>
                    <a:pt x="148" y="333"/>
                    <a:pt x="148" y="333"/>
                  </a:cubicBezTo>
                  <a:cubicBezTo>
                    <a:pt x="170" y="331"/>
                    <a:pt x="170" y="331"/>
                    <a:pt x="170" y="331"/>
                  </a:cubicBezTo>
                  <a:cubicBezTo>
                    <a:pt x="162" y="294"/>
                    <a:pt x="162" y="294"/>
                    <a:pt x="162" y="294"/>
                  </a:cubicBezTo>
                  <a:cubicBezTo>
                    <a:pt x="167" y="293"/>
                    <a:pt x="167" y="293"/>
                    <a:pt x="167" y="293"/>
                  </a:cubicBezTo>
                  <a:cubicBezTo>
                    <a:pt x="187" y="291"/>
                    <a:pt x="187" y="291"/>
                    <a:pt x="187" y="291"/>
                  </a:cubicBezTo>
                  <a:cubicBezTo>
                    <a:pt x="208" y="292"/>
                    <a:pt x="208" y="292"/>
                    <a:pt x="208" y="292"/>
                  </a:cubicBezTo>
                  <a:cubicBezTo>
                    <a:pt x="210" y="292"/>
                    <a:pt x="210" y="292"/>
                    <a:pt x="210" y="292"/>
                  </a:cubicBezTo>
                  <a:cubicBezTo>
                    <a:pt x="210" y="293"/>
                    <a:pt x="210" y="293"/>
                    <a:pt x="210" y="293"/>
                  </a:cubicBezTo>
                  <a:cubicBezTo>
                    <a:pt x="252" y="312"/>
                    <a:pt x="252" y="312"/>
                    <a:pt x="252" y="312"/>
                  </a:cubicBezTo>
                  <a:cubicBezTo>
                    <a:pt x="288" y="320"/>
                    <a:pt x="288" y="320"/>
                    <a:pt x="288" y="320"/>
                  </a:cubicBezTo>
                  <a:cubicBezTo>
                    <a:pt x="289" y="320"/>
                    <a:pt x="289" y="320"/>
                    <a:pt x="289" y="320"/>
                  </a:cubicBezTo>
                  <a:cubicBezTo>
                    <a:pt x="289" y="320"/>
                    <a:pt x="289" y="320"/>
                    <a:pt x="289" y="320"/>
                  </a:cubicBezTo>
                  <a:cubicBezTo>
                    <a:pt x="290" y="320"/>
                    <a:pt x="290" y="320"/>
                    <a:pt x="290" y="320"/>
                  </a:cubicBezTo>
                  <a:cubicBezTo>
                    <a:pt x="302" y="328"/>
                    <a:pt x="302" y="328"/>
                    <a:pt x="302" y="328"/>
                  </a:cubicBezTo>
                  <a:cubicBezTo>
                    <a:pt x="319" y="334"/>
                    <a:pt x="319" y="334"/>
                    <a:pt x="319" y="334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29" y="345"/>
                    <a:pt x="329" y="345"/>
                    <a:pt x="329" y="345"/>
                  </a:cubicBezTo>
                  <a:cubicBezTo>
                    <a:pt x="335" y="347"/>
                    <a:pt x="335" y="347"/>
                    <a:pt x="335" y="347"/>
                  </a:cubicBezTo>
                  <a:cubicBezTo>
                    <a:pt x="347" y="336"/>
                    <a:pt x="347" y="336"/>
                    <a:pt x="347" y="336"/>
                  </a:cubicBezTo>
                  <a:cubicBezTo>
                    <a:pt x="347" y="335"/>
                    <a:pt x="347" y="335"/>
                    <a:pt x="347" y="335"/>
                  </a:cubicBezTo>
                  <a:cubicBezTo>
                    <a:pt x="365" y="322"/>
                    <a:pt x="365" y="322"/>
                    <a:pt x="365" y="322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91" y="313"/>
                    <a:pt x="391" y="313"/>
                    <a:pt x="391" y="313"/>
                  </a:cubicBezTo>
                  <a:cubicBezTo>
                    <a:pt x="391" y="314"/>
                    <a:pt x="391" y="314"/>
                    <a:pt x="391" y="314"/>
                  </a:cubicBezTo>
                  <a:cubicBezTo>
                    <a:pt x="391" y="315"/>
                    <a:pt x="391" y="315"/>
                    <a:pt x="391" y="315"/>
                  </a:cubicBezTo>
                  <a:cubicBezTo>
                    <a:pt x="396" y="329"/>
                    <a:pt x="396" y="329"/>
                    <a:pt x="396" y="329"/>
                  </a:cubicBezTo>
                  <a:cubicBezTo>
                    <a:pt x="396" y="332"/>
                    <a:pt x="396" y="332"/>
                    <a:pt x="396" y="332"/>
                  </a:cubicBezTo>
                  <a:cubicBezTo>
                    <a:pt x="393" y="341"/>
                    <a:pt x="393" y="341"/>
                    <a:pt x="393" y="341"/>
                  </a:cubicBezTo>
                  <a:cubicBezTo>
                    <a:pt x="395" y="343"/>
                    <a:pt x="395" y="343"/>
                    <a:pt x="395" y="343"/>
                  </a:cubicBezTo>
                  <a:cubicBezTo>
                    <a:pt x="405" y="338"/>
                    <a:pt x="405" y="338"/>
                    <a:pt x="405" y="338"/>
                  </a:cubicBezTo>
                  <a:cubicBezTo>
                    <a:pt x="420" y="323"/>
                    <a:pt x="420" y="323"/>
                    <a:pt x="420" y="323"/>
                  </a:cubicBezTo>
                  <a:cubicBezTo>
                    <a:pt x="434" y="323"/>
                    <a:pt x="434" y="323"/>
                    <a:pt x="434" y="323"/>
                  </a:cubicBezTo>
                  <a:cubicBezTo>
                    <a:pt x="434" y="324"/>
                    <a:pt x="434" y="324"/>
                    <a:pt x="434" y="324"/>
                  </a:cubicBezTo>
                  <a:cubicBezTo>
                    <a:pt x="435" y="324"/>
                    <a:pt x="435" y="324"/>
                    <a:pt x="435" y="324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50" y="336"/>
                    <a:pt x="453" y="342"/>
                    <a:pt x="450" y="347"/>
                  </a:cubicBezTo>
                  <a:cubicBezTo>
                    <a:pt x="449" y="370"/>
                    <a:pt x="449" y="370"/>
                    <a:pt x="449" y="370"/>
                  </a:cubicBezTo>
                  <a:cubicBezTo>
                    <a:pt x="456" y="382"/>
                    <a:pt x="456" y="382"/>
                    <a:pt x="456" y="382"/>
                  </a:cubicBezTo>
                  <a:cubicBezTo>
                    <a:pt x="458" y="383"/>
                    <a:pt x="458" y="383"/>
                    <a:pt x="458" y="383"/>
                  </a:cubicBezTo>
                  <a:cubicBezTo>
                    <a:pt x="483" y="355"/>
                    <a:pt x="500" y="342"/>
                    <a:pt x="511" y="342"/>
                  </a:cubicBezTo>
                  <a:cubicBezTo>
                    <a:pt x="539" y="342"/>
                    <a:pt x="539" y="342"/>
                    <a:pt x="539" y="342"/>
                  </a:cubicBezTo>
                  <a:cubicBezTo>
                    <a:pt x="545" y="328"/>
                    <a:pt x="545" y="328"/>
                    <a:pt x="545" y="328"/>
                  </a:cubicBezTo>
                  <a:cubicBezTo>
                    <a:pt x="568" y="318"/>
                    <a:pt x="568" y="318"/>
                    <a:pt x="568" y="318"/>
                  </a:cubicBezTo>
                  <a:cubicBezTo>
                    <a:pt x="569" y="318"/>
                    <a:pt x="569" y="318"/>
                    <a:pt x="569" y="318"/>
                  </a:cubicBezTo>
                  <a:cubicBezTo>
                    <a:pt x="596" y="315"/>
                    <a:pt x="596" y="315"/>
                    <a:pt x="596" y="315"/>
                  </a:cubicBezTo>
                  <a:cubicBezTo>
                    <a:pt x="625" y="301"/>
                    <a:pt x="625" y="301"/>
                    <a:pt x="625" y="301"/>
                  </a:cubicBezTo>
                  <a:cubicBezTo>
                    <a:pt x="625" y="300"/>
                    <a:pt x="625" y="300"/>
                    <a:pt x="625" y="300"/>
                  </a:cubicBezTo>
                  <a:cubicBezTo>
                    <a:pt x="643" y="300"/>
                    <a:pt x="643" y="300"/>
                    <a:pt x="643" y="300"/>
                  </a:cubicBezTo>
                  <a:cubicBezTo>
                    <a:pt x="639" y="291"/>
                    <a:pt x="639" y="291"/>
                    <a:pt x="639" y="291"/>
                  </a:cubicBezTo>
                  <a:cubicBezTo>
                    <a:pt x="640" y="289"/>
                    <a:pt x="640" y="289"/>
                    <a:pt x="640" y="289"/>
                  </a:cubicBezTo>
                  <a:cubicBezTo>
                    <a:pt x="645" y="285"/>
                    <a:pt x="645" y="285"/>
                    <a:pt x="645" y="285"/>
                  </a:cubicBezTo>
                  <a:cubicBezTo>
                    <a:pt x="606" y="201"/>
                    <a:pt x="606" y="201"/>
                    <a:pt x="606" y="201"/>
                  </a:cubicBezTo>
                  <a:cubicBezTo>
                    <a:pt x="606" y="199"/>
                    <a:pt x="606" y="199"/>
                    <a:pt x="606" y="199"/>
                  </a:cubicBezTo>
                  <a:cubicBezTo>
                    <a:pt x="605" y="198"/>
                    <a:pt x="605" y="198"/>
                    <a:pt x="605" y="198"/>
                  </a:cubicBezTo>
                  <a:cubicBezTo>
                    <a:pt x="621" y="175"/>
                    <a:pt x="621" y="175"/>
                    <a:pt x="621" y="175"/>
                  </a:cubicBezTo>
                  <a:cubicBezTo>
                    <a:pt x="616" y="170"/>
                    <a:pt x="616" y="170"/>
                    <a:pt x="616" y="170"/>
                  </a:cubicBezTo>
                  <a:cubicBezTo>
                    <a:pt x="588" y="164"/>
                    <a:pt x="588" y="164"/>
                    <a:pt x="588" y="164"/>
                  </a:cubicBezTo>
                  <a:cubicBezTo>
                    <a:pt x="585" y="164"/>
                    <a:pt x="585" y="164"/>
                    <a:pt x="585" y="164"/>
                  </a:cubicBezTo>
                  <a:cubicBezTo>
                    <a:pt x="585" y="164"/>
                    <a:pt x="585" y="164"/>
                    <a:pt x="585" y="164"/>
                  </a:cubicBezTo>
                  <a:cubicBezTo>
                    <a:pt x="585" y="162"/>
                    <a:pt x="585" y="162"/>
                    <a:pt x="585" y="162"/>
                  </a:cubicBezTo>
                  <a:cubicBezTo>
                    <a:pt x="567" y="143"/>
                    <a:pt x="567" y="143"/>
                    <a:pt x="567" y="143"/>
                  </a:cubicBezTo>
                  <a:cubicBezTo>
                    <a:pt x="568" y="139"/>
                    <a:pt x="568" y="139"/>
                    <a:pt x="568" y="139"/>
                  </a:cubicBezTo>
                  <a:cubicBezTo>
                    <a:pt x="567" y="140"/>
                    <a:pt x="567" y="140"/>
                    <a:pt x="567" y="140"/>
                  </a:cubicBezTo>
                  <a:cubicBezTo>
                    <a:pt x="566" y="141"/>
                    <a:pt x="566" y="141"/>
                    <a:pt x="566" y="141"/>
                  </a:cubicBezTo>
                  <a:cubicBezTo>
                    <a:pt x="550" y="131"/>
                    <a:pt x="550" y="131"/>
                    <a:pt x="550" y="131"/>
                  </a:cubicBezTo>
                  <a:cubicBezTo>
                    <a:pt x="542" y="140"/>
                    <a:pt x="535" y="147"/>
                    <a:pt x="526" y="149"/>
                  </a:cubicBezTo>
                  <a:cubicBezTo>
                    <a:pt x="519" y="152"/>
                    <a:pt x="507" y="143"/>
                    <a:pt x="492" y="124"/>
                  </a:cubicBezTo>
                  <a:cubicBezTo>
                    <a:pt x="483" y="114"/>
                    <a:pt x="483" y="114"/>
                    <a:pt x="483" y="114"/>
                  </a:cubicBezTo>
                  <a:cubicBezTo>
                    <a:pt x="482" y="112"/>
                    <a:pt x="475" y="114"/>
                    <a:pt x="463" y="118"/>
                  </a:cubicBezTo>
                  <a:cubicBezTo>
                    <a:pt x="445" y="124"/>
                    <a:pt x="434" y="125"/>
                    <a:pt x="428" y="122"/>
                  </a:cubicBezTo>
                  <a:cubicBezTo>
                    <a:pt x="423" y="117"/>
                    <a:pt x="421" y="106"/>
                    <a:pt x="423" y="93"/>
                  </a:cubicBezTo>
                  <a:cubicBezTo>
                    <a:pt x="424" y="81"/>
                    <a:pt x="423" y="75"/>
                    <a:pt x="421" y="72"/>
                  </a:cubicBezTo>
                  <a:cubicBezTo>
                    <a:pt x="284" y="64"/>
                    <a:pt x="284" y="64"/>
                    <a:pt x="284" y="64"/>
                  </a:cubicBezTo>
                  <a:cubicBezTo>
                    <a:pt x="271" y="59"/>
                    <a:pt x="260" y="54"/>
                    <a:pt x="255" y="48"/>
                  </a:cubicBezTo>
                  <a:cubicBezTo>
                    <a:pt x="234" y="43"/>
                    <a:pt x="234" y="43"/>
                    <a:pt x="234" y="43"/>
                  </a:cubicBezTo>
                  <a:cubicBezTo>
                    <a:pt x="226" y="40"/>
                    <a:pt x="210" y="26"/>
                    <a:pt x="189" y="0"/>
                  </a:cubicBezTo>
                  <a:cubicBezTo>
                    <a:pt x="175" y="11"/>
                    <a:pt x="175" y="11"/>
                    <a:pt x="175" y="11"/>
                  </a:cubicBezTo>
                  <a:cubicBezTo>
                    <a:pt x="154" y="5"/>
                    <a:pt x="154" y="5"/>
                    <a:pt x="154" y="5"/>
                  </a:cubicBezTo>
                  <a:cubicBezTo>
                    <a:pt x="97" y="6"/>
                    <a:pt x="97" y="6"/>
                    <a:pt x="97" y="6"/>
                  </a:cubicBezTo>
                  <a:cubicBezTo>
                    <a:pt x="97" y="6"/>
                    <a:pt x="97" y="6"/>
                    <a:pt x="97" y="6"/>
                  </a:cubicBezTo>
                  <a:cubicBezTo>
                    <a:pt x="97" y="6"/>
                    <a:pt x="97" y="6"/>
                    <a:pt x="97" y="6"/>
                  </a:cubicBezTo>
                  <a:lnTo>
                    <a:pt x="8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1" name="Freeform 20"/>
            <p:cNvSpPr>
              <a:spLocks/>
            </p:cNvSpPr>
            <p:nvPr/>
          </p:nvSpPr>
          <p:spPr bwMode="auto">
            <a:xfrm>
              <a:off x="4604861" y="5305425"/>
              <a:ext cx="1009650" cy="803275"/>
            </a:xfrm>
            <a:custGeom>
              <a:avLst/>
              <a:gdLst>
                <a:gd name="T0" fmla="*/ 645 w 669"/>
                <a:gd name="T1" fmla="*/ 171 h 532"/>
                <a:gd name="T2" fmla="*/ 669 w 669"/>
                <a:gd name="T3" fmla="*/ 166 h 532"/>
                <a:gd name="T4" fmla="*/ 622 w 669"/>
                <a:gd name="T5" fmla="*/ 118 h 532"/>
                <a:gd name="T6" fmla="*/ 589 w 669"/>
                <a:gd name="T7" fmla="*/ 58 h 532"/>
                <a:gd name="T8" fmla="*/ 532 w 669"/>
                <a:gd name="T9" fmla="*/ 71 h 532"/>
                <a:gd name="T10" fmla="*/ 529 w 669"/>
                <a:gd name="T11" fmla="*/ 77 h 532"/>
                <a:gd name="T12" fmla="*/ 482 w 669"/>
                <a:gd name="T13" fmla="*/ 66 h 532"/>
                <a:gd name="T14" fmla="*/ 397 w 669"/>
                <a:gd name="T15" fmla="*/ 105 h 532"/>
                <a:gd name="T16" fmla="*/ 397 w 669"/>
                <a:gd name="T17" fmla="*/ 50 h 532"/>
                <a:gd name="T18" fmla="*/ 393 w 669"/>
                <a:gd name="T19" fmla="*/ 27 h 532"/>
                <a:gd name="T20" fmla="*/ 365 w 669"/>
                <a:gd name="T21" fmla="*/ 26 h 532"/>
                <a:gd name="T22" fmla="*/ 334 w 669"/>
                <a:gd name="T23" fmla="*/ 24 h 532"/>
                <a:gd name="T24" fmla="*/ 289 w 669"/>
                <a:gd name="T25" fmla="*/ 3 h 532"/>
                <a:gd name="T26" fmla="*/ 277 w 669"/>
                <a:gd name="T27" fmla="*/ 65 h 532"/>
                <a:gd name="T28" fmla="*/ 218 w 669"/>
                <a:gd name="T29" fmla="*/ 47 h 532"/>
                <a:gd name="T30" fmla="*/ 205 w 669"/>
                <a:gd name="T31" fmla="*/ 43 h 532"/>
                <a:gd name="T32" fmla="*/ 189 w 669"/>
                <a:gd name="T33" fmla="*/ 87 h 532"/>
                <a:gd name="T34" fmla="*/ 198 w 669"/>
                <a:gd name="T35" fmla="*/ 125 h 532"/>
                <a:gd name="T36" fmla="*/ 179 w 669"/>
                <a:gd name="T37" fmla="*/ 161 h 532"/>
                <a:gd name="T38" fmla="*/ 137 w 669"/>
                <a:gd name="T39" fmla="*/ 270 h 532"/>
                <a:gd name="T40" fmla="*/ 76 w 669"/>
                <a:gd name="T41" fmla="*/ 310 h 532"/>
                <a:gd name="T42" fmla="*/ 84 w 669"/>
                <a:gd name="T43" fmla="*/ 329 h 532"/>
                <a:gd name="T44" fmla="*/ 50 w 669"/>
                <a:gd name="T45" fmla="*/ 376 h 532"/>
                <a:gd name="T46" fmla="*/ 14 w 669"/>
                <a:gd name="T47" fmla="*/ 387 h 532"/>
                <a:gd name="T48" fmla="*/ 7 w 669"/>
                <a:gd name="T49" fmla="*/ 485 h 532"/>
                <a:gd name="T50" fmla="*/ 20 w 669"/>
                <a:gd name="T51" fmla="*/ 517 h 532"/>
                <a:gd name="T52" fmla="*/ 55 w 669"/>
                <a:gd name="T53" fmla="*/ 529 h 532"/>
                <a:gd name="T54" fmla="*/ 58 w 669"/>
                <a:gd name="T55" fmla="*/ 525 h 532"/>
                <a:gd name="T56" fmla="*/ 47 w 669"/>
                <a:gd name="T57" fmla="*/ 493 h 532"/>
                <a:gd name="T58" fmla="*/ 32 w 669"/>
                <a:gd name="T59" fmla="*/ 480 h 532"/>
                <a:gd name="T60" fmla="*/ 49 w 669"/>
                <a:gd name="T61" fmla="*/ 458 h 532"/>
                <a:gd name="T62" fmla="*/ 85 w 669"/>
                <a:gd name="T63" fmla="*/ 429 h 532"/>
                <a:gd name="T64" fmla="*/ 169 w 669"/>
                <a:gd name="T65" fmla="*/ 373 h 532"/>
                <a:gd name="T66" fmla="*/ 186 w 669"/>
                <a:gd name="T67" fmla="*/ 383 h 532"/>
                <a:gd name="T68" fmla="*/ 198 w 669"/>
                <a:gd name="T69" fmla="*/ 373 h 532"/>
                <a:gd name="T70" fmla="*/ 255 w 669"/>
                <a:gd name="T71" fmla="*/ 362 h 532"/>
                <a:gd name="T72" fmla="*/ 258 w 669"/>
                <a:gd name="T73" fmla="*/ 359 h 532"/>
                <a:gd name="T74" fmla="*/ 314 w 669"/>
                <a:gd name="T75" fmla="*/ 337 h 532"/>
                <a:gd name="T76" fmla="*/ 326 w 669"/>
                <a:gd name="T77" fmla="*/ 253 h 532"/>
                <a:gd name="T78" fmla="*/ 344 w 669"/>
                <a:gd name="T79" fmla="*/ 250 h 532"/>
                <a:gd name="T80" fmla="*/ 349 w 669"/>
                <a:gd name="T81" fmla="*/ 252 h 532"/>
                <a:gd name="T82" fmla="*/ 419 w 669"/>
                <a:gd name="T83" fmla="*/ 297 h 532"/>
                <a:gd name="T84" fmla="*/ 411 w 669"/>
                <a:gd name="T85" fmla="*/ 272 h 532"/>
                <a:gd name="T86" fmla="*/ 438 w 669"/>
                <a:gd name="T87" fmla="*/ 261 h 532"/>
                <a:gd name="T88" fmla="*/ 456 w 669"/>
                <a:gd name="T89" fmla="*/ 252 h 532"/>
                <a:gd name="T90" fmla="*/ 509 w 669"/>
                <a:gd name="T91" fmla="*/ 268 h 532"/>
                <a:gd name="T92" fmla="*/ 544 w 669"/>
                <a:gd name="T93" fmla="*/ 245 h 532"/>
                <a:gd name="T94" fmla="*/ 547 w 669"/>
                <a:gd name="T95" fmla="*/ 248 h 532"/>
                <a:gd name="T96" fmla="*/ 628 w 669"/>
                <a:gd name="T97" fmla="*/ 18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69" h="532">
                  <a:moveTo>
                    <a:pt x="628" y="182"/>
                  </a:moveTo>
                  <a:cubicBezTo>
                    <a:pt x="638" y="181"/>
                    <a:pt x="643" y="177"/>
                    <a:pt x="645" y="172"/>
                  </a:cubicBezTo>
                  <a:cubicBezTo>
                    <a:pt x="645" y="171"/>
                    <a:pt x="645" y="171"/>
                    <a:pt x="645" y="171"/>
                  </a:cubicBezTo>
                  <a:cubicBezTo>
                    <a:pt x="646" y="167"/>
                    <a:pt x="646" y="167"/>
                    <a:pt x="646" y="167"/>
                  </a:cubicBezTo>
                  <a:cubicBezTo>
                    <a:pt x="650" y="167"/>
                    <a:pt x="650" y="167"/>
                    <a:pt x="650" y="167"/>
                  </a:cubicBezTo>
                  <a:cubicBezTo>
                    <a:pt x="669" y="166"/>
                    <a:pt x="669" y="166"/>
                    <a:pt x="669" y="166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4" y="153"/>
                    <a:pt x="659" y="151"/>
                    <a:pt x="654" y="146"/>
                  </a:cubicBezTo>
                  <a:cubicBezTo>
                    <a:pt x="622" y="118"/>
                    <a:pt x="622" y="118"/>
                    <a:pt x="622" y="118"/>
                  </a:cubicBezTo>
                  <a:cubicBezTo>
                    <a:pt x="622" y="117"/>
                    <a:pt x="622" y="117"/>
                    <a:pt x="622" y="117"/>
                  </a:cubicBezTo>
                  <a:cubicBezTo>
                    <a:pt x="608" y="77"/>
                    <a:pt x="608" y="77"/>
                    <a:pt x="608" y="77"/>
                  </a:cubicBezTo>
                  <a:cubicBezTo>
                    <a:pt x="589" y="58"/>
                    <a:pt x="589" y="58"/>
                    <a:pt x="589" y="58"/>
                  </a:cubicBezTo>
                  <a:cubicBezTo>
                    <a:pt x="566" y="57"/>
                    <a:pt x="548" y="57"/>
                    <a:pt x="535" y="58"/>
                  </a:cubicBezTo>
                  <a:cubicBezTo>
                    <a:pt x="531" y="59"/>
                    <a:pt x="531" y="59"/>
                    <a:pt x="531" y="59"/>
                  </a:cubicBezTo>
                  <a:cubicBezTo>
                    <a:pt x="532" y="71"/>
                    <a:pt x="532" y="71"/>
                    <a:pt x="532" y="71"/>
                  </a:cubicBezTo>
                  <a:cubicBezTo>
                    <a:pt x="532" y="74"/>
                    <a:pt x="532" y="74"/>
                    <a:pt x="532" y="74"/>
                  </a:cubicBezTo>
                  <a:cubicBezTo>
                    <a:pt x="532" y="77"/>
                    <a:pt x="532" y="77"/>
                    <a:pt x="532" y="77"/>
                  </a:cubicBezTo>
                  <a:cubicBezTo>
                    <a:pt x="529" y="77"/>
                    <a:pt x="529" y="77"/>
                    <a:pt x="529" y="77"/>
                  </a:cubicBezTo>
                  <a:cubicBezTo>
                    <a:pt x="512" y="84"/>
                    <a:pt x="512" y="84"/>
                    <a:pt x="512" y="84"/>
                  </a:cubicBezTo>
                  <a:cubicBezTo>
                    <a:pt x="509" y="82"/>
                    <a:pt x="509" y="82"/>
                    <a:pt x="509" y="82"/>
                  </a:cubicBezTo>
                  <a:cubicBezTo>
                    <a:pt x="495" y="68"/>
                    <a:pt x="487" y="63"/>
                    <a:pt x="482" y="66"/>
                  </a:cubicBezTo>
                  <a:cubicBezTo>
                    <a:pt x="445" y="84"/>
                    <a:pt x="424" y="93"/>
                    <a:pt x="417" y="88"/>
                  </a:cubicBezTo>
                  <a:cubicBezTo>
                    <a:pt x="413" y="89"/>
                    <a:pt x="408" y="94"/>
                    <a:pt x="400" y="101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93" y="101"/>
                    <a:pt x="393" y="101"/>
                    <a:pt x="393" y="101"/>
                  </a:cubicBezTo>
                  <a:cubicBezTo>
                    <a:pt x="382" y="91"/>
                    <a:pt x="377" y="83"/>
                    <a:pt x="377" y="77"/>
                  </a:cubicBezTo>
                  <a:cubicBezTo>
                    <a:pt x="377" y="72"/>
                    <a:pt x="384" y="64"/>
                    <a:pt x="397" y="50"/>
                  </a:cubicBezTo>
                  <a:cubicBezTo>
                    <a:pt x="412" y="33"/>
                    <a:pt x="419" y="24"/>
                    <a:pt x="419" y="22"/>
                  </a:cubicBezTo>
                  <a:cubicBezTo>
                    <a:pt x="416" y="17"/>
                    <a:pt x="416" y="17"/>
                    <a:pt x="416" y="17"/>
                  </a:cubicBezTo>
                  <a:cubicBezTo>
                    <a:pt x="412" y="14"/>
                    <a:pt x="403" y="19"/>
                    <a:pt x="393" y="27"/>
                  </a:cubicBezTo>
                  <a:cubicBezTo>
                    <a:pt x="382" y="34"/>
                    <a:pt x="376" y="38"/>
                    <a:pt x="372" y="37"/>
                  </a:cubicBezTo>
                  <a:cubicBezTo>
                    <a:pt x="370" y="37"/>
                    <a:pt x="368" y="33"/>
                    <a:pt x="367" y="28"/>
                  </a:cubicBezTo>
                  <a:cubicBezTo>
                    <a:pt x="365" y="26"/>
                    <a:pt x="365" y="26"/>
                    <a:pt x="365" y="26"/>
                  </a:cubicBezTo>
                  <a:cubicBezTo>
                    <a:pt x="356" y="9"/>
                    <a:pt x="356" y="9"/>
                    <a:pt x="356" y="9"/>
                  </a:cubicBezTo>
                  <a:cubicBezTo>
                    <a:pt x="336" y="22"/>
                    <a:pt x="336" y="22"/>
                    <a:pt x="336" y="22"/>
                  </a:cubicBezTo>
                  <a:cubicBezTo>
                    <a:pt x="334" y="24"/>
                    <a:pt x="334" y="24"/>
                    <a:pt x="334" y="24"/>
                  </a:cubicBezTo>
                  <a:cubicBezTo>
                    <a:pt x="333" y="22"/>
                    <a:pt x="333" y="22"/>
                    <a:pt x="333" y="22"/>
                  </a:cubicBezTo>
                  <a:cubicBezTo>
                    <a:pt x="332" y="22"/>
                    <a:pt x="332" y="22"/>
                    <a:pt x="332" y="22"/>
                  </a:cubicBezTo>
                  <a:cubicBezTo>
                    <a:pt x="317" y="13"/>
                    <a:pt x="303" y="8"/>
                    <a:pt x="289" y="3"/>
                  </a:cubicBezTo>
                  <a:cubicBezTo>
                    <a:pt x="280" y="0"/>
                    <a:pt x="270" y="4"/>
                    <a:pt x="261" y="15"/>
                  </a:cubicBezTo>
                  <a:cubicBezTo>
                    <a:pt x="270" y="31"/>
                    <a:pt x="270" y="31"/>
                    <a:pt x="270" y="31"/>
                  </a:cubicBezTo>
                  <a:cubicBezTo>
                    <a:pt x="277" y="47"/>
                    <a:pt x="280" y="58"/>
                    <a:pt x="277" y="65"/>
                  </a:cubicBezTo>
                  <a:cubicBezTo>
                    <a:pt x="276" y="68"/>
                    <a:pt x="273" y="71"/>
                    <a:pt x="268" y="71"/>
                  </a:cubicBezTo>
                  <a:cubicBezTo>
                    <a:pt x="262" y="74"/>
                    <a:pt x="253" y="71"/>
                    <a:pt x="241" y="62"/>
                  </a:cubicBezTo>
                  <a:cubicBezTo>
                    <a:pt x="231" y="56"/>
                    <a:pt x="224" y="50"/>
                    <a:pt x="218" y="47"/>
                  </a:cubicBezTo>
                  <a:cubicBezTo>
                    <a:pt x="205" y="42"/>
                    <a:pt x="205" y="42"/>
                    <a:pt x="205" y="42"/>
                  </a:cubicBezTo>
                  <a:cubicBezTo>
                    <a:pt x="205" y="43"/>
                    <a:pt x="205" y="43"/>
                    <a:pt x="205" y="43"/>
                  </a:cubicBezTo>
                  <a:cubicBezTo>
                    <a:pt x="205" y="43"/>
                    <a:pt x="205" y="43"/>
                    <a:pt x="205" y="43"/>
                  </a:cubicBezTo>
                  <a:cubicBezTo>
                    <a:pt x="206" y="45"/>
                    <a:pt x="206" y="45"/>
                    <a:pt x="206" y="45"/>
                  </a:cubicBezTo>
                  <a:cubicBezTo>
                    <a:pt x="206" y="68"/>
                    <a:pt x="206" y="68"/>
                    <a:pt x="206" y="68"/>
                  </a:cubicBezTo>
                  <a:cubicBezTo>
                    <a:pt x="189" y="87"/>
                    <a:pt x="189" y="87"/>
                    <a:pt x="189" y="87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97" y="124"/>
                    <a:pt x="197" y="124"/>
                    <a:pt x="197" y="124"/>
                  </a:cubicBezTo>
                  <a:cubicBezTo>
                    <a:pt x="198" y="125"/>
                    <a:pt x="198" y="125"/>
                    <a:pt x="198" y="125"/>
                  </a:cubicBezTo>
                  <a:cubicBezTo>
                    <a:pt x="186" y="143"/>
                    <a:pt x="186" y="143"/>
                    <a:pt x="186" y="143"/>
                  </a:cubicBezTo>
                  <a:cubicBezTo>
                    <a:pt x="179" y="160"/>
                    <a:pt x="179" y="160"/>
                    <a:pt x="179" y="160"/>
                  </a:cubicBezTo>
                  <a:cubicBezTo>
                    <a:pt x="179" y="161"/>
                    <a:pt x="179" y="161"/>
                    <a:pt x="179" y="161"/>
                  </a:cubicBezTo>
                  <a:cubicBezTo>
                    <a:pt x="163" y="177"/>
                    <a:pt x="163" y="177"/>
                    <a:pt x="163" y="177"/>
                  </a:cubicBezTo>
                  <a:cubicBezTo>
                    <a:pt x="136" y="237"/>
                    <a:pt x="136" y="237"/>
                    <a:pt x="136" y="237"/>
                  </a:cubicBezTo>
                  <a:cubicBezTo>
                    <a:pt x="137" y="270"/>
                    <a:pt x="137" y="270"/>
                    <a:pt x="137" y="270"/>
                  </a:cubicBezTo>
                  <a:cubicBezTo>
                    <a:pt x="136" y="271"/>
                    <a:pt x="136" y="271"/>
                    <a:pt x="136" y="271"/>
                  </a:cubicBezTo>
                  <a:cubicBezTo>
                    <a:pt x="79" y="304"/>
                    <a:pt x="79" y="304"/>
                    <a:pt x="79" y="304"/>
                  </a:cubicBezTo>
                  <a:cubicBezTo>
                    <a:pt x="76" y="310"/>
                    <a:pt x="76" y="310"/>
                    <a:pt x="76" y="310"/>
                  </a:cubicBezTo>
                  <a:cubicBezTo>
                    <a:pt x="84" y="327"/>
                    <a:pt x="84" y="327"/>
                    <a:pt x="84" y="327"/>
                  </a:cubicBezTo>
                  <a:cubicBezTo>
                    <a:pt x="84" y="328"/>
                    <a:pt x="84" y="328"/>
                    <a:pt x="84" y="328"/>
                  </a:cubicBezTo>
                  <a:cubicBezTo>
                    <a:pt x="84" y="329"/>
                    <a:pt x="84" y="329"/>
                    <a:pt x="84" y="329"/>
                  </a:cubicBezTo>
                  <a:cubicBezTo>
                    <a:pt x="78" y="351"/>
                    <a:pt x="78" y="351"/>
                    <a:pt x="78" y="351"/>
                  </a:cubicBezTo>
                  <a:cubicBezTo>
                    <a:pt x="55" y="348"/>
                    <a:pt x="55" y="348"/>
                    <a:pt x="55" y="348"/>
                  </a:cubicBezTo>
                  <a:cubicBezTo>
                    <a:pt x="50" y="376"/>
                    <a:pt x="50" y="376"/>
                    <a:pt x="50" y="376"/>
                  </a:cubicBezTo>
                  <a:cubicBezTo>
                    <a:pt x="20" y="376"/>
                    <a:pt x="20" y="376"/>
                    <a:pt x="20" y="376"/>
                  </a:cubicBezTo>
                  <a:cubicBezTo>
                    <a:pt x="14" y="387"/>
                    <a:pt x="14" y="387"/>
                    <a:pt x="14" y="387"/>
                  </a:cubicBezTo>
                  <a:cubicBezTo>
                    <a:pt x="14" y="387"/>
                    <a:pt x="14" y="387"/>
                    <a:pt x="14" y="387"/>
                  </a:cubicBezTo>
                  <a:cubicBezTo>
                    <a:pt x="6" y="405"/>
                    <a:pt x="6" y="405"/>
                    <a:pt x="6" y="405"/>
                  </a:cubicBezTo>
                  <a:cubicBezTo>
                    <a:pt x="0" y="471"/>
                    <a:pt x="0" y="471"/>
                    <a:pt x="0" y="471"/>
                  </a:cubicBezTo>
                  <a:cubicBezTo>
                    <a:pt x="7" y="485"/>
                    <a:pt x="7" y="485"/>
                    <a:pt x="7" y="485"/>
                  </a:cubicBezTo>
                  <a:cubicBezTo>
                    <a:pt x="8" y="487"/>
                    <a:pt x="8" y="487"/>
                    <a:pt x="8" y="487"/>
                  </a:cubicBezTo>
                  <a:cubicBezTo>
                    <a:pt x="8" y="501"/>
                    <a:pt x="8" y="501"/>
                    <a:pt x="8" y="501"/>
                  </a:cubicBezTo>
                  <a:cubicBezTo>
                    <a:pt x="20" y="517"/>
                    <a:pt x="20" y="517"/>
                    <a:pt x="20" y="517"/>
                  </a:cubicBezTo>
                  <a:cubicBezTo>
                    <a:pt x="21" y="519"/>
                    <a:pt x="21" y="519"/>
                    <a:pt x="21" y="519"/>
                  </a:cubicBezTo>
                  <a:cubicBezTo>
                    <a:pt x="21" y="532"/>
                    <a:pt x="21" y="532"/>
                    <a:pt x="21" y="532"/>
                  </a:cubicBezTo>
                  <a:cubicBezTo>
                    <a:pt x="55" y="529"/>
                    <a:pt x="55" y="529"/>
                    <a:pt x="55" y="529"/>
                  </a:cubicBezTo>
                  <a:cubicBezTo>
                    <a:pt x="57" y="526"/>
                    <a:pt x="57" y="526"/>
                    <a:pt x="57" y="526"/>
                  </a:cubicBezTo>
                  <a:cubicBezTo>
                    <a:pt x="57" y="525"/>
                    <a:pt x="57" y="525"/>
                    <a:pt x="57" y="525"/>
                  </a:cubicBezTo>
                  <a:cubicBezTo>
                    <a:pt x="58" y="525"/>
                    <a:pt x="58" y="525"/>
                    <a:pt x="58" y="525"/>
                  </a:cubicBezTo>
                  <a:cubicBezTo>
                    <a:pt x="58" y="524"/>
                    <a:pt x="58" y="524"/>
                    <a:pt x="58" y="524"/>
                  </a:cubicBezTo>
                  <a:cubicBezTo>
                    <a:pt x="68" y="512"/>
                    <a:pt x="68" y="512"/>
                    <a:pt x="68" y="512"/>
                  </a:cubicBezTo>
                  <a:cubicBezTo>
                    <a:pt x="47" y="493"/>
                    <a:pt x="47" y="493"/>
                    <a:pt x="47" y="493"/>
                  </a:cubicBezTo>
                  <a:cubicBezTo>
                    <a:pt x="45" y="490"/>
                    <a:pt x="45" y="490"/>
                    <a:pt x="45" y="490"/>
                  </a:cubicBezTo>
                  <a:cubicBezTo>
                    <a:pt x="33" y="481"/>
                    <a:pt x="33" y="481"/>
                    <a:pt x="33" y="481"/>
                  </a:cubicBezTo>
                  <a:cubicBezTo>
                    <a:pt x="32" y="480"/>
                    <a:pt x="32" y="480"/>
                    <a:pt x="32" y="480"/>
                  </a:cubicBezTo>
                  <a:cubicBezTo>
                    <a:pt x="31" y="479"/>
                    <a:pt x="31" y="479"/>
                    <a:pt x="31" y="479"/>
                  </a:cubicBezTo>
                  <a:cubicBezTo>
                    <a:pt x="31" y="458"/>
                    <a:pt x="31" y="458"/>
                    <a:pt x="31" y="458"/>
                  </a:cubicBezTo>
                  <a:cubicBezTo>
                    <a:pt x="49" y="458"/>
                    <a:pt x="49" y="458"/>
                    <a:pt x="49" y="458"/>
                  </a:cubicBezTo>
                  <a:cubicBezTo>
                    <a:pt x="51" y="450"/>
                    <a:pt x="51" y="450"/>
                    <a:pt x="51" y="450"/>
                  </a:cubicBezTo>
                  <a:cubicBezTo>
                    <a:pt x="44" y="429"/>
                    <a:pt x="44" y="429"/>
                    <a:pt x="44" y="429"/>
                  </a:cubicBezTo>
                  <a:cubicBezTo>
                    <a:pt x="85" y="429"/>
                    <a:pt x="85" y="429"/>
                    <a:pt x="85" y="429"/>
                  </a:cubicBezTo>
                  <a:cubicBezTo>
                    <a:pt x="158" y="394"/>
                    <a:pt x="158" y="394"/>
                    <a:pt x="158" y="394"/>
                  </a:cubicBezTo>
                  <a:cubicBezTo>
                    <a:pt x="167" y="379"/>
                    <a:pt x="167" y="379"/>
                    <a:pt x="167" y="379"/>
                  </a:cubicBezTo>
                  <a:cubicBezTo>
                    <a:pt x="169" y="373"/>
                    <a:pt x="169" y="373"/>
                    <a:pt x="169" y="373"/>
                  </a:cubicBezTo>
                  <a:cubicBezTo>
                    <a:pt x="184" y="380"/>
                    <a:pt x="184" y="380"/>
                    <a:pt x="184" y="380"/>
                  </a:cubicBezTo>
                  <a:cubicBezTo>
                    <a:pt x="185" y="380"/>
                    <a:pt x="185" y="380"/>
                    <a:pt x="185" y="380"/>
                  </a:cubicBezTo>
                  <a:cubicBezTo>
                    <a:pt x="186" y="383"/>
                    <a:pt x="186" y="383"/>
                    <a:pt x="186" y="383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200" y="389"/>
                    <a:pt x="200" y="389"/>
                    <a:pt x="200" y="389"/>
                  </a:cubicBezTo>
                  <a:cubicBezTo>
                    <a:pt x="198" y="373"/>
                    <a:pt x="198" y="373"/>
                    <a:pt x="198" y="373"/>
                  </a:cubicBezTo>
                  <a:cubicBezTo>
                    <a:pt x="222" y="373"/>
                    <a:pt x="222" y="373"/>
                    <a:pt x="222" y="373"/>
                  </a:cubicBezTo>
                  <a:cubicBezTo>
                    <a:pt x="245" y="378"/>
                    <a:pt x="245" y="378"/>
                    <a:pt x="245" y="378"/>
                  </a:cubicBezTo>
                  <a:cubicBezTo>
                    <a:pt x="255" y="362"/>
                    <a:pt x="255" y="362"/>
                    <a:pt x="255" y="362"/>
                  </a:cubicBezTo>
                  <a:cubicBezTo>
                    <a:pt x="256" y="361"/>
                    <a:pt x="256" y="361"/>
                    <a:pt x="256" y="361"/>
                  </a:cubicBezTo>
                  <a:cubicBezTo>
                    <a:pt x="256" y="360"/>
                    <a:pt x="256" y="360"/>
                    <a:pt x="256" y="360"/>
                  </a:cubicBezTo>
                  <a:cubicBezTo>
                    <a:pt x="258" y="359"/>
                    <a:pt x="258" y="359"/>
                    <a:pt x="258" y="359"/>
                  </a:cubicBezTo>
                  <a:cubicBezTo>
                    <a:pt x="283" y="351"/>
                    <a:pt x="283" y="351"/>
                    <a:pt x="283" y="351"/>
                  </a:cubicBezTo>
                  <a:cubicBezTo>
                    <a:pt x="287" y="314"/>
                    <a:pt x="287" y="314"/>
                    <a:pt x="287" y="314"/>
                  </a:cubicBezTo>
                  <a:cubicBezTo>
                    <a:pt x="314" y="337"/>
                    <a:pt x="314" y="337"/>
                    <a:pt x="314" y="337"/>
                  </a:cubicBezTo>
                  <a:cubicBezTo>
                    <a:pt x="324" y="340"/>
                    <a:pt x="324" y="340"/>
                    <a:pt x="324" y="340"/>
                  </a:cubicBezTo>
                  <a:cubicBezTo>
                    <a:pt x="330" y="333"/>
                    <a:pt x="330" y="333"/>
                    <a:pt x="330" y="333"/>
                  </a:cubicBezTo>
                  <a:cubicBezTo>
                    <a:pt x="326" y="253"/>
                    <a:pt x="326" y="253"/>
                    <a:pt x="326" y="253"/>
                  </a:cubicBezTo>
                  <a:cubicBezTo>
                    <a:pt x="326" y="251"/>
                    <a:pt x="326" y="251"/>
                    <a:pt x="326" y="251"/>
                  </a:cubicBezTo>
                  <a:cubicBezTo>
                    <a:pt x="326" y="247"/>
                    <a:pt x="326" y="247"/>
                    <a:pt x="326" y="247"/>
                  </a:cubicBezTo>
                  <a:cubicBezTo>
                    <a:pt x="344" y="250"/>
                    <a:pt x="344" y="250"/>
                    <a:pt x="344" y="250"/>
                  </a:cubicBezTo>
                  <a:cubicBezTo>
                    <a:pt x="345" y="250"/>
                    <a:pt x="345" y="250"/>
                    <a:pt x="345" y="250"/>
                  </a:cubicBezTo>
                  <a:cubicBezTo>
                    <a:pt x="345" y="250"/>
                    <a:pt x="347" y="251"/>
                    <a:pt x="348" y="251"/>
                  </a:cubicBezTo>
                  <a:cubicBezTo>
                    <a:pt x="348" y="251"/>
                    <a:pt x="348" y="252"/>
                    <a:pt x="349" y="252"/>
                  </a:cubicBezTo>
                  <a:cubicBezTo>
                    <a:pt x="357" y="264"/>
                    <a:pt x="377" y="304"/>
                    <a:pt x="377" y="304"/>
                  </a:cubicBezTo>
                  <a:cubicBezTo>
                    <a:pt x="413" y="299"/>
                    <a:pt x="413" y="299"/>
                    <a:pt x="413" y="299"/>
                  </a:cubicBezTo>
                  <a:cubicBezTo>
                    <a:pt x="419" y="297"/>
                    <a:pt x="419" y="297"/>
                    <a:pt x="419" y="297"/>
                  </a:cubicBezTo>
                  <a:cubicBezTo>
                    <a:pt x="425" y="285"/>
                    <a:pt x="425" y="285"/>
                    <a:pt x="425" y="285"/>
                  </a:cubicBezTo>
                  <a:cubicBezTo>
                    <a:pt x="414" y="276"/>
                    <a:pt x="414" y="276"/>
                    <a:pt x="414" y="276"/>
                  </a:cubicBezTo>
                  <a:cubicBezTo>
                    <a:pt x="411" y="272"/>
                    <a:pt x="411" y="272"/>
                    <a:pt x="411" y="272"/>
                  </a:cubicBezTo>
                  <a:cubicBezTo>
                    <a:pt x="435" y="264"/>
                    <a:pt x="435" y="264"/>
                    <a:pt x="435" y="264"/>
                  </a:cubicBezTo>
                  <a:cubicBezTo>
                    <a:pt x="437" y="262"/>
                    <a:pt x="437" y="262"/>
                    <a:pt x="437" y="262"/>
                  </a:cubicBezTo>
                  <a:cubicBezTo>
                    <a:pt x="438" y="261"/>
                    <a:pt x="438" y="261"/>
                    <a:pt x="438" y="261"/>
                  </a:cubicBezTo>
                  <a:cubicBezTo>
                    <a:pt x="448" y="272"/>
                    <a:pt x="448" y="272"/>
                    <a:pt x="448" y="272"/>
                  </a:cubicBezTo>
                  <a:cubicBezTo>
                    <a:pt x="456" y="268"/>
                    <a:pt x="456" y="268"/>
                    <a:pt x="456" y="268"/>
                  </a:cubicBezTo>
                  <a:cubicBezTo>
                    <a:pt x="456" y="252"/>
                    <a:pt x="456" y="252"/>
                    <a:pt x="456" y="252"/>
                  </a:cubicBezTo>
                  <a:cubicBezTo>
                    <a:pt x="462" y="251"/>
                    <a:pt x="462" y="251"/>
                    <a:pt x="462" y="251"/>
                  </a:cubicBezTo>
                  <a:cubicBezTo>
                    <a:pt x="479" y="251"/>
                    <a:pt x="479" y="251"/>
                    <a:pt x="479" y="251"/>
                  </a:cubicBezTo>
                  <a:cubicBezTo>
                    <a:pt x="492" y="252"/>
                    <a:pt x="502" y="258"/>
                    <a:pt x="509" y="268"/>
                  </a:cubicBezTo>
                  <a:cubicBezTo>
                    <a:pt x="511" y="272"/>
                    <a:pt x="511" y="272"/>
                    <a:pt x="511" y="272"/>
                  </a:cubicBezTo>
                  <a:cubicBezTo>
                    <a:pt x="518" y="247"/>
                    <a:pt x="518" y="247"/>
                    <a:pt x="518" y="247"/>
                  </a:cubicBezTo>
                  <a:cubicBezTo>
                    <a:pt x="523" y="240"/>
                    <a:pt x="531" y="239"/>
                    <a:pt x="544" y="245"/>
                  </a:cubicBezTo>
                  <a:cubicBezTo>
                    <a:pt x="546" y="246"/>
                    <a:pt x="546" y="246"/>
                    <a:pt x="546" y="246"/>
                  </a:cubicBezTo>
                  <a:cubicBezTo>
                    <a:pt x="546" y="247"/>
                    <a:pt x="546" y="247"/>
                    <a:pt x="546" y="247"/>
                  </a:cubicBezTo>
                  <a:cubicBezTo>
                    <a:pt x="547" y="248"/>
                    <a:pt x="547" y="248"/>
                    <a:pt x="547" y="248"/>
                  </a:cubicBezTo>
                  <a:cubicBezTo>
                    <a:pt x="548" y="249"/>
                    <a:pt x="550" y="250"/>
                    <a:pt x="551" y="250"/>
                  </a:cubicBezTo>
                  <a:cubicBezTo>
                    <a:pt x="556" y="248"/>
                    <a:pt x="575" y="235"/>
                    <a:pt x="606" y="211"/>
                  </a:cubicBezTo>
                  <a:cubicBezTo>
                    <a:pt x="606" y="195"/>
                    <a:pt x="615" y="186"/>
                    <a:pt x="628" y="18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2" name="Freeform 21"/>
            <p:cNvSpPr>
              <a:spLocks/>
            </p:cNvSpPr>
            <p:nvPr/>
          </p:nvSpPr>
          <p:spPr bwMode="auto">
            <a:xfrm>
              <a:off x="5082698" y="4616450"/>
              <a:ext cx="608013" cy="822325"/>
            </a:xfrm>
            <a:custGeom>
              <a:avLst/>
              <a:gdLst>
                <a:gd name="T0" fmla="*/ 315 w 403"/>
                <a:gd name="T1" fmla="*/ 20 h 545"/>
                <a:gd name="T2" fmla="*/ 280 w 403"/>
                <a:gd name="T3" fmla="*/ 6 h 545"/>
                <a:gd name="T4" fmla="*/ 232 w 403"/>
                <a:gd name="T5" fmla="*/ 40 h 545"/>
                <a:gd name="T6" fmla="*/ 202 w 403"/>
                <a:gd name="T7" fmla="*/ 27 h 545"/>
                <a:gd name="T8" fmla="*/ 200 w 403"/>
                <a:gd name="T9" fmla="*/ 29 h 545"/>
                <a:gd name="T10" fmla="*/ 142 w 403"/>
                <a:gd name="T11" fmla="*/ 43 h 545"/>
                <a:gd name="T12" fmla="*/ 113 w 403"/>
                <a:gd name="T13" fmla="*/ 46 h 545"/>
                <a:gd name="T14" fmla="*/ 90 w 403"/>
                <a:gd name="T15" fmla="*/ 69 h 545"/>
                <a:gd name="T16" fmla="*/ 53 w 403"/>
                <a:gd name="T17" fmla="*/ 71 h 545"/>
                <a:gd name="T18" fmla="*/ 28 w 403"/>
                <a:gd name="T19" fmla="*/ 116 h 545"/>
                <a:gd name="T20" fmla="*/ 29 w 403"/>
                <a:gd name="T21" fmla="*/ 121 h 545"/>
                <a:gd name="T22" fmla="*/ 45 w 403"/>
                <a:gd name="T23" fmla="*/ 180 h 545"/>
                <a:gd name="T24" fmla="*/ 46 w 403"/>
                <a:gd name="T25" fmla="*/ 188 h 545"/>
                <a:gd name="T26" fmla="*/ 43 w 403"/>
                <a:gd name="T27" fmla="*/ 189 h 545"/>
                <a:gd name="T28" fmla="*/ 0 w 403"/>
                <a:gd name="T29" fmla="*/ 247 h 545"/>
                <a:gd name="T30" fmla="*/ 18 w 403"/>
                <a:gd name="T31" fmla="*/ 257 h 545"/>
                <a:gd name="T32" fmla="*/ 34 w 403"/>
                <a:gd name="T33" fmla="*/ 344 h 545"/>
                <a:gd name="T34" fmla="*/ 55 w 403"/>
                <a:gd name="T35" fmla="*/ 375 h 545"/>
                <a:gd name="T36" fmla="*/ 57 w 403"/>
                <a:gd name="T37" fmla="*/ 399 h 545"/>
                <a:gd name="T38" fmla="*/ 59 w 403"/>
                <a:gd name="T39" fmla="*/ 476 h 545"/>
                <a:gd name="T40" fmla="*/ 70 w 403"/>
                <a:gd name="T41" fmla="*/ 476 h 545"/>
                <a:gd name="T42" fmla="*/ 115 w 403"/>
                <a:gd name="T43" fmla="*/ 476 h 545"/>
                <a:gd name="T44" fmla="*/ 74 w 403"/>
                <a:gd name="T45" fmla="*/ 534 h 545"/>
                <a:gd name="T46" fmla="*/ 105 w 403"/>
                <a:gd name="T47" fmla="*/ 535 h 545"/>
                <a:gd name="T48" fmla="*/ 198 w 403"/>
                <a:gd name="T49" fmla="*/ 528 h 545"/>
                <a:gd name="T50" fmla="*/ 204 w 403"/>
                <a:gd name="T51" fmla="*/ 513 h 545"/>
                <a:gd name="T52" fmla="*/ 204 w 403"/>
                <a:gd name="T53" fmla="*/ 501 h 545"/>
                <a:gd name="T54" fmla="*/ 198 w 403"/>
                <a:gd name="T55" fmla="*/ 470 h 545"/>
                <a:gd name="T56" fmla="*/ 219 w 403"/>
                <a:gd name="T57" fmla="*/ 455 h 545"/>
                <a:gd name="T58" fmla="*/ 214 w 403"/>
                <a:gd name="T59" fmla="*/ 441 h 545"/>
                <a:gd name="T60" fmla="*/ 215 w 403"/>
                <a:gd name="T61" fmla="*/ 440 h 545"/>
                <a:gd name="T62" fmla="*/ 226 w 403"/>
                <a:gd name="T63" fmla="*/ 405 h 545"/>
                <a:gd name="T64" fmla="*/ 235 w 403"/>
                <a:gd name="T65" fmla="*/ 392 h 545"/>
                <a:gd name="T66" fmla="*/ 246 w 403"/>
                <a:gd name="T67" fmla="*/ 383 h 545"/>
                <a:gd name="T68" fmla="*/ 266 w 403"/>
                <a:gd name="T69" fmla="*/ 341 h 545"/>
                <a:gd name="T70" fmla="*/ 272 w 403"/>
                <a:gd name="T71" fmla="*/ 335 h 545"/>
                <a:gd name="T72" fmla="*/ 263 w 403"/>
                <a:gd name="T73" fmla="*/ 291 h 545"/>
                <a:gd name="T74" fmla="*/ 295 w 403"/>
                <a:gd name="T75" fmla="*/ 261 h 545"/>
                <a:gd name="T76" fmla="*/ 291 w 403"/>
                <a:gd name="T77" fmla="*/ 222 h 545"/>
                <a:gd name="T78" fmla="*/ 330 w 403"/>
                <a:gd name="T79" fmla="*/ 177 h 545"/>
                <a:gd name="T80" fmla="*/ 346 w 403"/>
                <a:gd name="T81" fmla="*/ 184 h 545"/>
                <a:gd name="T82" fmla="*/ 375 w 403"/>
                <a:gd name="T83" fmla="*/ 167 h 545"/>
                <a:gd name="T84" fmla="*/ 375 w 403"/>
                <a:gd name="T85" fmla="*/ 167 h 545"/>
                <a:gd name="T86" fmla="*/ 392 w 403"/>
                <a:gd name="T87" fmla="*/ 156 h 545"/>
                <a:gd name="T88" fmla="*/ 390 w 403"/>
                <a:gd name="T89" fmla="*/ 138 h 545"/>
                <a:gd name="T90" fmla="*/ 397 w 403"/>
                <a:gd name="T91" fmla="*/ 134 h 545"/>
                <a:gd name="T92" fmla="*/ 403 w 403"/>
                <a:gd name="T93" fmla="*/ 126 h 545"/>
                <a:gd name="T94" fmla="*/ 366 w 403"/>
                <a:gd name="T95" fmla="*/ 67 h 545"/>
                <a:gd name="T96" fmla="*/ 350 w 403"/>
                <a:gd name="T97" fmla="*/ 24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03" h="545">
                  <a:moveTo>
                    <a:pt x="316" y="21"/>
                  </a:moveTo>
                  <a:cubicBezTo>
                    <a:pt x="315" y="20"/>
                    <a:pt x="315" y="20"/>
                    <a:pt x="315" y="20"/>
                  </a:cubicBezTo>
                  <a:cubicBezTo>
                    <a:pt x="292" y="0"/>
                    <a:pt x="292" y="0"/>
                    <a:pt x="292" y="0"/>
                  </a:cubicBezTo>
                  <a:cubicBezTo>
                    <a:pt x="280" y="6"/>
                    <a:pt x="280" y="6"/>
                    <a:pt x="280" y="6"/>
                  </a:cubicBezTo>
                  <a:cubicBezTo>
                    <a:pt x="271" y="25"/>
                    <a:pt x="259" y="37"/>
                    <a:pt x="245" y="42"/>
                  </a:cubicBezTo>
                  <a:cubicBezTo>
                    <a:pt x="240" y="44"/>
                    <a:pt x="235" y="43"/>
                    <a:pt x="232" y="40"/>
                  </a:cubicBezTo>
                  <a:cubicBezTo>
                    <a:pt x="228" y="35"/>
                    <a:pt x="230" y="23"/>
                    <a:pt x="237" y="5"/>
                  </a:cubicBezTo>
                  <a:cubicBezTo>
                    <a:pt x="202" y="27"/>
                    <a:pt x="202" y="27"/>
                    <a:pt x="202" y="27"/>
                  </a:cubicBezTo>
                  <a:cubicBezTo>
                    <a:pt x="201" y="29"/>
                    <a:pt x="201" y="29"/>
                    <a:pt x="201" y="29"/>
                  </a:cubicBezTo>
                  <a:cubicBezTo>
                    <a:pt x="200" y="29"/>
                    <a:pt x="200" y="29"/>
                    <a:pt x="200" y="29"/>
                  </a:cubicBezTo>
                  <a:cubicBezTo>
                    <a:pt x="170" y="29"/>
                    <a:pt x="170" y="29"/>
                    <a:pt x="170" y="29"/>
                  </a:cubicBezTo>
                  <a:cubicBezTo>
                    <a:pt x="142" y="43"/>
                    <a:pt x="142" y="43"/>
                    <a:pt x="142" y="43"/>
                  </a:cubicBezTo>
                  <a:cubicBezTo>
                    <a:pt x="142" y="45"/>
                    <a:pt x="142" y="45"/>
                    <a:pt x="142" y="45"/>
                  </a:cubicBezTo>
                  <a:cubicBezTo>
                    <a:pt x="113" y="46"/>
                    <a:pt x="113" y="46"/>
                    <a:pt x="113" y="46"/>
                  </a:cubicBezTo>
                  <a:cubicBezTo>
                    <a:pt x="97" y="55"/>
                    <a:pt x="97" y="55"/>
                    <a:pt x="97" y="55"/>
                  </a:cubicBezTo>
                  <a:cubicBezTo>
                    <a:pt x="90" y="69"/>
                    <a:pt x="90" y="69"/>
                    <a:pt x="90" y="69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53" y="71"/>
                    <a:pt x="53" y="71"/>
                    <a:pt x="53" y="71"/>
                  </a:cubicBezTo>
                  <a:cubicBezTo>
                    <a:pt x="46" y="71"/>
                    <a:pt x="33" y="82"/>
                    <a:pt x="10" y="104"/>
                  </a:cubicBezTo>
                  <a:cubicBezTo>
                    <a:pt x="21" y="108"/>
                    <a:pt x="26" y="113"/>
                    <a:pt x="28" y="116"/>
                  </a:cubicBezTo>
                  <a:cubicBezTo>
                    <a:pt x="29" y="122"/>
                    <a:pt x="29" y="122"/>
                    <a:pt x="29" y="122"/>
                  </a:cubicBezTo>
                  <a:cubicBezTo>
                    <a:pt x="29" y="121"/>
                    <a:pt x="29" y="121"/>
                    <a:pt x="29" y="121"/>
                  </a:cubicBezTo>
                  <a:cubicBezTo>
                    <a:pt x="45" y="180"/>
                    <a:pt x="45" y="180"/>
                    <a:pt x="45" y="180"/>
                  </a:cubicBezTo>
                  <a:cubicBezTo>
                    <a:pt x="45" y="180"/>
                    <a:pt x="45" y="180"/>
                    <a:pt x="45" y="180"/>
                  </a:cubicBezTo>
                  <a:cubicBezTo>
                    <a:pt x="46" y="183"/>
                    <a:pt x="46" y="183"/>
                    <a:pt x="46" y="183"/>
                  </a:cubicBezTo>
                  <a:cubicBezTo>
                    <a:pt x="46" y="188"/>
                    <a:pt x="46" y="188"/>
                    <a:pt x="46" y="188"/>
                  </a:cubicBezTo>
                  <a:cubicBezTo>
                    <a:pt x="45" y="188"/>
                    <a:pt x="45" y="188"/>
                    <a:pt x="45" y="188"/>
                  </a:cubicBezTo>
                  <a:cubicBezTo>
                    <a:pt x="43" y="189"/>
                    <a:pt x="43" y="189"/>
                    <a:pt x="43" y="189"/>
                  </a:cubicBezTo>
                  <a:cubicBezTo>
                    <a:pt x="42" y="189"/>
                    <a:pt x="42" y="189"/>
                    <a:pt x="42" y="189"/>
                  </a:cubicBezTo>
                  <a:cubicBezTo>
                    <a:pt x="0" y="247"/>
                    <a:pt x="0" y="247"/>
                    <a:pt x="0" y="247"/>
                  </a:cubicBezTo>
                  <a:cubicBezTo>
                    <a:pt x="2" y="261"/>
                    <a:pt x="2" y="261"/>
                    <a:pt x="2" y="261"/>
                  </a:cubicBezTo>
                  <a:cubicBezTo>
                    <a:pt x="8" y="256"/>
                    <a:pt x="14" y="255"/>
                    <a:pt x="18" y="257"/>
                  </a:cubicBezTo>
                  <a:cubicBezTo>
                    <a:pt x="23" y="259"/>
                    <a:pt x="25" y="268"/>
                    <a:pt x="23" y="280"/>
                  </a:cubicBezTo>
                  <a:cubicBezTo>
                    <a:pt x="21" y="300"/>
                    <a:pt x="24" y="323"/>
                    <a:pt x="34" y="344"/>
                  </a:cubicBezTo>
                  <a:cubicBezTo>
                    <a:pt x="48" y="360"/>
                    <a:pt x="48" y="360"/>
                    <a:pt x="48" y="360"/>
                  </a:cubicBezTo>
                  <a:cubicBezTo>
                    <a:pt x="54" y="365"/>
                    <a:pt x="56" y="370"/>
                    <a:pt x="55" y="375"/>
                  </a:cubicBezTo>
                  <a:cubicBezTo>
                    <a:pt x="47" y="386"/>
                    <a:pt x="47" y="386"/>
                    <a:pt x="47" y="386"/>
                  </a:cubicBezTo>
                  <a:cubicBezTo>
                    <a:pt x="57" y="399"/>
                    <a:pt x="57" y="399"/>
                    <a:pt x="57" y="399"/>
                  </a:cubicBezTo>
                  <a:cubicBezTo>
                    <a:pt x="62" y="409"/>
                    <a:pt x="58" y="427"/>
                    <a:pt x="45" y="452"/>
                  </a:cubicBezTo>
                  <a:cubicBezTo>
                    <a:pt x="59" y="476"/>
                    <a:pt x="59" y="476"/>
                    <a:pt x="59" y="476"/>
                  </a:cubicBezTo>
                  <a:cubicBezTo>
                    <a:pt x="61" y="481"/>
                    <a:pt x="61" y="481"/>
                    <a:pt x="61" y="481"/>
                  </a:cubicBezTo>
                  <a:cubicBezTo>
                    <a:pt x="70" y="476"/>
                    <a:pt x="70" y="476"/>
                    <a:pt x="70" y="476"/>
                  </a:cubicBezTo>
                  <a:cubicBezTo>
                    <a:pt x="83" y="463"/>
                    <a:pt x="95" y="460"/>
                    <a:pt x="104" y="463"/>
                  </a:cubicBezTo>
                  <a:cubicBezTo>
                    <a:pt x="111" y="465"/>
                    <a:pt x="114" y="470"/>
                    <a:pt x="115" y="476"/>
                  </a:cubicBezTo>
                  <a:cubicBezTo>
                    <a:pt x="116" y="483"/>
                    <a:pt x="108" y="496"/>
                    <a:pt x="89" y="515"/>
                  </a:cubicBezTo>
                  <a:cubicBezTo>
                    <a:pt x="74" y="534"/>
                    <a:pt x="74" y="534"/>
                    <a:pt x="74" y="534"/>
                  </a:cubicBezTo>
                  <a:cubicBezTo>
                    <a:pt x="81" y="545"/>
                    <a:pt x="81" y="545"/>
                    <a:pt x="81" y="545"/>
                  </a:cubicBezTo>
                  <a:cubicBezTo>
                    <a:pt x="92" y="536"/>
                    <a:pt x="100" y="533"/>
                    <a:pt x="105" y="535"/>
                  </a:cubicBezTo>
                  <a:cubicBezTo>
                    <a:pt x="112" y="535"/>
                    <a:pt x="130" y="528"/>
                    <a:pt x="160" y="513"/>
                  </a:cubicBezTo>
                  <a:cubicBezTo>
                    <a:pt x="170" y="507"/>
                    <a:pt x="182" y="513"/>
                    <a:pt x="198" y="528"/>
                  </a:cubicBezTo>
                  <a:cubicBezTo>
                    <a:pt x="205" y="525"/>
                    <a:pt x="205" y="525"/>
                    <a:pt x="205" y="525"/>
                  </a:cubicBezTo>
                  <a:cubicBezTo>
                    <a:pt x="204" y="513"/>
                    <a:pt x="204" y="513"/>
                    <a:pt x="204" y="513"/>
                  </a:cubicBezTo>
                  <a:cubicBezTo>
                    <a:pt x="200" y="510"/>
                    <a:pt x="200" y="510"/>
                    <a:pt x="200" y="510"/>
                  </a:cubicBezTo>
                  <a:cubicBezTo>
                    <a:pt x="198" y="507"/>
                    <a:pt x="200" y="504"/>
                    <a:pt x="204" y="501"/>
                  </a:cubicBezTo>
                  <a:cubicBezTo>
                    <a:pt x="198" y="481"/>
                    <a:pt x="198" y="481"/>
                    <a:pt x="198" y="481"/>
                  </a:cubicBezTo>
                  <a:cubicBezTo>
                    <a:pt x="197" y="478"/>
                    <a:pt x="197" y="474"/>
                    <a:pt x="198" y="470"/>
                  </a:cubicBezTo>
                  <a:cubicBezTo>
                    <a:pt x="201" y="467"/>
                    <a:pt x="206" y="465"/>
                    <a:pt x="210" y="463"/>
                  </a:cubicBezTo>
                  <a:cubicBezTo>
                    <a:pt x="219" y="455"/>
                    <a:pt x="219" y="455"/>
                    <a:pt x="219" y="455"/>
                  </a:cubicBezTo>
                  <a:cubicBezTo>
                    <a:pt x="214" y="442"/>
                    <a:pt x="214" y="442"/>
                    <a:pt x="214" y="442"/>
                  </a:cubicBezTo>
                  <a:cubicBezTo>
                    <a:pt x="214" y="441"/>
                    <a:pt x="214" y="441"/>
                    <a:pt x="214" y="441"/>
                  </a:cubicBezTo>
                  <a:cubicBezTo>
                    <a:pt x="215" y="441"/>
                    <a:pt x="215" y="441"/>
                    <a:pt x="215" y="441"/>
                  </a:cubicBezTo>
                  <a:cubicBezTo>
                    <a:pt x="215" y="440"/>
                    <a:pt x="215" y="440"/>
                    <a:pt x="215" y="440"/>
                  </a:cubicBezTo>
                  <a:cubicBezTo>
                    <a:pt x="219" y="433"/>
                    <a:pt x="219" y="428"/>
                    <a:pt x="218" y="425"/>
                  </a:cubicBezTo>
                  <a:cubicBezTo>
                    <a:pt x="214" y="418"/>
                    <a:pt x="217" y="412"/>
                    <a:pt x="226" y="405"/>
                  </a:cubicBezTo>
                  <a:cubicBezTo>
                    <a:pt x="237" y="394"/>
                    <a:pt x="237" y="394"/>
                    <a:pt x="237" y="394"/>
                  </a:cubicBezTo>
                  <a:cubicBezTo>
                    <a:pt x="235" y="392"/>
                    <a:pt x="235" y="392"/>
                    <a:pt x="235" y="392"/>
                  </a:cubicBezTo>
                  <a:cubicBezTo>
                    <a:pt x="232" y="389"/>
                    <a:pt x="232" y="389"/>
                    <a:pt x="232" y="389"/>
                  </a:cubicBezTo>
                  <a:cubicBezTo>
                    <a:pt x="246" y="383"/>
                    <a:pt x="246" y="383"/>
                    <a:pt x="246" y="383"/>
                  </a:cubicBezTo>
                  <a:cubicBezTo>
                    <a:pt x="246" y="366"/>
                    <a:pt x="246" y="366"/>
                    <a:pt x="246" y="366"/>
                  </a:cubicBezTo>
                  <a:cubicBezTo>
                    <a:pt x="246" y="360"/>
                    <a:pt x="251" y="351"/>
                    <a:pt x="266" y="341"/>
                  </a:cubicBezTo>
                  <a:cubicBezTo>
                    <a:pt x="272" y="335"/>
                    <a:pt x="272" y="335"/>
                    <a:pt x="272" y="335"/>
                  </a:cubicBezTo>
                  <a:cubicBezTo>
                    <a:pt x="272" y="335"/>
                    <a:pt x="272" y="335"/>
                    <a:pt x="272" y="335"/>
                  </a:cubicBezTo>
                  <a:cubicBezTo>
                    <a:pt x="256" y="317"/>
                    <a:pt x="256" y="317"/>
                    <a:pt x="256" y="317"/>
                  </a:cubicBezTo>
                  <a:cubicBezTo>
                    <a:pt x="251" y="310"/>
                    <a:pt x="253" y="300"/>
                    <a:pt x="263" y="291"/>
                  </a:cubicBezTo>
                  <a:cubicBezTo>
                    <a:pt x="263" y="289"/>
                    <a:pt x="263" y="289"/>
                    <a:pt x="263" y="289"/>
                  </a:cubicBezTo>
                  <a:cubicBezTo>
                    <a:pt x="295" y="261"/>
                    <a:pt x="295" y="261"/>
                    <a:pt x="295" y="261"/>
                  </a:cubicBezTo>
                  <a:cubicBezTo>
                    <a:pt x="296" y="254"/>
                    <a:pt x="296" y="254"/>
                    <a:pt x="296" y="254"/>
                  </a:cubicBezTo>
                  <a:cubicBezTo>
                    <a:pt x="290" y="252"/>
                    <a:pt x="288" y="240"/>
                    <a:pt x="291" y="222"/>
                  </a:cubicBezTo>
                  <a:cubicBezTo>
                    <a:pt x="295" y="194"/>
                    <a:pt x="308" y="180"/>
                    <a:pt x="330" y="177"/>
                  </a:cubicBezTo>
                  <a:cubicBezTo>
                    <a:pt x="330" y="177"/>
                    <a:pt x="330" y="177"/>
                    <a:pt x="330" y="177"/>
                  </a:cubicBezTo>
                  <a:cubicBezTo>
                    <a:pt x="332" y="177"/>
                    <a:pt x="332" y="177"/>
                    <a:pt x="332" y="177"/>
                  </a:cubicBezTo>
                  <a:cubicBezTo>
                    <a:pt x="346" y="184"/>
                    <a:pt x="346" y="184"/>
                    <a:pt x="346" y="184"/>
                  </a:cubicBezTo>
                  <a:cubicBezTo>
                    <a:pt x="361" y="184"/>
                    <a:pt x="361" y="184"/>
                    <a:pt x="361" y="184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6" y="166"/>
                    <a:pt x="376" y="166"/>
                    <a:pt x="376" y="166"/>
                  </a:cubicBezTo>
                  <a:cubicBezTo>
                    <a:pt x="392" y="156"/>
                    <a:pt x="392" y="156"/>
                    <a:pt x="392" y="156"/>
                  </a:cubicBezTo>
                  <a:cubicBezTo>
                    <a:pt x="390" y="141"/>
                    <a:pt x="390" y="141"/>
                    <a:pt x="390" y="141"/>
                  </a:cubicBezTo>
                  <a:cubicBezTo>
                    <a:pt x="390" y="138"/>
                    <a:pt x="390" y="138"/>
                    <a:pt x="390" y="138"/>
                  </a:cubicBezTo>
                  <a:cubicBezTo>
                    <a:pt x="392" y="136"/>
                    <a:pt x="392" y="136"/>
                    <a:pt x="392" y="136"/>
                  </a:cubicBezTo>
                  <a:cubicBezTo>
                    <a:pt x="397" y="134"/>
                    <a:pt x="397" y="134"/>
                    <a:pt x="397" y="134"/>
                  </a:cubicBezTo>
                  <a:cubicBezTo>
                    <a:pt x="402" y="127"/>
                    <a:pt x="402" y="127"/>
                    <a:pt x="402" y="127"/>
                  </a:cubicBezTo>
                  <a:cubicBezTo>
                    <a:pt x="403" y="126"/>
                    <a:pt x="403" y="126"/>
                    <a:pt x="403" y="126"/>
                  </a:cubicBezTo>
                  <a:cubicBezTo>
                    <a:pt x="392" y="108"/>
                    <a:pt x="392" y="108"/>
                    <a:pt x="392" y="108"/>
                  </a:cubicBezTo>
                  <a:cubicBezTo>
                    <a:pt x="382" y="95"/>
                    <a:pt x="372" y="82"/>
                    <a:pt x="366" y="67"/>
                  </a:cubicBezTo>
                  <a:cubicBezTo>
                    <a:pt x="361" y="58"/>
                    <a:pt x="362" y="47"/>
                    <a:pt x="369" y="36"/>
                  </a:cubicBezTo>
                  <a:cubicBezTo>
                    <a:pt x="350" y="24"/>
                    <a:pt x="350" y="24"/>
                    <a:pt x="350" y="24"/>
                  </a:cubicBezTo>
                  <a:lnTo>
                    <a:pt x="316" y="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3" name="Freeform 22"/>
            <p:cNvSpPr>
              <a:spLocks/>
            </p:cNvSpPr>
            <p:nvPr/>
          </p:nvSpPr>
          <p:spPr bwMode="auto">
            <a:xfrm>
              <a:off x="5397023" y="4830763"/>
              <a:ext cx="560388" cy="687388"/>
            </a:xfrm>
            <a:custGeom>
              <a:avLst/>
              <a:gdLst>
                <a:gd name="T0" fmla="*/ 192 w 371"/>
                <a:gd name="T1" fmla="*/ 21 h 456"/>
                <a:gd name="T2" fmla="*/ 158 w 371"/>
                <a:gd name="T3" fmla="*/ 52 h 456"/>
                <a:gd name="T4" fmla="*/ 157 w 371"/>
                <a:gd name="T5" fmla="*/ 54 h 456"/>
                <a:gd name="T6" fmla="*/ 134 w 371"/>
                <a:gd name="T7" fmla="*/ 54 h 456"/>
                <a:gd name="T8" fmla="*/ 94 w 371"/>
                <a:gd name="T9" fmla="*/ 81 h 456"/>
                <a:gd name="T10" fmla="*/ 105 w 371"/>
                <a:gd name="T11" fmla="*/ 88 h 456"/>
                <a:gd name="T12" fmla="*/ 97 w 371"/>
                <a:gd name="T13" fmla="*/ 124 h 456"/>
                <a:gd name="T14" fmla="*/ 62 w 371"/>
                <a:gd name="T15" fmla="*/ 155 h 456"/>
                <a:gd name="T16" fmla="*/ 63 w 371"/>
                <a:gd name="T17" fmla="*/ 177 h 456"/>
                <a:gd name="T18" fmla="*/ 71 w 371"/>
                <a:gd name="T19" fmla="*/ 202 h 456"/>
                <a:gd name="T20" fmla="*/ 48 w 371"/>
                <a:gd name="T21" fmla="*/ 244 h 456"/>
                <a:gd name="T22" fmla="*/ 47 w 371"/>
                <a:gd name="T23" fmla="*/ 248 h 456"/>
                <a:gd name="T24" fmla="*/ 31 w 371"/>
                <a:gd name="T25" fmla="*/ 265 h 456"/>
                <a:gd name="T26" fmla="*/ 20 w 371"/>
                <a:gd name="T27" fmla="*/ 278 h 456"/>
                <a:gd name="T28" fmla="*/ 18 w 371"/>
                <a:gd name="T29" fmla="*/ 320 h 456"/>
                <a:gd name="T30" fmla="*/ 5 w 371"/>
                <a:gd name="T31" fmla="*/ 332 h 456"/>
                <a:gd name="T32" fmla="*/ 0 w 371"/>
                <a:gd name="T33" fmla="*/ 336 h 456"/>
                <a:gd name="T34" fmla="*/ 9 w 371"/>
                <a:gd name="T35" fmla="*/ 361 h 456"/>
                <a:gd name="T36" fmla="*/ 69 w 371"/>
                <a:gd name="T37" fmla="*/ 361 h 456"/>
                <a:gd name="T38" fmla="*/ 93 w 371"/>
                <a:gd name="T39" fmla="*/ 385 h 456"/>
                <a:gd name="T40" fmla="*/ 94 w 371"/>
                <a:gd name="T41" fmla="*/ 386 h 456"/>
                <a:gd name="T42" fmla="*/ 136 w 371"/>
                <a:gd name="T43" fmla="*/ 452 h 456"/>
                <a:gd name="T44" fmla="*/ 149 w 371"/>
                <a:gd name="T45" fmla="*/ 423 h 456"/>
                <a:gd name="T46" fmla="*/ 179 w 371"/>
                <a:gd name="T47" fmla="*/ 446 h 456"/>
                <a:gd name="T48" fmla="*/ 201 w 371"/>
                <a:gd name="T49" fmla="*/ 384 h 456"/>
                <a:gd name="T50" fmla="*/ 207 w 371"/>
                <a:gd name="T51" fmla="*/ 385 h 456"/>
                <a:gd name="T52" fmla="*/ 226 w 371"/>
                <a:gd name="T53" fmla="*/ 371 h 456"/>
                <a:gd name="T54" fmla="*/ 226 w 371"/>
                <a:gd name="T55" fmla="*/ 365 h 456"/>
                <a:gd name="T56" fmla="*/ 255 w 371"/>
                <a:gd name="T57" fmla="*/ 366 h 456"/>
                <a:gd name="T58" fmla="*/ 271 w 371"/>
                <a:gd name="T59" fmla="*/ 294 h 456"/>
                <a:gd name="T60" fmla="*/ 301 w 371"/>
                <a:gd name="T61" fmla="*/ 290 h 456"/>
                <a:gd name="T62" fmla="*/ 287 w 371"/>
                <a:gd name="T63" fmla="*/ 276 h 456"/>
                <a:gd name="T64" fmla="*/ 309 w 371"/>
                <a:gd name="T65" fmla="*/ 257 h 456"/>
                <a:gd name="T66" fmla="*/ 324 w 371"/>
                <a:gd name="T67" fmla="*/ 264 h 456"/>
                <a:gd name="T68" fmla="*/ 315 w 371"/>
                <a:gd name="T69" fmla="*/ 242 h 456"/>
                <a:gd name="T70" fmla="*/ 324 w 371"/>
                <a:gd name="T71" fmla="*/ 236 h 456"/>
                <a:gd name="T72" fmla="*/ 311 w 371"/>
                <a:gd name="T73" fmla="*/ 208 h 456"/>
                <a:gd name="T74" fmla="*/ 315 w 371"/>
                <a:gd name="T75" fmla="*/ 205 h 456"/>
                <a:gd name="T76" fmla="*/ 345 w 371"/>
                <a:gd name="T77" fmla="*/ 177 h 456"/>
                <a:gd name="T78" fmla="*/ 319 w 371"/>
                <a:gd name="T79" fmla="*/ 144 h 456"/>
                <a:gd name="T80" fmla="*/ 351 w 371"/>
                <a:gd name="T81" fmla="*/ 130 h 456"/>
                <a:gd name="T82" fmla="*/ 367 w 371"/>
                <a:gd name="T83" fmla="*/ 112 h 456"/>
                <a:gd name="T84" fmla="*/ 357 w 371"/>
                <a:gd name="T85" fmla="*/ 90 h 456"/>
                <a:gd name="T86" fmla="*/ 356 w 371"/>
                <a:gd name="T87" fmla="*/ 86 h 456"/>
                <a:gd name="T88" fmla="*/ 356 w 371"/>
                <a:gd name="T89" fmla="*/ 78 h 456"/>
                <a:gd name="T90" fmla="*/ 352 w 371"/>
                <a:gd name="T91" fmla="*/ 78 h 456"/>
                <a:gd name="T92" fmla="*/ 309 w 371"/>
                <a:gd name="T93" fmla="*/ 73 h 456"/>
                <a:gd name="T94" fmla="*/ 308 w 371"/>
                <a:gd name="T95" fmla="*/ 72 h 456"/>
                <a:gd name="T96" fmla="*/ 297 w 371"/>
                <a:gd name="T97" fmla="*/ 59 h 456"/>
                <a:gd name="T98" fmla="*/ 246 w 371"/>
                <a:gd name="T99" fmla="*/ 80 h 456"/>
                <a:gd name="T100" fmla="*/ 226 w 371"/>
                <a:gd name="T101" fmla="*/ 40 h 456"/>
                <a:gd name="T102" fmla="*/ 194 w 371"/>
                <a:gd name="T103" fmla="*/ 1 h 456"/>
                <a:gd name="T104" fmla="*/ 194 w 371"/>
                <a:gd name="T105" fmla="*/ 2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1" h="456">
                  <a:moveTo>
                    <a:pt x="194" y="20"/>
                  </a:moveTo>
                  <a:cubicBezTo>
                    <a:pt x="192" y="21"/>
                    <a:pt x="192" y="21"/>
                    <a:pt x="192" y="21"/>
                  </a:cubicBezTo>
                  <a:cubicBezTo>
                    <a:pt x="174" y="34"/>
                    <a:pt x="174" y="34"/>
                    <a:pt x="174" y="34"/>
                  </a:cubicBezTo>
                  <a:cubicBezTo>
                    <a:pt x="158" y="52"/>
                    <a:pt x="158" y="52"/>
                    <a:pt x="158" y="52"/>
                  </a:cubicBezTo>
                  <a:cubicBezTo>
                    <a:pt x="157" y="52"/>
                    <a:pt x="157" y="52"/>
                    <a:pt x="157" y="52"/>
                  </a:cubicBezTo>
                  <a:cubicBezTo>
                    <a:pt x="157" y="54"/>
                    <a:pt x="157" y="54"/>
                    <a:pt x="157" y="54"/>
                  </a:cubicBezTo>
                  <a:cubicBezTo>
                    <a:pt x="134" y="54"/>
                    <a:pt x="134" y="54"/>
                    <a:pt x="134" y="54"/>
                  </a:cubicBezTo>
                  <a:cubicBezTo>
                    <a:pt x="134" y="54"/>
                    <a:pt x="134" y="54"/>
                    <a:pt x="134" y="54"/>
                  </a:cubicBezTo>
                  <a:cubicBezTo>
                    <a:pt x="121" y="47"/>
                    <a:pt x="121" y="47"/>
                    <a:pt x="121" y="47"/>
                  </a:cubicBezTo>
                  <a:cubicBezTo>
                    <a:pt x="105" y="51"/>
                    <a:pt x="97" y="61"/>
                    <a:pt x="94" y="81"/>
                  </a:cubicBezTo>
                  <a:cubicBezTo>
                    <a:pt x="93" y="99"/>
                    <a:pt x="93" y="99"/>
                    <a:pt x="93" y="99"/>
                  </a:cubicBezTo>
                  <a:cubicBezTo>
                    <a:pt x="105" y="88"/>
                    <a:pt x="105" y="88"/>
                    <a:pt x="105" y="88"/>
                  </a:cubicBezTo>
                  <a:cubicBezTo>
                    <a:pt x="97" y="123"/>
                    <a:pt x="97" y="123"/>
                    <a:pt x="97" y="123"/>
                  </a:cubicBezTo>
                  <a:cubicBezTo>
                    <a:pt x="97" y="124"/>
                    <a:pt x="97" y="124"/>
                    <a:pt x="97" y="124"/>
                  </a:cubicBezTo>
                  <a:cubicBezTo>
                    <a:pt x="97" y="125"/>
                    <a:pt x="97" y="125"/>
                    <a:pt x="97" y="125"/>
                  </a:cubicBezTo>
                  <a:cubicBezTo>
                    <a:pt x="62" y="155"/>
                    <a:pt x="62" y="155"/>
                    <a:pt x="62" y="155"/>
                  </a:cubicBezTo>
                  <a:cubicBezTo>
                    <a:pt x="57" y="162"/>
                    <a:pt x="55" y="167"/>
                    <a:pt x="57" y="170"/>
                  </a:cubicBezTo>
                  <a:cubicBezTo>
                    <a:pt x="63" y="177"/>
                    <a:pt x="63" y="177"/>
                    <a:pt x="63" y="177"/>
                  </a:cubicBezTo>
                  <a:cubicBezTo>
                    <a:pt x="71" y="184"/>
                    <a:pt x="75" y="189"/>
                    <a:pt x="74" y="193"/>
                  </a:cubicBezTo>
                  <a:cubicBezTo>
                    <a:pt x="74" y="196"/>
                    <a:pt x="73" y="200"/>
                    <a:pt x="71" y="202"/>
                  </a:cubicBezTo>
                  <a:cubicBezTo>
                    <a:pt x="48" y="221"/>
                    <a:pt x="48" y="221"/>
                    <a:pt x="48" y="221"/>
                  </a:cubicBezTo>
                  <a:cubicBezTo>
                    <a:pt x="49" y="226"/>
                    <a:pt x="49" y="234"/>
                    <a:pt x="48" y="244"/>
                  </a:cubicBezTo>
                  <a:cubicBezTo>
                    <a:pt x="48" y="247"/>
                    <a:pt x="48" y="247"/>
                    <a:pt x="48" y="247"/>
                  </a:cubicBezTo>
                  <a:cubicBezTo>
                    <a:pt x="47" y="248"/>
                    <a:pt x="47" y="248"/>
                    <a:pt x="47" y="248"/>
                  </a:cubicBezTo>
                  <a:cubicBezTo>
                    <a:pt x="39" y="251"/>
                    <a:pt x="39" y="251"/>
                    <a:pt x="39" y="251"/>
                  </a:cubicBezTo>
                  <a:cubicBezTo>
                    <a:pt x="39" y="257"/>
                    <a:pt x="37" y="260"/>
                    <a:pt x="31" y="265"/>
                  </a:cubicBezTo>
                  <a:cubicBezTo>
                    <a:pt x="20" y="277"/>
                    <a:pt x="20" y="277"/>
                    <a:pt x="20" y="277"/>
                  </a:cubicBezTo>
                  <a:cubicBezTo>
                    <a:pt x="20" y="278"/>
                    <a:pt x="20" y="278"/>
                    <a:pt x="20" y="278"/>
                  </a:cubicBezTo>
                  <a:cubicBezTo>
                    <a:pt x="22" y="283"/>
                    <a:pt x="22" y="289"/>
                    <a:pt x="18" y="299"/>
                  </a:cubicBezTo>
                  <a:cubicBezTo>
                    <a:pt x="23" y="309"/>
                    <a:pt x="23" y="317"/>
                    <a:pt x="18" y="320"/>
                  </a:cubicBezTo>
                  <a:cubicBezTo>
                    <a:pt x="7" y="330"/>
                    <a:pt x="7" y="330"/>
                    <a:pt x="7" y="330"/>
                  </a:cubicBezTo>
                  <a:cubicBezTo>
                    <a:pt x="5" y="332"/>
                    <a:pt x="5" y="332"/>
                    <a:pt x="5" y="332"/>
                  </a:cubicBezTo>
                  <a:cubicBezTo>
                    <a:pt x="0" y="334"/>
                    <a:pt x="0" y="334"/>
                    <a:pt x="0" y="334"/>
                  </a:cubicBezTo>
                  <a:cubicBezTo>
                    <a:pt x="0" y="336"/>
                    <a:pt x="0" y="336"/>
                    <a:pt x="0" y="336"/>
                  </a:cubicBezTo>
                  <a:cubicBezTo>
                    <a:pt x="7" y="361"/>
                    <a:pt x="7" y="361"/>
                    <a:pt x="7" y="361"/>
                  </a:cubicBezTo>
                  <a:cubicBezTo>
                    <a:pt x="9" y="361"/>
                    <a:pt x="9" y="361"/>
                    <a:pt x="9" y="361"/>
                  </a:cubicBezTo>
                  <a:cubicBezTo>
                    <a:pt x="27" y="359"/>
                    <a:pt x="46" y="359"/>
                    <a:pt x="67" y="361"/>
                  </a:cubicBezTo>
                  <a:cubicBezTo>
                    <a:pt x="69" y="361"/>
                    <a:pt x="69" y="361"/>
                    <a:pt x="69" y="361"/>
                  </a:cubicBezTo>
                  <a:cubicBezTo>
                    <a:pt x="69" y="362"/>
                    <a:pt x="69" y="362"/>
                    <a:pt x="69" y="362"/>
                  </a:cubicBezTo>
                  <a:cubicBezTo>
                    <a:pt x="93" y="385"/>
                    <a:pt x="93" y="385"/>
                    <a:pt x="93" y="385"/>
                  </a:cubicBezTo>
                  <a:cubicBezTo>
                    <a:pt x="93" y="386"/>
                    <a:pt x="93" y="386"/>
                    <a:pt x="93" y="386"/>
                  </a:cubicBezTo>
                  <a:cubicBezTo>
                    <a:pt x="94" y="386"/>
                    <a:pt x="94" y="386"/>
                    <a:pt x="94" y="386"/>
                  </a:cubicBezTo>
                  <a:cubicBezTo>
                    <a:pt x="107" y="425"/>
                    <a:pt x="107" y="425"/>
                    <a:pt x="107" y="425"/>
                  </a:cubicBezTo>
                  <a:cubicBezTo>
                    <a:pt x="136" y="452"/>
                    <a:pt x="136" y="452"/>
                    <a:pt x="136" y="452"/>
                  </a:cubicBezTo>
                  <a:cubicBezTo>
                    <a:pt x="148" y="456"/>
                    <a:pt x="148" y="456"/>
                    <a:pt x="148" y="456"/>
                  </a:cubicBezTo>
                  <a:cubicBezTo>
                    <a:pt x="149" y="423"/>
                    <a:pt x="149" y="423"/>
                    <a:pt x="149" y="423"/>
                  </a:cubicBezTo>
                  <a:cubicBezTo>
                    <a:pt x="175" y="450"/>
                    <a:pt x="175" y="450"/>
                    <a:pt x="175" y="450"/>
                  </a:cubicBezTo>
                  <a:cubicBezTo>
                    <a:pt x="179" y="446"/>
                    <a:pt x="179" y="446"/>
                    <a:pt x="179" y="446"/>
                  </a:cubicBezTo>
                  <a:cubicBezTo>
                    <a:pt x="198" y="406"/>
                    <a:pt x="198" y="406"/>
                    <a:pt x="198" y="406"/>
                  </a:cubicBezTo>
                  <a:cubicBezTo>
                    <a:pt x="201" y="384"/>
                    <a:pt x="201" y="384"/>
                    <a:pt x="201" y="384"/>
                  </a:cubicBezTo>
                  <a:cubicBezTo>
                    <a:pt x="205" y="385"/>
                    <a:pt x="205" y="385"/>
                    <a:pt x="205" y="385"/>
                  </a:cubicBezTo>
                  <a:cubicBezTo>
                    <a:pt x="207" y="385"/>
                    <a:pt x="207" y="385"/>
                    <a:pt x="207" y="385"/>
                  </a:cubicBezTo>
                  <a:cubicBezTo>
                    <a:pt x="227" y="386"/>
                    <a:pt x="227" y="386"/>
                    <a:pt x="227" y="386"/>
                  </a:cubicBezTo>
                  <a:cubicBezTo>
                    <a:pt x="226" y="371"/>
                    <a:pt x="226" y="371"/>
                    <a:pt x="226" y="371"/>
                  </a:cubicBezTo>
                  <a:cubicBezTo>
                    <a:pt x="226" y="367"/>
                    <a:pt x="226" y="367"/>
                    <a:pt x="226" y="367"/>
                  </a:cubicBezTo>
                  <a:cubicBezTo>
                    <a:pt x="226" y="365"/>
                    <a:pt x="226" y="365"/>
                    <a:pt x="226" y="365"/>
                  </a:cubicBezTo>
                  <a:cubicBezTo>
                    <a:pt x="229" y="365"/>
                    <a:pt x="229" y="365"/>
                    <a:pt x="229" y="365"/>
                  </a:cubicBezTo>
                  <a:cubicBezTo>
                    <a:pt x="255" y="366"/>
                    <a:pt x="255" y="366"/>
                    <a:pt x="255" y="366"/>
                  </a:cubicBezTo>
                  <a:cubicBezTo>
                    <a:pt x="269" y="353"/>
                    <a:pt x="275" y="341"/>
                    <a:pt x="275" y="332"/>
                  </a:cubicBezTo>
                  <a:cubicBezTo>
                    <a:pt x="271" y="294"/>
                    <a:pt x="271" y="294"/>
                    <a:pt x="271" y="294"/>
                  </a:cubicBezTo>
                  <a:cubicBezTo>
                    <a:pt x="294" y="301"/>
                    <a:pt x="294" y="301"/>
                    <a:pt x="294" y="301"/>
                  </a:cubicBezTo>
                  <a:cubicBezTo>
                    <a:pt x="301" y="290"/>
                    <a:pt x="301" y="290"/>
                    <a:pt x="301" y="290"/>
                  </a:cubicBezTo>
                  <a:cubicBezTo>
                    <a:pt x="290" y="280"/>
                    <a:pt x="290" y="280"/>
                    <a:pt x="290" y="280"/>
                  </a:cubicBezTo>
                  <a:cubicBezTo>
                    <a:pt x="287" y="276"/>
                    <a:pt x="287" y="276"/>
                    <a:pt x="287" y="276"/>
                  </a:cubicBezTo>
                  <a:cubicBezTo>
                    <a:pt x="308" y="255"/>
                    <a:pt x="308" y="255"/>
                    <a:pt x="308" y="255"/>
                  </a:cubicBezTo>
                  <a:cubicBezTo>
                    <a:pt x="309" y="257"/>
                    <a:pt x="309" y="257"/>
                    <a:pt x="309" y="257"/>
                  </a:cubicBezTo>
                  <a:cubicBezTo>
                    <a:pt x="311" y="257"/>
                    <a:pt x="311" y="257"/>
                    <a:pt x="311" y="257"/>
                  </a:cubicBezTo>
                  <a:cubicBezTo>
                    <a:pt x="324" y="264"/>
                    <a:pt x="324" y="264"/>
                    <a:pt x="324" y="264"/>
                  </a:cubicBezTo>
                  <a:cubicBezTo>
                    <a:pt x="324" y="261"/>
                    <a:pt x="324" y="261"/>
                    <a:pt x="324" y="261"/>
                  </a:cubicBezTo>
                  <a:cubicBezTo>
                    <a:pt x="315" y="242"/>
                    <a:pt x="315" y="242"/>
                    <a:pt x="315" y="242"/>
                  </a:cubicBezTo>
                  <a:cubicBezTo>
                    <a:pt x="319" y="239"/>
                    <a:pt x="319" y="239"/>
                    <a:pt x="319" y="239"/>
                  </a:cubicBezTo>
                  <a:cubicBezTo>
                    <a:pt x="324" y="236"/>
                    <a:pt x="324" y="236"/>
                    <a:pt x="324" y="236"/>
                  </a:cubicBezTo>
                  <a:cubicBezTo>
                    <a:pt x="322" y="228"/>
                    <a:pt x="322" y="228"/>
                    <a:pt x="322" y="228"/>
                  </a:cubicBezTo>
                  <a:cubicBezTo>
                    <a:pt x="311" y="208"/>
                    <a:pt x="311" y="208"/>
                    <a:pt x="311" y="208"/>
                  </a:cubicBezTo>
                  <a:cubicBezTo>
                    <a:pt x="313" y="207"/>
                    <a:pt x="313" y="207"/>
                    <a:pt x="313" y="207"/>
                  </a:cubicBezTo>
                  <a:cubicBezTo>
                    <a:pt x="315" y="205"/>
                    <a:pt x="315" y="205"/>
                    <a:pt x="315" y="205"/>
                  </a:cubicBezTo>
                  <a:cubicBezTo>
                    <a:pt x="344" y="189"/>
                    <a:pt x="344" y="189"/>
                    <a:pt x="344" y="189"/>
                  </a:cubicBezTo>
                  <a:cubicBezTo>
                    <a:pt x="345" y="177"/>
                    <a:pt x="345" y="177"/>
                    <a:pt x="345" y="177"/>
                  </a:cubicBezTo>
                  <a:cubicBezTo>
                    <a:pt x="321" y="165"/>
                    <a:pt x="308" y="154"/>
                    <a:pt x="310" y="149"/>
                  </a:cubicBezTo>
                  <a:cubicBezTo>
                    <a:pt x="311" y="145"/>
                    <a:pt x="313" y="144"/>
                    <a:pt x="319" y="144"/>
                  </a:cubicBezTo>
                  <a:cubicBezTo>
                    <a:pt x="350" y="149"/>
                    <a:pt x="350" y="149"/>
                    <a:pt x="350" y="149"/>
                  </a:cubicBezTo>
                  <a:cubicBezTo>
                    <a:pt x="351" y="130"/>
                    <a:pt x="351" y="130"/>
                    <a:pt x="351" y="130"/>
                  </a:cubicBezTo>
                  <a:cubicBezTo>
                    <a:pt x="351" y="128"/>
                    <a:pt x="351" y="128"/>
                    <a:pt x="351" y="128"/>
                  </a:cubicBezTo>
                  <a:cubicBezTo>
                    <a:pt x="367" y="112"/>
                    <a:pt x="367" y="112"/>
                    <a:pt x="367" y="112"/>
                  </a:cubicBezTo>
                  <a:cubicBezTo>
                    <a:pt x="371" y="100"/>
                    <a:pt x="371" y="100"/>
                    <a:pt x="371" y="100"/>
                  </a:cubicBezTo>
                  <a:cubicBezTo>
                    <a:pt x="365" y="98"/>
                    <a:pt x="361" y="94"/>
                    <a:pt x="357" y="90"/>
                  </a:cubicBezTo>
                  <a:cubicBezTo>
                    <a:pt x="356" y="88"/>
                    <a:pt x="356" y="88"/>
                    <a:pt x="356" y="88"/>
                  </a:cubicBezTo>
                  <a:cubicBezTo>
                    <a:pt x="356" y="86"/>
                    <a:pt x="356" y="86"/>
                    <a:pt x="356" y="86"/>
                  </a:cubicBezTo>
                  <a:cubicBezTo>
                    <a:pt x="357" y="80"/>
                    <a:pt x="357" y="80"/>
                    <a:pt x="357" y="80"/>
                  </a:cubicBezTo>
                  <a:cubicBezTo>
                    <a:pt x="356" y="78"/>
                    <a:pt x="356" y="78"/>
                    <a:pt x="356" y="78"/>
                  </a:cubicBezTo>
                  <a:cubicBezTo>
                    <a:pt x="353" y="77"/>
                    <a:pt x="353" y="77"/>
                    <a:pt x="353" y="77"/>
                  </a:cubicBezTo>
                  <a:cubicBezTo>
                    <a:pt x="352" y="78"/>
                    <a:pt x="352" y="78"/>
                    <a:pt x="352" y="78"/>
                  </a:cubicBezTo>
                  <a:cubicBezTo>
                    <a:pt x="350" y="82"/>
                    <a:pt x="345" y="86"/>
                    <a:pt x="338" y="86"/>
                  </a:cubicBezTo>
                  <a:cubicBezTo>
                    <a:pt x="326" y="86"/>
                    <a:pt x="316" y="80"/>
                    <a:pt x="309" y="73"/>
                  </a:cubicBezTo>
                  <a:cubicBezTo>
                    <a:pt x="309" y="72"/>
                    <a:pt x="309" y="72"/>
                    <a:pt x="309" y="72"/>
                  </a:cubicBezTo>
                  <a:cubicBezTo>
                    <a:pt x="308" y="72"/>
                    <a:pt x="308" y="72"/>
                    <a:pt x="308" y="72"/>
                  </a:cubicBezTo>
                  <a:cubicBezTo>
                    <a:pt x="300" y="57"/>
                    <a:pt x="300" y="57"/>
                    <a:pt x="300" y="57"/>
                  </a:cubicBezTo>
                  <a:cubicBezTo>
                    <a:pt x="297" y="59"/>
                    <a:pt x="297" y="59"/>
                    <a:pt x="297" y="59"/>
                  </a:cubicBezTo>
                  <a:cubicBezTo>
                    <a:pt x="296" y="66"/>
                    <a:pt x="292" y="72"/>
                    <a:pt x="285" y="77"/>
                  </a:cubicBezTo>
                  <a:cubicBezTo>
                    <a:pt x="271" y="84"/>
                    <a:pt x="258" y="86"/>
                    <a:pt x="246" y="80"/>
                  </a:cubicBezTo>
                  <a:cubicBezTo>
                    <a:pt x="237" y="77"/>
                    <a:pt x="232" y="71"/>
                    <a:pt x="229" y="61"/>
                  </a:cubicBezTo>
                  <a:cubicBezTo>
                    <a:pt x="226" y="40"/>
                    <a:pt x="226" y="40"/>
                    <a:pt x="226" y="40"/>
                  </a:cubicBezTo>
                  <a:cubicBezTo>
                    <a:pt x="223" y="20"/>
                    <a:pt x="218" y="9"/>
                    <a:pt x="212" y="5"/>
                  </a:cubicBezTo>
                  <a:cubicBezTo>
                    <a:pt x="206" y="1"/>
                    <a:pt x="199" y="0"/>
                    <a:pt x="194" y="1"/>
                  </a:cubicBezTo>
                  <a:cubicBezTo>
                    <a:pt x="195" y="19"/>
                    <a:pt x="195" y="19"/>
                    <a:pt x="195" y="19"/>
                  </a:cubicBezTo>
                  <a:lnTo>
                    <a:pt x="19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4" name="Freeform 23"/>
            <p:cNvSpPr>
              <a:spLocks/>
            </p:cNvSpPr>
            <p:nvPr/>
          </p:nvSpPr>
          <p:spPr bwMode="auto">
            <a:xfrm>
              <a:off x="5643086" y="4397375"/>
              <a:ext cx="485775" cy="561975"/>
            </a:xfrm>
            <a:custGeom>
              <a:avLst/>
              <a:gdLst>
                <a:gd name="T0" fmla="*/ 169 w 322"/>
                <a:gd name="T1" fmla="*/ 16 h 372"/>
                <a:gd name="T2" fmla="*/ 113 w 322"/>
                <a:gd name="T3" fmla="*/ 5 h 372"/>
                <a:gd name="T4" fmla="*/ 102 w 322"/>
                <a:gd name="T5" fmla="*/ 71 h 372"/>
                <a:gd name="T6" fmla="*/ 74 w 322"/>
                <a:gd name="T7" fmla="*/ 86 h 372"/>
                <a:gd name="T8" fmla="*/ 61 w 322"/>
                <a:gd name="T9" fmla="*/ 109 h 372"/>
                <a:gd name="T10" fmla="*/ 45 w 322"/>
                <a:gd name="T11" fmla="*/ 141 h 372"/>
                <a:gd name="T12" fmla="*/ 17 w 322"/>
                <a:gd name="T13" fmla="*/ 180 h 372"/>
                <a:gd name="T14" fmla="*/ 5 w 322"/>
                <a:gd name="T15" fmla="*/ 207 h 372"/>
                <a:gd name="T16" fmla="*/ 31 w 322"/>
                <a:gd name="T17" fmla="*/ 246 h 372"/>
                <a:gd name="T18" fmla="*/ 43 w 322"/>
                <a:gd name="T19" fmla="*/ 268 h 372"/>
                <a:gd name="T20" fmla="*/ 44 w 322"/>
                <a:gd name="T21" fmla="*/ 270 h 372"/>
                <a:gd name="T22" fmla="*/ 43 w 322"/>
                <a:gd name="T23" fmla="*/ 274 h 372"/>
                <a:gd name="T24" fmla="*/ 41 w 322"/>
                <a:gd name="T25" fmla="*/ 278 h 372"/>
                <a:gd name="T26" fmla="*/ 73 w 322"/>
                <a:gd name="T27" fmla="*/ 325 h 372"/>
                <a:gd name="T28" fmla="*/ 87 w 322"/>
                <a:gd name="T29" fmla="*/ 357 h 372"/>
                <a:gd name="T30" fmla="*/ 123 w 322"/>
                <a:gd name="T31" fmla="*/ 344 h 372"/>
                <a:gd name="T32" fmla="*/ 122 w 322"/>
                <a:gd name="T33" fmla="*/ 341 h 372"/>
                <a:gd name="T34" fmla="*/ 142 w 322"/>
                <a:gd name="T35" fmla="*/ 330 h 372"/>
                <a:gd name="T36" fmla="*/ 175 w 322"/>
                <a:gd name="T37" fmla="*/ 360 h 372"/>
                <a:gd name="T38" fmla="*/ 180 w 322"/>
                <a:gd name="T39" fmla="*/ 359 h 372"/>
                <a:gd name="T40" fmla="*/ 196 w 322"/>
                <a:gd name="T41" fmla="*/ 355 h 372"/>
                <a:gd name="T42" fmla="*/ 202 w 322"/>
                <a:gd name="T43" fmla="*/ 355 h 372"/>
                <a:gd name="T44" fmla="*/ 222 w 322"/>
                <a:gd name="T45" fmla="*/ 372 h 372"/>
                <a:gd name="T46" fmla="*/ 226 w 322"/>
                <a:gd name="T47" fmla="*/ 327 h 372"/>
                <a:gd name="T48" fmla="*/ 227 w 322"/>
                <a:gd name="T49" fmla="*/ 326 h 372"/>
                <a:gd name="T50" fmla="*/ 235 w 322"/>
                <a:gd name="T51" fmla="*/ 299 h 372"/>
                <a:gd name="T52" fmla="*/ 234 w 322"/>
                <a:gd name="T53" fmla="*/ 293 h 372"/>
                <a:gd name="T54" fmla="*/ 238 w 322"/>
                <a:gd name="T55" fmla="*/ 290 h 372"/>
                <a:gd name="T56" fmla="*/ 266 w 322"/>
                <a:gd name="T57" fmla="*/ 248 h 372"/>
                <a:gd name="T58" fmla="*/ 274 w 322"/>
                <a:gd name="T59" fmla="*/ 250 h 372"/>
                <a:gd name="T60" fmla="*/ 272 w 322"/>
                <a:gd name="T61" fmla="*/ 269 h 372"/>
                <a:gd name="T62" fmla="*/ 303 w 322"/>
                <a:gd name="T63" fmla="*/ 243 h 372"/>
                <a:gd name="T64" fmla="*/ 296 w 322"/>
                <a:gd name="T65" fmla="*/ 229 h 372"/>
                <a:gd name="T66" fmla="*/ 303 w 322"/>
                <a:gd name="T67" fmla="*/ 182 h 372"/>
                <a:gd name="T68" fmla="*/ 287 w 322"/>
                <a:gd name="T69" fmla="*/ 180 h 372"/>
                <a:gd name="T70" fmla="*/ 285 w 322"/>
                <a:gd name="T71" fmla="*/ 177 h 372"/>
                <a:gd name="T72" fmla="*/ 281 w 322"/>
                <a:gd name="T73" fmla="*/ 154 h 372"/>
                <a:gd name="T74" fmla="*/ 322 w 322"/>
                <a:gd name="T75" fmla="*/ 153 h 372"/>
                <a:gd name="T76" fmla="*/ 287 w 322"/>
                <a:gd name="T77" fmla="*/ 115 h 372"/>
                <a:gd name="T78" fmla="*/ 311 w 322"/>
                <a:gd name="T79" fmla="*/ 88 h 372"/>
                <a:gd name="T80" fmla="*/ 295 w 322"/>
                <a:gd name="T81" fmla="*/ 90 h 372"/>
                <a:gd name="T82" fmla="*/ 294 w 322"/>
                <a:gd name="T83" fmla="*/ 88 h 372"/>
                <a:gd name="T84" fmla="*/ 274 w 322"/>
                <a:gd name="T85" fmla="*/ 63 h 372"/>
                <a:gd name="T86" fmla="*/ 214 w 322"/>
                <a:gd name="T87" fmla="*/ 86 h 372"/>
                <a:gd name="T88" fmla="*/ 208 w 322"/>
                <a:gd name="T89" fmla="*/ 86 h 372"/>
                <a:gd name="T90" fmla="*/ 206 w 322"/>
                <a:gd name="T91" fmla="*/ 48 h 372"/>
                <a:gd name="T92" fmla="*/ 217 w 322"/>
                <a:gd name="T93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22" h="372">
                  <a:moveTo>
                    <a:pt x="198" y="5"/>
                  </a:moveTo>
                  <a:cubicBezTo>
                    <a:pt x="186" y="11"/>
                    <a:pt x="177" y="15"/>
                    <a:pt x="169" y="16"/>
                  </a:cubicBezTo>
                  <a:cubicBezTo>
                    <a:pt x="163" y="16"/>
                    <a:pt x="152" y="14"/>
                    <a:pt x="138" y="9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06" y="9"/>
                    <a:pt x="98" y="19"/>
                    <a:pt x="86" y="37"/>
                  </a:cubicBezTo>
                  <a:cubicBezTo>
                    <a:pt x="102" y="71"/>
                    <a:pt x="102" y="71"/>
                    <a:pt x="102" y="71"/>
                  </a:cubicBezTo>
                  <a:cubicBezTo>
                    <a:pt x="75" y="86"/>
                    <a:pt x="75" y="86"/>
                    <a:pt x="75" y="86"/>
                  </a:cubicBezTo>
                  <a:cubicBezTo>
                    <a:pt x="74" y="86"/>
                    <a:pt x="74" y="86"/>
                    <a:pt x="74" y="86"/>
                  </a:cubicBezTo>
                  <a:cubicBezTo>
                    <a:pt x="53" y="79"/>
                    <a:pt x="53" y="79"/>
                    <a:pt x="53" y="79"/>
                  </a:cubicBezTo>
                  <a:cubicBezTo>
                    <a:pt x="62" y="95"/>
                    <a:pt x="64" y="105"/>
                    <a:pt x="61" y="109"/>
                  </a:cubicBezTo>
                  <a:cubicBezTo>
                    <a:pt x="58" y="117"/>
                    <a:pt x="58" y="117"/>
                    <a:pt x="58" y="117"/>
                  </a:cubicBezTo>
                  <a:cubicBezTo>
                    <a:pt x="53" y="130"/>
                    <a:pt x="49" y="137"/>
                    <a:pt x="45" y="141"/>
                  </a:cubicBezTo>
                  <a:cubicBezTo>
                    <a:pt x="8" y="174"/>
                    <a:pt x="8" y="174"/>
                    <a:pt x="8" y="174"/>
                  </a:cubicBezTo>
                  <a:cubicBezTo>
                    <a:pt x="17" y="180"/>
                    <a:pt x="17" y="180"/>
                    <a:pt x="17" y="180"/>
                  </a:cubicBezTo>
                  <a:cubicBezTo>
                    <a:pt x="11" y="185"/>
                    <a:pt x="11" y="185"/>
                    <a:pt x="11" y="185"/>
                  </a:cubicBezTo>
                  <a:cubicBezTo>
                    <a:pt x="3" y="192"/>
                    <a:pt x="0" y="201"/>
                    <a:pt x="5" y="207"/>
                  </a:cubicBezTo>
                  <a:cubicBezTo>
                    <a:pt x="30" y="246"/>
                    <a:pt x="30" y="246"/>
                    <a:pt x="30" y="246"/>
                  </a:cubicBezTo>
                  <a:cubicBezTo>
                    <a:pt x="31" y="246"/>
                    <a:pt x="31" y="246"/>
                    <a:pt x="31" y="246"/>
                  </a:cubicBezTo>
                  <a:cubicBezTo>
                    <a:pt x="31" y="247"/>
                    <a:pt x="31" y="247"/>
                    <a:pt x="31" y="247"/>
                  </a:cubicBezTo>
                  <a:cubicBezTo>
                    <a:pt x="43" y="268"/>
                    <a:pt x="43" y="268"/>
                    <a:pt x="43" y="268"/>
                  </a:cubicBezTo>
                  <a:cubicBezTo>
                    <a:pt x="43" y="269"/>
                    <a:pt x="43" y="269"/>
                    <a:pt x="43" y="269"/>
                  </a:cubicBezTo>
                  <a:cubicBezTo>
                    <a:pt x="44" y="270"/>
                    <a:pt x="44" y="270"/>
                    <a:pt x="44" y="270"/>
                  </a:cubicBezTo>
                  <a:cubicBezTo>
                    <a:pt x="43" y="272"/>
                    <a:pt x="43" y="272"/>
                    <a:pt x="43" y="272"/>
                  </a:cubicBezTo>
                  <a:cubicBezTo>
                    <a:pt x="43" y="274"/>
                    <a:pt x="43" y="274"/>
                    <a:pt x="43" y="274"/>
                  </a:cubicBezTo>
                  <a:cubicBezTo>
                    <a:pt x="43" y="276"/>
                    <a:pt x="43" y="276"/>
                    <a:pt x="43" y="276"/>
                  </a:cubicBezTo>
                  <a:cubicBezTo>
                    <a:pt x="41" y="278"/>
                    <a:pt x="41" y="278"/>
                    <a:pt x="41" y="278"/>
                  </a:cubicBezTo>
                  <a:cubicBezTo>
                    <a:pt x="46" y="278"/>
                    <a:pt x="50" y="280"/>
                    <a:pt x="55" y="283"/>
                  </a:cubicBezTo>
                  <a:cubicBezTo>
                    <a:pt x="64" y="288"/>
                    <a:pt x="70" y="303"/>
                    <a:pt x="73" y="325"/>
                  </a:cubicBezTo>
                  <a:cubicBezTo>
                    <a:pt x="77" y="346"/>
                    <a:pt x="77" y="346"/>
                    <a:pt x="77" y="346"/>
                  </a:cubicBezTo>
                  <a:cubicBezTo>
                    <a:pt x="80" y="352"/>
                    <a:pt x="82" y="355"/>
                    <a:pt x="87" y="357"/>
                  </a:cubicBezTo>
                  <a:cubicBezTo>
                    <a:pt x="95" y="361"/>
                    <a:pt x="106" y="360"/>
                    <a:pt x="115" y="354"/>
                  </a:cubicBezTo>
                  <a:cubicBezTo>
                    <a:pt x="121" y="350"/>
                    <a:pt x="124" y="347"/>
                    <a:pt x="123" y="344"/>
                  </a:cubicBezTo>
                  <a:cubicBezTo>
                    <a:pt x="122" y="343"/>
                    <a:pt x="122" y="343"/>
                    <a:pt x="122" y="343"/>
                  </a:cubicBezTo>
                  <a:cubicBezTo>
                    <a:pt x="122" y="341"/>
                    <a:pt x="122" y="341"/>
                    <a:pt x="122" y="341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42" y="330"/>
                    <a:pt x="142" y="330"/>
                    <a:pt x="142" y="330"/>
                  </a:cubicBezTo>
                  <a:cubicBezTo>
                    <a:pt x="156" y="354"/>
                    <a:pt x="156" y="354"/>
                    <a:pt x="156" y="354"/>
                  </a:cubicBezTo>
                  <a:cubicBezTo>
                    <a:pt x="161" y="358"/>
                    <a:pt x="166" y="360"/>
                    <a:pt x="175" y="360"/>
                  </a:cubicBezTo>
                  <a:cubicBezTo>
                    <a:pt x="180" y="359"/>
                    <a:pt x="180" y="359"/>
                    <a:pt x="180" y="359"/>
                  </a:cubicBezTo>
                  <a:cubicBezTo>
                    <a:pt x="180" y="359"/>
                    <a:pt x="180" y="359"/>
                    <a:pt x="180" y="359"/>
                  </a:cubicBezTo>
                  <a:cubicBezTo>
                    <a:pt x="176" y="346"/>
                    <a:pt x="176" y="346"/>
                    <a:pt x="176" y="346"/>
                  </a:cubicBezTo>
                  <a:cubicBezTo>
                    <a:pt x="196" y="355"/>
                    <a:pt x="196" y="355"/>
                    <a:pt x="196" y="355"/>
                  </a:cubicBezTo>
                  <a:cubicBezTo>
                    <a:pt x="201" y="355"/>
                    <a:pt x="201" y="355"/>
                    <a:pt x="201" y="355"/>
                  </a:cubicBezTo>
                  <a:cubicBezTo>
                    <a:pt x="202" y="355"/>
                    <a:pt x="202" y="355"/>
                    <a:pt x="202" y="355"/>
                  </a:cubicBezTo>
                  <a:cubicBezTo>
                    <a:pt x="203" y="357"/>
                    <a:pt x="203" y="357"/>
                    <a:pt x="203" y="357"/>
                  </a:cubicBezTo>
                  <a:cubicBezTo>
                    <a:pt x="222" y="372"/>
                    <a:pt x="222" y="372"/>
                    <a:pt x="222" y="372"/>
                  </a:cubicBezTo>
                  <a:cubicBezTo>
                    <a:pt x="227" y="363"/>
                    <a:pt x="227" y="363"/>
                    <a:pt x="227" y="363"/>
                  </a:cubicBezTo>
                  <a:cubicBezTo>
                    <a:pt x="226" y="327"/>
                    <a:pt x="226" y="327"/>
                    <a:pt x="226" y="327"/>
                  </a:cubicBezTo>
                  <a:cubicBezTo>
                    <a:pt x="227" y="326"/>
                    <a:pt x="227" y="326"/>
                    <a:pt x="227" y="326"/>
                  </a:cubicBezTo>
                  <a:cubicBezTo>
                    <a:pt x="227" y="326"/>
                    <a:pt x="227" y="326"/>
                    <a:pt x="227" y="326"/>
                  </a:cubicBezTo>
                  <a:cubicBezTo>
                    <a:pt x="240" y="310"/>
                    <a:pt x="240" y="310"/>
                    <a:pt x="240" y="310"/>
                  </a:cubicBezTo>
                  <a:cubicBezTo>
                    <a:pt x="241" y="308"/>
                    <a:pt x="240" y="304"/>
                    <a:pt x="235" y="299"/>
                  </a:cubicBezTo>
                  <a:cubicBezTo>
                    <a:pt x="232" y="296"/>
                    <a:pt x="232" y="296"/>
                    <a:pt x="232" y="296"/>
                  </a:cubicBezTo>
                  <a:cubicBezTo>
                    <a:pt x="234" y="293"/>
                    <a:pt x="234" y="293"/>
                    <a:pt x="234" y="293"/>
                  </a:cubicBezTo>
                  <a:cubicBezTo>
                    <a:pt x="235" y="291"/>
                    <a:pt x="235" y="291"/>
                    <a:pt x="235" y="291"/>
                  </a:cubicBezTo>
                  <a:cubicBezTo>
                    <a:pt x="238" y="290"/>
                    <a:pt x="238" y="290"/>
                    <a:pt x="238" y="290"/>
                  </a:cubicBezTo>
                  <a:cubicBezTo>
                    <a:pt x="264" y="247"/>
                    <a:pt x="264" y="247"/>
                    <a:pt x="264" y="247"/>
                  </a:cubicBezTo>
                  <a:cubicBezTo>
                    <a:pt x="266" y="248"/>
                    <a:pt x="266" y="248"/>
                    <a:pt x="266" y="248"/>
                  </a:cubicBezTo>
                  <a:cubicBezTo>
                    <a:pt x="272" y="249"/>
                    <a:pt x="272" y="249"/>
                    <a:pt x="272" y="249"/>
                  </a:cubicBezTo>
                  <a:cubicBezTo>
                    <a:pt x="274" y="250"/>
                    <a:pt x="274" y="250"/>
                    <a:pt x="274" y="250"/>
                  </a:cubicBezTo>
                  <a:cubicBezTo>
                    <a:pt x="274" y="252"/>
                    <a:pt x="274" y="252"/>
                    <a:pt x="274" y="252"/>
                  </a:cubicBezTo>
                  <a:cubicBezTo>
                    <a:pt x="272" y="269"/>
                    <a:pt x="272" y="269"/>
                    <a:pt x="272" y="269"/>
                  </a:cubicBezTo>
                  <a:cubicBezTo>
                    <a:pt x="274" y="269"/>
                    <a:pt x="274" y="269"/>
                    <a:pt x="274" y="269"/>
                  </a:cubicBezTo>
                  <a:cubicBezTo>
                    <a:pt x="303" y="243"/>
                    <a:pt x="303" y="243"/>
                    <a:pt x="303" y="243"/>
                  </a:cubicBezTo>
                  <a:cubicBezTo>
                    <a:pt x="301" y="229"/>
                    <a:pt x="301" y="229"/>
                    <a:pt x="301" y="229"/>
                  </a:cubicBezTo>
                  <a:cubicBezTo>
                    <a:pt x="296" y="229"/>
                    <a:pt x="296" y="229"/>
                    <a:pt x="296" y="229"/>
                  </a:cubicBezTo>
                  <a:cubicBezTo>
                    <a:pt x="285" y="230"/>
                    <a:pt x="285" y="230"/>
                    <a:pt x="285" y="230"/>
                  </a:cubicBezTo>
                  <a:cubicBezTo>
                    <a:pt x="303" y="182"/>
                    <a:pt x="303" y="182"/>
                    <a:pt x="303" y="182"/>
                  </a:cubicBezTo>
                  <a:cubicBezTo>
                    <a:pt x="287" y="180"/>
                    <a:pt x="287" y="180"/>
                    <a:pt x="287" y="180"/>
                  </a:cubicBezTo>
                  <a:cubicBezTo>
                    <a:pt x="287" y="180"/>
                    <a:pt x="287" y="180"/>
                    <a:pt x="287" y="180"/>
                  </a:cubicBezTo>
                  <a:cubicBezTo>
                    <a:pt x="285" y="180"/>
                    <a:pt x="285" y="180"/>
                    <a:pt x="285" y="180"/>
                  </a:cubicBezTo>
                  <a:cubicBezTo>
                    <a:pt x="285" y="177"/>
                    <a:pt x="285" y="177"/>
                    <a:pt x="285" y="177"/>
                  </a:cubicBezTo>
                  <a:cubicBezTo>
                    <a:pt x="280" y="171"/>
                    <a:pt x="280" y="171"/>
                    <a:pt x="280" y="171"/>
                  </a:cubicBezTo>
                  <a:cubicBezTo>
                    <a:pt x="277" y="165"/>
                    <a:pt x="277" y="159"/>
                    <a:pt x="281" y="154"/>
                  </a:cubicBezTo>
                  <a:cubicBezTo>
                    <a:pt x="306" y="153"/>
                    <a:pt x="306" y="153"/>
                    <a:pt x="306" y="153"/>
                  </a:cubicBezTo>
                  <a:cubicBezTo>
                    <a:pt x="322" y="153"/>
                    <a:pt x="322" y="153"/>
                    <a:pt x="322" y="153"/>
                  </a:cubicBezTo>
                  <a:cubicBezTo>
                    <a:pt x="322" y="148"/>
                    <a:pt x="319" y="138"/>
                    <a:pt x="310" y="123"/>
                  </a:cubicBezTo>
                  <a:cubicBezTo>
                    <a:pt x="287" y="115"/>
                    <a:pt x="287" y="115"/>
                    <a:pt x="287" y="115"/>
                  </a:cubicBezTo>
                  <a:cubicBezTo>
                    <a:pt x="311" y="93"/>
                    <a:pt x="311" y="93"/>
                    <a:pt x="311" y="93"/>
                  </a:cubicBezTo>
                  <a:cubicBezTo>
                    <a:pt x="311" y="88"/>
                    <a:pt x="311" y="88"/>
                    <a:pt x="311" y="88"/>
                  </a:cubicBezTo>
                  <a:cubicBezTo>
                    <a:pt x="299" y="90"/>
                    <a:pt x="299" y="90"/>
                    <a:pt x="299" y="90"/>
                  </a:cubicBezTo>
                  <a:cubicBezTo>
                    <a:pt x="295" y="90"/>
                    <a:pt x="295" y="90"/>
                    <a:pt x="295" y="90"/>
                  </a:cubicBezTo>
                  <a:cubicBezTo>
                    <a:pt x="295" y="89"/>
                    <a:pt x="295" y="89"/>
                    <a:pt x="295" y="89"/>
                  </a:cubicBezTo>
                  <a:cubicBezTo>
                    <a:pt x="294" y="88"/>
                    <a:pt x="294" y="88"/>
                    <a:pt x="294" y="88"/>
                  </a:cubicBezTo>
                  <a:cubicBezTo>
                    <a:pt x="293" y="86"/>
                    <a:pt x="293" y="86"/>
                    <a:pt x="293" y="86"/>
                  </a:cubicBezTo>
                  <a:cubicBezTo>
                    <a:pt x="290" y="75"/>
                    <a:pt x="283" y="67"/>
                    <a:pt x="274" y="63"/>
                  </a:cubicBezTo>
                  <a:cubicBezTo>
                    <a:pt x="232" y="64"/>
                    <a:pt x="232" y="64"/>
                    <a:pt x="232" y="64"/>
                  </a:cubicBezTo>
                  <a:cubicBezTo>
                    <a:pt x="214" y="86"/>
                    <a:pt x="214" y="86"/>
                    <a:pt x="214" y="86"/>
                  </a:cubicBezTo>
                  <a:cubicBezTo>
                    <a:pt x="214" y="87"/>
                    <a:pt x="214" y="87"/>
                    <a:pt x="214" y="87"/>
                  </a:cubicBezTo>
                  <a:cubicBezTo>
                    <a:pt x="208" y="86"/>
                    <a:pt x="208" y="86"/>
                    <a:pt x="208" y="86"/>
                  </a:cubicBezTo>
                  <a:cubicBezTo>
                    <a:pt x="142" y="64"/>
                    <a:pt x="142" y="64"/>
                    <a:pt x="142" y="64"/>
                  </a:cubicBezTo>
                  <a:cubicBezTo>
                    <a:pt x="206" y="48"/>
                    <a:pt x="206" y="48"/>
                    <a:pt x="206" y="48"/>
                  </a:cubicBezTo>
                  <a:cubicBezTo>
                    <a:pt x="210" y="48"/>
                    <a:pt x="221" y="37"/>
                    <a:pt x="239" y="16"/>
                  </a:cubicBezTo>
                  <a:cubicBezTo>
                    <a:pt x="217" y="0"/>
                    <a:pt x="217" y="0"/>
                    <a:pt x="217" y="0"/>
                  </a:cubicBezTo>
                  <a:lnTo>
                    <a:pt x="198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5" name="Freeform 24"/>
            <p:cNvSpPr>
              <a:spLocks/>
            </p:cNvSpPr>
            <p:nvPr/>
          </p:nvSpPr>
          <p:spPr bwMode="auto">
            <a:xfrm>
              <a:off x="5177948" y="3917950"/>
              <a:ext cx="609600" cy="744538"/>
            </a:xfrm>
            <a:custGeom>
              <a:avLst/>
              <a:gdLst>
                <a:gd name="T0" fmla="*/ 254 w 403"/>
                <a:gd name="T1" fmla="*/ 140 h 494"/>
                <a:gd name="T2" fmla="*/ 224 w 403"/>
                <a:gd name="T3" fmla="*/ 73 h 494"/>
                <a:gd name="T4" fmla="*/ 145 w 403"/>
                <a:gd name="T5" fmla="*/ 46 h 494"/>
                <a:gd name="T6" fmla="*/ 98 w 403"/>
                <a:gd name="T7" fmla="*/ 0 h 494"/>
                <a:gd name="T8" fmla="*/ 128 w 403"/>
                <a:gd name="T9" fmla="*/ 46 h 494"/>
                <a:gd name="T10" fmla="*/ 130 w 403"/>
                <a:gd name="T11" fmla="*/ 49 h 494"/>
                <a:gd name="T12" fmla="*/ 94 w 403"/>
                <a:gd name="T13" fmla="*/ 94 h 494"/>
                <a:gd name="T14" fmla="*/ 50 w 403"/>
                <a:gd name="T15" fmla="*/ 60 h 494"/>
                <a:gd name="T16" fmla="*/ 60 w 403"/>
                <a:gd name="T17" fmla="*/ 93 h 494"/>
                <a:gd name="T18" fmla="*/ 60 w 403"/>
                <a:gd name="T19" fmla="*/ 95 h 494"/>
                <a:gd name="T20" fmla="*/ 57 w 403"/>
                <a:gd name="T21" fmla="*/ 108 h 494"/>
                <a:gd name="T22" fmla="*/ 38 w 403"/>
                <a:gd name="T23" fmla="*/ 116 h 494"/>
                <a:gd name="T24" fmla="*/ 30 w 403"/>
                <a:gd name="T25" fmla="*/ 133 h 494"/>
                <a:gd name="T26" fmla="*/ 22 w 403"/>
                <a:gd name="T27" fmla="*/ 165 h 494"/>
                <a:gd name="T28" fmla="*/ 21 w 403"/>
                <a:gd name="T29" fmla="*/ 165 h 494"/>
                <a:gd name="T30" fmla="*/ 10 w 403"/>
                <a:gd name="T31" fmla="*/ 172 h 494"/>
                <a:gd name="T32" fmla="*/ 38 w 403"/>
                <a:gd name="T33" fmla="*/ 215 h 494"/>
                <a:gd name="T34" fmla="*/ 48 w 403"/>
                <a:gd name="T35" fmla="*/ 213 h 494"/>
                <a:gd name="T36" fmla="*/ 92 w 403"/>
                <a:gd name="T37" fmla="*/ 234 h 494"/>
                <a:gd name="T38" fmla="*/ 93 w 403"/>
                <a:gd name="T39" fmla="*/ 236 h 494"/>
                <a:gd name="T40" fmla="*/ 91 w 403"/>
                <a:gd name="T41" fmla="*/ 263 h 494"/>
                <a:gd name="T42" fmla="*/ 80 w 403"/>
                <a:gd name="T43" fmla="*/ 286 h 494"/>
                <a:gd name="T44" fmla="*/ 66 w 403"/>
                <a:gd name="T45" fmla="*/ 302 h 494"/>
                <a:gd name="T46" fmla="*/ 66 w 403"/>
                <a:gd name="T47" fmla="*/ 303 h 494"/>
                <a:gd name="T48" fmla="*/ 70 w 403"/>
                <a:gd name="T49" fmla="*/ 334 h 494"/>
                <a:gd name="T50" fmla="*/ 99 w 403"/>
                <a:gd name="T51" fmla="*/ 339 h 494"/>
                <a:gd name="T52" fmla="*/ 113 w 403"/>
                <a:gd name="T53" fmla="*/ 354 h 494"/>
                <a:gd name="T54" fmla="*/ 135 w 403"/>
                <a:gd name="T55" fmla="*/ 464 h 494"/>
                <a:gd name="T56" fmla="*/ 130 w 403"/>
                <a:gd name="T57" fmla="*/ 473 h 494"/>
                <a:gd name="T58" fmla="*/ 133 w 403"/>
                <a:gd name="T59" fmla="*/ 480 h 494"/>
                <a:gd name="T60" fmla="*/ 193 w 403"/>
                <a:gd name="T61" fmla="*/ 455 h 494"/>
                <a:gd name="T62" fmla="*/ 206 w 403"/>
                <a:gd name="T63" fmla="*/ 463 h 494"/>
                <a:gd name="T64" fmla="*/ 208 w 403"/>
                <a:gd name="T65" fmla="*/ 461 h 494"/>
                <a:gd name="T66" fmla="*/ 229 w 403"/>
                <a:gd name="T67" fmla="*/ 448 h 494"/>
                <a:gd name="T68" fmla="*/ 289 w 403"/>
                <a:gd name="T69" fmla="*/ 474 h 494"/>
                <a:gd name="T70" fmla="*/ 305 w 403"/>
                <a:gd name="T71" fmla="*/ 485 h 494"/>
                <a:gd name="T72" fmla="*/ 355 w 403"/>
                <a:gd name="T73" fmla="*/ 431 h 494"/>
                <a:gd name="T74" fmla="*/ 344 w 403"/>
                <a:gd name="T75" fmla="*/ 390 h 494"/>
                <a:gd name="T76" fmla="*/ 381 w 403"/>
                <a:gd name="T77" fmla="*/ 392 h 494"/>
                <a:gd name="T78" fmla="*/ 381 w 403"/>
                <a:gd name="T79" fmla="*/ 355 h 494"/>
                <a:gd name="T80" fmla="*/ 403 w 403"/>
                <a:gd name="T81" fmla="*/ 323 h 494"/>
                <a:gd name="T82" fmla="*/ 374 w 403"/>
                <a:gd name="T83" fmla="*/ 293 h 494"/>
                <a:gd name="T84" fmla="*/ 360 w 403"/>
                <a:gd name="T85" fmla="*/ 305 h 494"/>
                <a:gd name="T86" fmla="*/ 356 w 403"/>
                <a:gd name="T87" fmla="*/ 304 h 494"/>
                <a:gd name="T88" fmla="*/ 332 w 403"/>
                <a:gd name="T89" fmla="*/ 281 h 494"/>
                <a:gd name="T90" fmla="*/ 299 w 403"/>
                <a:gd name="T91" fmla="*/ 261 h 494"/>
                <a:gd name="T92" fmla="*/ 290 w 403"/>
                <a:gd name="T93" fmla="*/ 223 h 494"/>
                <a:gd name="T94" fmla="*/ 308 w 403"/>
                <a:gd name="T95" fmla="*/ 168 h 494"/>
                <a:gd name="T96" fmla="*/ 340 w 403"/>
                <a:gd name="T97" fmla="*/ 170 h 494"/>
                <a:gd name="T98" fmla="*/ 342 w 403"/>
                <a:gd name="T99" fmla="*/ 138 h 494"/>
                <a:gd name="T100" fmla="*/ 256 w 403"/>
                <a:gd name="T101" fmla="*/ 142 h 494"/>
                <a:gd name="T102" fmla="*/ 255 w 403"/>
                <a:gd name="T103" fmla="*/ 140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03" h="494">
                  <a:moveTo>
                    <a:pt x="255" y="140"/>
                  </a:moveTo>
                  <a:cubicBezTo>
                    <a:pt x="254" y="140"/>
                    <a:pt x="254" y="140"/>
                    <a:pt x="254" y="140"/>
                  </a:cubicBezTo>
                  <a:cubicBezTo>
                    <a:pt x="254" y="139"/>
                    <a:pt x="254" y="139"/>
                    <a:pt x="254" y="139"/>
                  </a:cubicBezTo>
                  <a:cubicBezTo>
                    <a:pt x="242" y="99"/>
                    <a:pt x="231" y="76"/>
                    <a:pt x="224" y="73"/>
                  </a:cubicBezTo>
                  <a:cubicBezTo>
                    <a:pt x="187" y="61"/>
                    <a:pt x="187" y="61"/>
                    <a:pt x="187" y="61"/>
                  </a:cubicBezTo>
                  <a:cubicBezTo>
                    <a:pt x="166" y="54"/>
                    <a:pt x="151" y="50"/>
                    <a:pt x="145" y="46"/>
                  </a:cubicBezTo>
                  <a:cubicBezTo>
                    <a:pt x="134" y="39"/>
                    <a:pt x="121" y="25"/>
                    <a:pt x="105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9" y="1"/>
                    <a:pt x="99" y="1"/>
                    <a:pt x="99" y="1"/>
                  </a:cubicBezTo>
                  <a:cubicBezTo>
                    <a:pt x="102" y="10"/>
                    <a:pt x="110" y="25"/>
                    <a:pt x="128" y="46"/>
                  </a:cubicBezTo>
                  <a:cubicBezTo>
                    <a:pt x="129" y="47"/>
                    <a:pt x="129" y="47"/>
                    <a:pt x="129" y="47"/>
                  </a:cubicBezTo>
                  <a:cubicBezTo>
                    <a:pt x="130" y="49"/>
                    <a:pt x="130" y="49"/>
                    <a:pt x="130" y="49"/>
                  </a:cubicBezTo>
                  <a:cubicBezTo>
                    <a:pt x="113" y="80"/>
                    <a:pt x="113" y="80"/>
                    <a:pt x="113" y="80"/>
                  </a:cubicBezTo>
                  <a:cubicBezTo>
                    <a:pt x="107" y="91"/>
                    <a:pt x="101" y="96"/>
                    <a:pt x="94" y="94"/>
                  </a:cubicBezTo>
                  <a:cubicBezTo>
                    <a:pt x="90" y="92"/>
                    <a:pt x="82" y="83"/>
                    <a:pt x="68" y="65"/>
                  </a:cubicBezTo>
                  <a:cubicBezTo>
                    <a:pt x="50" y="60"/>
                    <a:pt x="50" y="60"/>
                    <a:pt x="50" y="60"/>
                  </a:cubicBezTo>
                  <a:cubicBezTo>
                    <a:pt x="50" y="65"/>
                    <a:pt x="53" y="75"/>
                    <a:pt x="60" y="92"/>
                  </a:cubicBezTo>
                  <a:cubicBezTo>
                    <a:pt x="60" y="93"/>
                    <a:pt x="60" y="93"/>
                    <a:pt x="60" y="93"/>
                  </a:cubicBezTo>
                  <a:cubicBezTo>
                    <a:pt x="60" y="94"/>
                    <a:pt x="60" y="94"/>
                    <a:pt x="60" y="94"/>
                  </a:cubicBezTo>
                  <a:cubicBezTo>
                    <a:pt x="60" y="95"/>
                    <a:pt x="60" y="95"/>
                    <a:pt x="60" y="95"/>
                  </a:cubicBezTo>
                  <a:cubicBezTo>
                    <a:pt x="60" y="96"/>
                    <a:pt x="60" y="96"/>
                    <a:pt x="60" y="96"/>
                  </a:cubicBezTo>
                  <a:cubicBezTo>
                    <a:pt x="57" y="108"/>
                    <a:pt x="57" y="108"/>
                    <a:pt x="57" y="108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32" y="119"/>
                    <a:pt x="32" y="119"/>
                    <a:pt x="32" y="119"/>
                  </a:cubicBezTo>
                  <a:cubicBezTo>
                    <a:pt x="29" y="122"/>
                    <a:pt x="29" y="127"/>
                    <a:pt x="30" y="133"/>
                  </a:cubicBezTo>
                  <a:cubicBezTo>
                    <a:pt x="32" y="149"/>
                    <a:pt x="31" y="159"/>
                    <a:pt x="28" y="163"/>
                  </a:cubicBezTo>
                  <a:cubicBezTo>
                    <a:pt x="26" y="165"/>
                    <a:pt x="25" y="165"/>
                    <a:pt x="22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1" y="165"/>
                    <a:pt x="4" y="169"/>
                    <a:pt x="10" y="172"/>
                  </a:cubicBezTo>
                  <a:cubicBezTo>
                    <a:pt x="20" y="182"/>
                    <a:pt x="29" y="196"/>
                    <a:pt x="37" y="211"/>
                  </a:cubicBezTo>
                  <a:cubicBezTo>
                    <a:pt x="38" y="215"/>
                    <a:pt x="38" y="215"/>
                    <a:pt x="38" y="215"/>
                  </a:cubicBezTo>
                  <a:cubicBezTo>
                    <a:pt x="38" y="215"/>
                    <a:pt x="38" y="215"/>
                    <a:pt x="38" y="215"/>
                  </a:cubicBezTo>
                  <a:cubicBezTo>
                    <a:pt x="48" y="213"/>
                    <a:pt x="48" y="213"/>
                    <a:pt x="48" y="213"/>
                  </a:cubicBezTo>
                  <a:cubicBezTo>
                    <a:pt x="59" y="210"/>
                    <a:pt x="70" y="213"/>
                    <a:pt x="80" y="220"/>
                  </a:cubicBezTo>
                  <a:cubicBezTo>
                    <a:pt x="92" y="234"/>
                    <a:pt x="92" y="234"/>
                    <a:pt x="92" y="234"/>
                  </a:cubicBezTo>
                  <a:cubicBezTo>
                    <a:pt x="93" y="235"/>
                    <a:pt x="93" y="235"/>
                    <a:pt x="93" y="235"/>
                  </a:cubicBezTo>
                  <a:cubicBezTo>
                    <a:pt x="93" y="236"/>
                    <a:pt x="93" y="236"/>
                    <a:pt x="93" y="236"/>
                  </a:cubicBezTo>
                  <a:cubicBezTo>
                    <a:pt x="92" y="236"/>
                    <a:pt x="92" y="236"/>
                    <a:pt x="92" y="236"/>
                  </a:cubicBezTo>
                  <a:cubicBezTo>
                    <a:pt x="91" y="263"/>
                    <a:pt x="91" y="263"/>
                    <a:pt x="91" y="263"/>
                  </a:cubicBezTo>
                  <a:cubicBezTo>
                    <a:pt x="94" y="267"/>
                    <a:pt x="96" y="273"/>
                    <a:pt x="94" y="277"/>
                  </a:cubicBezTo>
                  <a:cubicBezTo>
                    <a:pt x="92" y="282"/>
                    <a:pt x="88" y="285"/>
                    <a:pt x="80" y="286"/>
                  </a:cubicBezTo>
                  <a:cubicBezTo>
                    <a:pt x="72" y="286"/>
                    <a:pt x="68" y="292"/>
                    <a:pt x="66" y="302"/>
                  </a:cubicBezTo>
                  <a:cubicBezTo>
                    <a:pt x="66" y="302"/>
                    <a:pt x="66" y="302"/>
                    <a:pt x="66" y="302"/>
                  </a:cubicBezTo>
                  <a:cubicBezTo>
                    <a:pt x="66" y="302"/>
                    <a:pt x="66" y="302"/>
                    <a:pt x="66" y="302"/>
                  </a:cubicBezTo>
                  <a:cubicBezTo>
                    <a:pt x="66" y="303"/>
                    <a:pt x="66" y="303"/>
                    <a:pt x="66" y="303"/>
                  </a:cubicBezTo>
                  <a:cubicBezTo>
                    <a:pt x="57" y="321"/>
                    <a:pt x="57" y="321"/>
                    <a:pt x="57" y="321"/>
                  </a:cubicBezTo>
                  <a:cubicBezTo>
                    <a:pt x="70" y="334"/>
                    <a:pt x="70" y="334"/>
                    <a:pt x="70" y="334"/>
                  </a:cubicBezTo>
                  <a:cubicBezTo>
                    <a:pt x="97" y="339"/>
                    <a:pt x="97" y="339"/>
                    <a:pt x="97" y="339"/>
                  </a:cubicBezTo>
                  <a:cubicBezTo>
                    <a:pt x="99" y="339"/>
                    <a:pt x="99" y="339"/>
                    <a:pt x="99" y="339"/>
                  </a:cubicBezTo>
                  <a:cubicBezTo>
                    <a:pt x="99" y="339"/>
                    <a:pt x="99" y="339"/>
                    <a:pt x="99" y="339"/>
                  </a:cubicBezTo>
                  <a:cubicBezTo>
                    <a:pt x="113" y="354"/>
                    <a:pt x="113" y="354"/>
                    <a:pt x="113" y="354"/>
                  </a:cubicBezTo>
                  <a:cubicBezTo>
                    <a:pt x="96" y="379"/>
                    <a:pt x="96" y="379"/>
                    <a:pt x="96" y="379"/>
                  </a:cubicBezTo>
                  <a:cubicBezTo>
                    <a:pt x="135" y="464"/>
                    <a:pt x="135" y="464"/>
                    <a:pt x="135" y="464"/>
                  </a:cubicBezTo>
                  <a:cubicBezTo>
                    <a:pt x="136" y="466"/>
                    <a:pt x="136" y="466"/>
                    <a:pt x="136" y="466"/>
                  </a:cubicBezTo>
                  <a:cubicBezTo>
                    <a:pt x="130" y="473"/>
                    <a:pt x="130" y="473"/>
                    <a:pt x="130" y="473"/>
                  </a:cubicBezTo>
                  <a:cubicBezTo>
                    <a:pt x="132" y="480"/>
                    <a:pt x="132" y="480"/>
                    <a:pt x="132" y="480"/>
                  </a:cubicBezTo>
                  <a:cubicBezTo>
                    <a:pt x="133" y="480"/>
                    <a:pt x="133" y="480"/>
                    <a:pt x="133" y="480"/>
                  </a:cubicBezTo>
                  <a:cubicBezTo>
                    <a:pt x="205" y="434"/>
                    <a:pt x="205" y="434"/>
                    <a:pt x="205" y="434"/>
                  </a:cubicBezTo>
                  <a:cubicBezTo>
                    <a:pt x="193" y="455"/>
                    <a:pt x="193" y="455"/>
                    <a:pt x="193" y="455"/>
                  </a:cubicBezTo>
                  <a:cubicBezTo>
                    <a:pt x="184" y="471"/>
                    <a:pt x="179" y="485"/>
                    <a:pt x="176" y="494"/>
                  </a:cubicBezTo>
                  <a:cubicBezTo>
                    <a:pt x="189" y="489"/>
                    <a:pt x="200" y="480"/>
                    <a:pt x="206" y="463"/>
                  </a:cubicBezTo>
                  <a:cubicBezTo>
                    <a:pt x="207" y="461"/>
                    <a:pt x="207" y="461"/>
                    <a:pt x="207" y="461"/>
                  </a:cubicBezTo>
                  <a:cubicBezTo>
                    <a:pt x="208" y="461"/>
                    <a:pt x="208" y="461"/>
                    <a:pt x="208" y="461"/>
                  </a:cubicBezTo>
                  <a:cubicBezTo>
                    <a:pt x="228" y="450"/>
                    <a:pt x="228" y="450"/>
                    <a:pt x="228" y="450"/>
                  </a:cubicBezTo>
                  <a:cubicBezTo>
                    <a:pt x="229" y="448"/>
                    <a:pt x="229" y="448"/>
                    <a:pt x="229" y="448"/>
                  </a:cubicBezTo>
                  <a:cubicBezTo>
                    <a:pt x="258" y="473"/>
                    <a:pt x="258" y="473"/>
                    <a:pt x="258" y="473"/>
                  </a:cubicBezTo>
                  <a:cubicBezTo>
                    <a:pt x="289" y="474"/>
                    <a:pt x="289" y="474"/>
                    <a:pt x="289" y="474"/>
                  </a:cubicBezTo>
                  <a:cubicBezTo>
                    <a:pt x="290" y="475"/>
                    <a:pt x="290" y="475"/>
                    <a:pt x="290" y="475"/>
                  </a:cubicBezTo>
                  <a:cubicBezTo>
                    <a:pt x="305" y="485"/>
                    <a:pt x="305" y="485"/>
                    <a:pt x="305" y="485"/>
                  </a:cubicBezTo>
                  <a:cubicBezTo>
                    <a:pt x="344" y="451"/>
                    <a:pt x="344" y="451"/>
                    <a:pt x="344" y="451"/>
                  </a:cubicBezTo>
                  <a:cubicBezTo>
                    <a:pt x="347" y="448"/>
                    <a:pt x="351" y="442"/>
                    <a:pt x="355" y="431"/>
                  </a:cubicBezTo>
                  <a:cubicBezTo>
                    <a:pt x="359" y="423"/>
                    <a:pt x="359" y="423"/>
                    <a:pt x="359" y="423"/>
                  </a:cubicBezTo>
                  <a:cubicBezTo>
                    <a:pt x="360" y="418"/>
                    <a:pt x="355" y="408"/>
                    <a:pt x="344" y="390"/>
                  </a:cubicBezTo>
                  <a:cubicBezTo>
                    <a:pt x="335" y="376"/>
                    <a:pt x="335" y="376"/>
                    <a:pt x="335" y="376"/>
                  </a:cubicBezTo>
                  <a:cubicBezTo>
                    <a:pt x="381" y="392"/>
                    <a:pt x="381" y="392"/>
                    <a:pt x="381" y="392"/>
                  </a:cubicBezTo>
                  <a:cubicBezTo>
                    <a:pt x="395" y="385"/>
                    <a:pt x="395" y="385"/>
                    <a:pt x="395" y="385"/>
                  </a:cubicBezTo>
                  <a:cubicBezTo>
                    <a:pt x="381" y="355"/>
                    <a:pt x="381" y="355"/>
                    <a:pt x="381" y="355"/>
                  </a:cubicBezTo>
                  <a:cubicBezTo>
                    <a:pt x="380" y="354"/>
                    <a:pt x="380" y="354"/>
                    <a:pt x="380" y="354"/>
                  </a:cubicBezTo>
                  <a:cubicBezTo>
                    <a:pt x="403" y="323"/>
                    <a:pt x="403" y="323"/>
                    <a:pt x="403" y="323"/>
                  </a:cubicBezTo>
                  <a:cubicBezTo>
                    <a:pt x="394" y="309"/>
                    <a:pt x="394" y="309"/>
                    <a:pt x="394" y="309"/>
                  </a:cubicBezTo>
                  <a:cubicBezTo>
                    <a:pt x="384" y="298"/>
                    <a:pt x="378" y="293"/>
                    <a:pt x="374" y="293"/>
                  </a:cubicBezTo>
                  <a:cubicBezTo>
                    <a:pt x="372" y="294"/>
                    <a:pt x="372" y="294"/>
                    <a:pt x="372" y="294"/>
                  </a:cubicBezTo>
                  <a:cubicBezTo>
                    <a:pt x="360" y="305"/>
                    <a:pt x="360" y="305"/>
                    <a:pt x="360" y="305"/>
                  </a:cubicBezTo>
                  <a:cubicBezTo>
                    <a:pt x="358" y="304"/>
                    <a:pt x="358" y="304"/>
                    <a:pt x="358" y="304"/>
                  </a:cubicBezTo>
                  <a:cubicBezTo>
                    <a:pt x="356" y="304"/>
                    <a:pt x="356" y="304"/>
                    <a:pt x="356" y="304"/>
                  </a:cubicBezTo>
                  <a:cubicBezTo>
                    <a:pt x="337" y="298"/>
                    <a:pt x="337" y="298"/>
                    <a:pt x="337" y="298"/>
                  </a:cubicBezTo>
                  <a:cubicBezTo>
                    <a:pt x="332" y="281"/>
                    <a:pt x="332" y="281"/>
                    <a:pt x="332" y="281"/>
                  </a:cubicBezTo>
                  <a:cubicBezTo>
                    <a:pt x="324" y="280"/>
                    <a:pt x="317" y="276"/>
                    <a:pt x="311" y="268"/>
                  </a:cubicBezTo>
                  <a:cubicBezTo>
                    <a:pt x="299" y="261"/>
                    <a:pt x="299" y="261"/>
                    <a:pt x="299" y="261"/>
                  </a:cubicBezTo>
                  <a:cubicBezTo>
                    <a:pt x="289" y="257"/>
                    <a:pt x="284" y="252"/>
                    <a:pt x="284" y="246"/>
                  </a:cubicBezTo>
                  <a:cubicBezTo>
                    <a:pt x="282" y="240"/>
                    <a:pt x="284" y="233"/>
                    <a:pt x="290" y="223"/>
                  </a:cubicBezTo>
                  <a:cubicBezTo>
                    <a:pt x="302" y="206"/>
                    <a:pt x="308" y="192"/>
                    <a:pt x="308" y="182"/>
                  </a:cubicBezTo>
                  <a:cubicBezTo>
                    <a:pt x="308" y="168"/>
                    <a:pt x="308" y="168"/>
                    <a:pt x="308" y="168"/>
                  </a:cubicBezTo>
                  <a:cubicBezTo>
                    <a:pt x="316" y="169"/>
                    <a:pt x="316" y="169"/>
                    <a:pt x="316" y="169"/>
                  </a:cubicBezTo>
                  <a:cubicBezTo>
                    <a:pt x="340" y="170"/>
                    <a:pt x="340" y="170"/>
                    <a:pt x="340" y="170"/>
                  </a:cubicBezTo>
                  <a:cubicBezTo>
                    <a:pt x="342" y="168"/>
                    <a:pt x="345" y="158"/>
                    <a:pt x="350" y="139"/>
                  </a:cubicBezTo>
                  <a:cubicBezTo>
                    <a:pt x="342" y="138"/>
                    <a:pt x="342" y="138"/>
                    <a:pt x="342" y="138"/>
                  </a:cubicBezTo>
                  <a:cubicBezTo>
                    <a:pt x="325" y="149"/>
                    <a:pt x="313" y="157"/>
                    <a:pt x="303" y="160"/>
                  </a:cubicBezTo>
                  <a:cubicBezTo>
                    <a:pt x="292" y="163"/>
                    <a:pt x="277" y="157"/>
                    <a:pt x="256" y="142"/>
                  </a:cubicBezTo>
                  <a:cubicBezTo>
                    <a:pt x="256" y="141"/>
                    <a:pt x="256" y="141"/>
                    <a:pt x="256" y="141"/>
                  </a:cubicBezTo>
                  <a:lnTo>
                    <a:pt x="255" y="1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6" name="Freeform 25"/>
            <p:cNvSpPr>
              <a:spLocks/>
            </p:cNvSpPr>
            <p:nvPr/>
          </p:nvSpPr>
          <p:spPr bwMode="auto">
            <a:xfrm>
              <a:off x="5295423" y="3057525"/>
              <a:ext cx="160338" cy="231775"/>
            </a:xfrm>
            <a:custGeom>
              <a:avLst/>
              <a:gdLst>
                <a:gd name="T0" fmla="*/ 63 w 107"/>
                <a:gd name="T1" fmla="*/ 3 h 154"/>
                <a:gd name="T2" fmla="*/ 59 w 107"/>
                <a:gd name="T3" fmla="*/ 0 h 154"/>
                <a:gd name="T4" fmla="*/ 44 w 107"/>
                <a:gd name="T5" fmla="*/ 17 h 154"/>
                <a:gd name="T6" fmla="*/ 40 w 107"/>
                <a:gd name="T7" fmla="*/ 15 h 154"/>
                <a:gd name="T8" fmla="*/ 39 w 107"/>
                <a:gd name="T9" fmla="*/ 16 h 154"/>
                <a:gd name="T10" fmla="*/ 40 w 107"/>
                <a:gd name="T11" fmla="*/ 17 h 154"/>
                <a:gd name="T12" fmla="*/ 31 w 107"/>
                <a:gd name="T13" fmla="*/ 27 h 154"/>
                <a:gd name="T14" fmla="*/ 27 w 107"/>
                <a:gd name="T15" fmla="*/ 29 h 154"/>
                <a:gd name="T16" fmla="*/ 15 w 107"/>
                <a:gd name="T17" fmla="*/ 35 h 154"/>
                <a:gd name="T18" fmla="*/ 14 w 107"/>
                <a:gd name="T19" fmla="*/ 43 h 154"/>
                <a:gd name="T20" fmla="*/ 7 w 107"/>
                <a:gd name="T21" fmla="*/ 66 h 154"/>
                <a:gd name="T22" fmla="*/ 2 w 107"/>
                <a:gd name="T23" fmla="*/ 79 h 154"/>
                <a:gd name="T24" fmla="*/ 1 w 107"/>
                <a:gd name="T25" fmla="*/ 102 h 154"/>
                <a:gd name="T26" fmla="*/ 8 w 107"/>
                <a:gd name="T27" fmla="*/ 133 h 154"/>
                <a:gd name="T28" fmla="*/ 26 w 107"/>
                <a:gd name="T29" fmla="*/ 147 h 154"/>
                <a:gd name="T30" fmla="*/ 50 w 107"/>
                <a:gd name="T31" fmla="*/ 154 h 154"/>
                <a:gd name="T32" fmla="*/ 74 w 107"/>
                <a:gd name="T33" fmla="*/ 144 h 154"/>
                <a:gd name="T34" fmla="*/ 68 w 107"/>
                <a:gd name="T35" fmla="*/ 132 h 154"/>
                <a:gd name="T36" fmla="*/ 68 w 107"/>
                <a:gd name="T37" fmla="*/ 130 h 154"/>
                <a:gd name="T38" fmla="*/ 68 w 107"/>
                <a:gd name="T39" fmla="*/ 129 h 154"/>
                <a:gd name="T40" fmla="*/ 70 w 107"/>
                <a:gd name="T41" fmla="*/ 120 h 154"/>
                <a:gd name="T42" fmla="*/ 70 w 107"/>
                <a:gd name="T43" fmla="*/ 119 h 154"/>
                <a:gd name="T44" fmla="*/ 82 w 107"/>
                <a:gd name="T45" fmla="*/ 98 h 154"/>
                <a:gd name="T46" fmla="*/ 102 w 107"/>
                <a:gd name="T47" fmla="*/ 98 h 154"/>
                <a:gd name="T48" fmla="*/ 107 w 107"/>
                <a:gd name="T49" fmla="*/ 97 h 154"/>
                <a:gd name="T50" fmla="*/ 87 w 107"/>
                <a:gd name="T51" fmla="*/ 64 h 154"/>
                <a:gd name="T52" fmla="*/ 79 w 107"/>
                <a:gd name="T53" fmla="*/ 53 h 154"/>
                <a:gd name="T54" fmla="*/ 70 w 107"/>
                <a:gd name="T55" fmla="*/ 23 h 154"/>
                <a:gd name="T56" fmla="*/ 63 w 107"/>
                <a:gd name="T57" fmla="*/ 3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7" h="154">
                  <a:moveTo>
                    <a:pt x="63" y="3"/>
                  </a:moveTo>
                  <a:cubicBezTo>
                    <a:pt x="59" y="0"/>
                    <a:pt x="59" y="0"/>
                    <a:pt x="59" y="0"/>
                  </a:cubicBezTo>
                  <a:cubicBezTo>
                    <a:pt x="54" y="0"/>
                    <a:pt x="49" y="6"/>
                    <a:pt x="44" y="17"/>
                  </a:cubicBezTo>
                  <a:cubicBezTo>
                    <a:pt x="40" y="15"/>
                    <a:pt x="40" y="15"/>
                    <a:pt x="40" y="15"/>
                  </a:cubicBezTo>
                  <a:cubicBezTo>
                    <a:pt x="39" y="16"/>
                    <a:pt x="39" y="16"/>
                    <a:pt x="39" y="16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1" y="27"/>
                    <a:pt x="31" y="27"/>
                    <a:pt x="31" y="27"/>
                  </a:cubicBezTo>
                  <a:cubicBezTo>
                    <a:pt x="27" y="29"/>
                    <a:pt x="27" y="29"/>
                    <a:pt x="27" y="29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5" y="54"/>
                    <a:pt x="12" y="63"/>
                    <a:pt x="7" y="66"/>
                  </a:cubicBezTo>
                  <a:cubicBezTo>
                    <a:pt x="2" y="79"/>
                    <a:pt x="2" y="79"/>
                    <a:pt x="2" y="79"/>
                  </a:cubicBezTo>
                  <a:cubicBezTo>
                    <a:pt x="1" y="82"/>
                    <a:pt x="0" y="90"/>
                    <a:pt x="1" y="102"/>
                  </a:cubicBezTo>
                  <a:cubicBezTo>
                    <a:pt x="8" y="133"/>
                    <a:pt x="8" y="133"/>
                    <a:pt x="8" y="133"/>
                  </a:cubicBezTo>
                  <a:cubicBezTo>
                    <a:pt x="10" y="138"/>
                    <a:pt x="15" y="143"/>
                    <a:pt x="26" y="147"/>
                  </a:cubicBezTo>
                  <a:cubicBezTo>
                    <a:pt x="50" y="154"/>
                    <a:pt x="50" y="154"/>
                    <a:pt x="50" y="154"/>
                  </a:cubicBezTo>
                  <a:cubicBezTo>
                    <a:pt x="56" y="154"/>
                    <a:pt x="65" y="150"/>
                    <a:pt x="74" y="144"/>
                  </a:cubicBezTo>
                  <a:cubicBezTo>
                    <a:pt x="68" y="132"/>
                    <a:pt x="68" y="132"/>
                    <a:pt x="68" y="132"/>
                  </a:cubicBezTo>
                  <a:cubicBezTo>
                    <a:pt x="68" y="130"/>
                    <a:pt x="68" y="130"/>
                    <a:pt x="68" y="130"/>
                  </a:cubicBezTo>
                  <a:cubicBezTo>
                    <a:pt x="68" y="129"/>
                    <a:pt x="68" y="129"/>
                    <a:pt x="68" y="129"/>
                  </a:cubicBezTo>
                  <a:cubicBezTo>
                    <a:pt x="70" y="120"/>
                    <a:pt x="70" y="120"/>
                    <a:pt x="70" y="120"/>
                  </a:cubicBezTo>
                  <a:cubicBezTo>
                    <a:pt x="70" y="119"/>
                    <a:pt x="70" y="119"/>
                    <a:pt x="70" y="119"/>
                  </a:cubicBezTo>
                  <a:cubicBezTo>
                    <a:pt x="82" y="98"/>
                    <a:pt x="82" y="98"/>
                    <a:pt x="82" y="98"/>
                  </a:cubicBezTo>
                  <a:cubicBezTo>
                    <a:pt x="102" y="98"/>
                    <a:pt x="102" y="98"/>
                    <a:pt x="102" y="98"/>
                  </a:cubicBezTo>
                  <a:cubicBezTo>
                    <a:pt x="107" y="97"/>
                    <a:pt x="107" y="97"/>
                    <a:pt x="107" y="97"/>
                  </a:cubicBezTo>
                  <a:cubicBezTo>
                    <a:pt x="105" y="90"/>
                    <a:pt x="98" y="79"/>
                    <a:pt x="87" y="64"/>
                  </a:cubicBezTo>
                  <a:cubicBezTo>
                    <a:pt x="79" y="53"/>
                    <a:pt x="79" y="53"/>
                    <a:pt x="79" y="53"/>
                  </a:cubicBezTo>
                  <a:cubicBezTo>
                    <a:pt x="75" y="45"/>
                    <a:pt x="71" y="35"/>
                    <a:pt x="70" y="23"/>
                  </a:cubicBezTo>
                  <a:cubicBezTo>
                    <a:pt x="68" y="13"/>
                    <a:pt x="65" y="7"/>
                    <a:pt x="6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7" name="Freeform 26"/>
            <p:cNvSpPr>
              <a:spLocks/>
            </p:cNvSpPr>
            <p:nvPr/>
          </p:nvSpPr>
          <p:spPr bwMode="auto">
            <a:xfrm>
              <a:off x="5138261" y="2952750"/>
              <a:ext cx="212725" cy="230188"/>
            </a:xfrm>
            <a:custGeom>
              <a:avLst/>
              <a:gdLst>
                <a:gd name="T0" fmla="*/ 71 w 141"/>
                <a:gd name="T1" fmla="*/ 31 h 152"/>
                <a:gd name="T2" fmla="*/ 68 w 141"/>
                <a:gd name="T3" fmla="*/ 35 h 152"/>
                <a:gd name="T4" fmla="*/ 65 w 141"/>
                <a:gd name="T5" fmla="*/ 34 h 152"/>
                <a:gd name="T6" fmla="*/ 52 w 141"/>
                <a:gd name="T7" fmla="*/ 31 h 152"/>
                <a:gd name="T8" fmla="*/ 50 w 141"/>
                <a:gd name="T9" fmla="*/ 38 h 152"/>
                <a:gd name="T10" fmla="*/ 50 w 141"/>
                <a:gd name="T11" fmla="*/ 41 h 152"/>
                <a:gd name="T12" fmla="*/ 47 w 141"/>
                <a:gd name="T13" fmla="*/ 41 h 152"/>
                <a:gd name="T14" fmla="*/ 25 w 141"/>
                <a:gd name="T15" fmla="*/ 49 h 152"/>
                <a:gd name="T16" fmla="*/ 24 w 141"/>
                <a:gd name="T17" fmla="*/ 53 h 152"/>
                <a:gd name="T18" fmla="*/ 31 w 141"/>
                <a:gd name="T19" fmla="*/ 75 h 152"/>
                <a:gd name="T20" fmla="*/ 34 w 141"/>
                <a:gd name="T21" fmla="*/ 77 h 152"/>
                <a:gd name="T22" fmla="*/ 31 w 141"/>
                <a:gd name="T23" fmla="*/ 80 h 152"/>
                <a:gd name="T24" fmla="*/ 5 w 141"/>
                <a:gd name="T25" fmla="*/ 109 h 152"/>
                <a:gd name="T26" fmla="*/ 0 w 141"/>
                <a:gd name="T27" fmla="*/ 118 h 152"/>
                <a:gd name="T28" fmla="*/ 7 w 141"/>
                <a:gd name="T29" fmla="*/ 128 h 152"/>
                <a:gd name="T30" fmla="*/ 19 w 141"/>
                <a:gd name="T31" fmla="*/ 132 h 152"/>
                <a:gd name="T32" fmla="*/ 28 w 141"/>
                <a:gd name="T33" fmla="*/ 133 h 152"/>
                <a:gd name="T34" fmla="*/ 53 w 141"/>
                <a:gd name="T35" fmla="*/ 139 h 152"/>
                <a:gd name="T36" fmla="*/ 63 w 141"/>
                <a:gd name="T37" fmla="*/ 147 h 152"/>
                <a:gd name="T38" fmla="*/ 82 w 141"/>
                <a:gd name="T39" fmla="*/ 152 h 152"/>
                <a:gd name="T40" fmla="*/ 96 w 141"/>
                <a:gd name="T41" fmla="*/ 140 h 152"/>
                <a:gd name="T42" fmla="*/ 104 w 141"/>
                <a:gd name="T43" fmla="*/ 131 h 152"/>
                <a:gd name="T44" fmla="*/ 111 w 141"/>
                <a:gd name="T45" fmla="*/ 111 h 152"/>
                <a:gd name="T46" fmla="*/ 105 w 141"/>
                <a:gd name="T47" fmla="*/ 87 h 152"/>
                <a:gd name="T48" fmla="*/ 114 w 141"/>
                <a:gd name="T49" fmla="*/ 90 h 152"/>
                <a:gd name="T50" fmla="*/ 128 w 141"/>
                <a:gd name="T51" fmla="*/ 91 h 152"/>
                <a:gd name="T52" fmla="*/ 134 w 141"/>
                <a:gd name="T53" fmla="*/ 86 h 152"/>
                <a:gd name="T54" fmla="*/ 136 w 141"/>
                <a:gd name="T55" fmla="*/ 81 h 152"/>
                <a:gd name="T56" fmla="*/ 125 w 141"/>
                <a:gd name="T57" fmla="*/ 50 h 152"/>
                <a:gd name="T58" fmla="*/ 129 w 141"/>
                <a:gd name="T59" fmla="*/ 40 h 152"/>
                <a:gd name="T60" fmla="*/ 140 w 141"/>
                <a:gd name="T61" fmla="*/ 30 h 152"/>
                <a:gd name="T62" fmla="*/ 141 w 141"/>
                <a:gd name="T63" fmla="*/ 30 h 152"/>
                <a:gd name="T64" fmla="*/ 139 w 141"/>
                <a:gd name="T65" fmla="*/ 23 h 152"/>
                <a:gd name="T66" fmla="*/ 114 w 141"/>
                <a:gd name="T67" fmla="*/ 24 h 152"/>
                <a:gd name="T68" fmla="*/ 114 w 141"/>
                <a:gd name="T69" fmla="*/ 23 h 152"/>
                <a:gd name="T70" fmla="*/ 91 w 141"/>
                <a:gd name="T71" fmla="*/ 7 h 152"/>
                <a:gd name="T72" fmla="*/ 63 w 141"/>
                <a:gd name="T73" fmla="*/ 2 h 152"/>
                <a:gd name="T74" fmla="*/ 60 w 141"/>
                <a:gd name="T75" fmla="*/ 4 h 152"/>
                <a:gd name="T76" fmla="*/ 66 w 141"/>
                <a:gd name="T77" fmla="*/ 15 h 152"/>
                <a:gd name="T78" fmla="*/ 71 w 141"/>
                <a:gd name="T79" fmla="*/ 31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1" h="152">
                  <a:moveTo>
                    <a:pt x="71" y="31"/>
                  </a:moveTo>
                  <a:cubicBezTo>
                    <a:pt x="68" y="35"/>
                    <a:pt x="68" y="35"/>
                    <a:pt x="68" y="35"/>
                  </a:cubicBezTo>
                  <a:cubicBezTo>
                    <a:pt x="65" y="34"/>
                    <a:pt x="65" y="34"/>
                    <a:pt x="65" y="34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50" y="38"/>
                    <a:pt x="50" y="38"/>
                    <a:pt x="50" y="38"/>
                  </a:cubicBezTo>
                  <a:cubicBezTo>
                    <a:pt x="50" y="41"/>
                    <a:pt x="50" y="41"/>
                    <a:pt x="50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4" y="53"/>
                    <a:pt x="24" y="53"/>
                    <a:pt x="24" y="53"/>
                  </a:cubicBezTo>
                  <a:cubicBezTo>
                    <a:pt x="21" y="60"/>
                    <a:pt x="24" y="66"/>
                    <a:pt x="31" y="75"/>
                  </a:cubicBezTo>
                  <a:cubicBezTo>
                    <a:pt x="34" y="77"/>
                    <a:pt x="34" y="77"/>
                    <a:pt x="34" y="77"/>
                  </a:cubicBezTo>
                  <a:cubicBezTo>
                    <a:pt x="31" y="80"/>
                    <a:pt x="31" y="80"/>
                    <a:pt x="31" y="80"/>
                  </a:cubicBezTo>
                  <a:cubicBezTo>
                    <a:pt x="25" y="91"/>
                    <a:pt x="16" y="101"/>
                    <a:pt x="5" y="109"/>
                  </a:cubicBezTo>
                  <a:cubicBezTo>
                    <a:pt x="1" y="112"/>
                    <a:pt x="0" y="115"/>
                    <a:pt x="0" y="11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9" y="132"/>
                    <a:pt x="19" y="132"/>
                    <a:pt x="19" y="132"/>
                  </a:cubicBezTo>
                  <a:cubicBezTo>
                    <a:pt x="28" y="133"/>
                    <a:pt x="28" y="133"/>
                    <a:pt x="28" y="133"/>
                  </a:cubicBezTo>
                  <a:cubicBezTo>
                    <a:pt x="41" y="133"/>
                    <a:pt x="49" y="134"/>
                    <a:pt x="53" y="139"/>
                  </a:cubicBezTo>
                  <a:cubicBezTo>
                    <a:pt x="63" y="147"/>
                    <a:pt x="63" y="147"/>
                    <a:pt x="63" y="147"/>
                  </a:cubicBezTo>
                  <a:cubicBezTo>
                    <a:pt x="71" y="150"/>
                    <a:pt x="77" y="152"/>
                    <a:pt x="82" y="152"/>
                  </a:cubicBezTo>
                  <a:cubicBezTo>
                    <a:pt x="86" y="152"/>
                    <a:pt x="92" y="149"/>
                    <a:pt x="96" y="140"/>
                  </a:cubicBezTo>
                  <a:cubicBezTo>
                    <a:pt x="104" y="131"/>
                    <a:pt x="104" y="131"/>
                    <a:pt x="104" y="131"/>
                  </a:cubicBezTo>
                  <a:cubicBezTo>
                    <a:pt x="111" y="111"/>
                    <a:pt x="111" y="111"/>
                    <a:pt x="111" y="111"/>
                  </a:cubicBezTo>
                  <a:cubicBezTo>
                    <a:pt x="105" y="87"/>
                    <a:pt x="105" y="87"/>
                    <a:pt x="105" y="87"/>
                  </a:cubicBezTo>
                  <a:cubicBezTo>
                    <a:pt x="114" y="90"/>
                    <a:pt x="114" y="90"/>
                    <a:pt x="114" y="90"/>
                  </a:cubicBezTo>
                  <a:cubicBezTo>
                    <a:pt x="128" y="91"/>
                    <a:pt x="128" y="91"/>
                    <a:pt x="128" y="91"/>
                  </a:cubicBezTo>
                  <a:cubicBezTo>
                    <a:pt x="134" y="86"/>
                    <a:pt x="134" y="86"/>
                    <a:pt x="134" y="86"/>
                  </a:cubicBezTo>
                  <a:cubicBezTo>
                    <a:pt x="136" y="81"/>
                    <a:pt x="136" y="81"/>
                    <a:pt x="136" y="81"/>
                  </a:cubicBezTo>
                  <a:cubicBezTo>
                    <a:pt x="125" y="50"/>
                    <a:pt x="125" y="50"/>
                    <a:pt x="125" y="50"/>
                  </a:cubicBezTo>
                  <a:cubicBezTo>
                    <a:pt x="129" y="40"/>
                    <a:pt x="129" y="40"/>
                    <a:pt x="129" y="40"/>
                  </a:cubicBezTo>
                  <a:cubicBezTo>
                    <a:pt x="132" y="34"/>
                    <a:pt x="136" y="31"/>
                    <a:pt x="140" y="30"/>
                  </a:cubicBezTo>
                  <a:cubicBezTo>
                    <a:pt x="141" y="30"/>
                    <a:pt x="141" y="30"/>
                    <a:pt x="141" y="30"/>
                  </a:cubicBezTo>
                  <a:cubicBezTo>
                    <a:pt x="139" y="23"/>
                    <a:pt x="139" y="23"/>
                    <a:pt x="139" y="23"/>
                  </a:cubicBezTo>
                  <a:cubicBezTo>
                    <a:pt x="114" y="24"/>
                    <a:pt x="114" y="24"/>
                    <a:pt x="114" y="24"/>
                  </a:cubicBezTo>
                  <a:cubicBezTo>
                    <a:pt x="114" y="23"/>
                    <a:pt x="114" y="23"/>
                    <a:pt x="114" y="23"/>
                  </a:cubicBezTo>
                  <a:cubicBezTo>
                    <a:pt x="91" y="7"/>
                    <a:pt x="91" y="7"/>
                    <a:pt x="91" y="7"/>
                  </a:cubicBezTo>
                  <a:cubicBezTo>
                    <a:pt x="81" y="1"/>
                    <a:pt x="72" y="0"/>
                    <a:pt x="63" y="2"/>
                  </a:cubicBezTo>
                  <a:cubicBezTo>
                    <a:pt x="60" y="4"/>
                    <a:pt x="60" y="4"/>
                    <a:pt x="60" y="4"/>
                  </a:cubicBezTo>
                  <a:cubicBezTo>
                    <a:pt x="58" y="8"/>
                    <a:pt x="60" y="13"/>
                    <a:pt x="66" y="15"/>
                  </a:cubicBezTo>
                  <a:cubicBezTo>
                    <a:pt x="72" y="19"/>
                    <a:pt x="74" y="24"/>
                    <a:pt x="71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8" name="Freeform 27"/>
            <p:cNvSpPr>
              <a:spLocks/>
            </p:cNvSpPr>
            <p:nvPr/>
          </p:nvSpPr>
          <p:spPr bwMode="auto">
            <a:xfrm>
              <a:off x="5495448" y="2501900"/>
              <a:ext cx="747713" cy="714375"/>
            </a:xfrm>
            <a:custGeom>
              <a:avLst/>
              <a:gdLst>
                <a:gd name="T0" fmla="*/ 213 w 496"/>
                <a:gd name="T1" fmla="*/ 99 h 473"/>
                <a:gd name="T2" fmla="*/ 187 w 496"/>
                <a:gd name="T3" fmla="*/ 106 h 473"/>
                <a:gd name="T4" fmla="*/ 155 w 496"/>
                <a:gd name="T5" fmla="*/ 122 h 473"/>
                <a:gd name="T6" fmla="*/ 122 w 496"/>
                <a:gd name="T7" fmla="*/ 150 h 473"/>
                <a:gd name="T8" fmla="*/ 120 w 496"/>
                <a:gd name="T9" fmla="*/ 153 h 473"/>
                <a:gd name="T10" fmla="*/ 92 w 496"/>
                <a:gd name="T11" fmla="*/ 185 h 473"/>
                <a:gd name="T12" fmla="*/ 56 w 496"/>
                <a:gd name="T13" fmla="*/ 184 h 473"/>
                <a:gd name="T14" fmla="*/ 41 w 496"/>
                <a:gd name="T15" fmla="*/ 168 h 473"/>
                <a:gd name="T16" fmla="*/ 46 w 496"/>
                <a:gd name="T17" fmla="*/ 229 h 473"/>
                <a:gd name="T18" fmla="*/ 8 w 496"/>
                <a:gd name="T19" fmla="*/ 290 h 473"/>
                <a:gd name="T20" fmla="*/ 0 w 496"/>
                <a:gd name="T21" fmla="*/ 300 h 473"/>
                <a:gd name="T22" fmla="*/ 44 w 496"/>
                <a:gd name="T23" fmla="*/ 316 h 473"/>
                <a:gd name="T24" fmla="*/ 46 w 496"/>
                <a:gd name="T25" fmla="*/ 317 h 473"/>
                <a:gd name="T26" fmla="*/ 61 w 496"/>
                <a:gd name="T27" fmla="*/ 327 h 473"/>
                <a:gd name="T28" fmla="*/ 64 w 496"/>
                <a:gd name="T29" fmla="*/ 328 h 473"/>
                <a:gd name="T30" fmla="*/ 105 w 496"/>
                <a:gd name="T31" fmla="*/ 360 h 473"/>
                <a:gd name="T32" fmla="*/ 149 w 496"/>
                <a:gd name="T33" fmla="*/ 297 h 473"/>
                <a:gd name="T34" fmla="*/ 162 w 496"/>
                <a:gd name="T35" fmla="*/ 280 h 473"/>
                <a:gd name="T36" fmla="*/ 197 w 496"/>
                <a:gd name="T37" fmla="*/ 268 h 473"/>
                <a:gd name="T38" fmla="*/ 230 w 496"/>
                <a:gd name="T39" fmla="*/ 263 h 473"/>
                <a:gd name="T40" fmla="*/ 248 w 496"/>
                <a:gd name="T41" fmla="*/ 293 h 473"/>
                <a:gd name="T42" fmla="*/ 251 w 496"/>
                <a:gd name="T43" fmla="*/ 315 h 473"/>
                <a:gd name="T44" fmla="*/ 245 w 496"/>
                <a:gd name="T45" fmla="*/ 356 h 473"/>
                <a:gd name="T46" fmla="*/ 244 w 496"/>
                <a:gd name="T47" fmla="*/ 358 h 473"/>
                <a:gd name="T48" fmla="*/ 225 w 496"/>
                <a:gd name="T49" fmla="*/ 412 h 473"/>
                <a:gd name="T50" fmla="*/ 243 w 496"/>
                <a:gd name="T51" fmla="*/ 401 h 473"/>
                <a:gd name="T52" fmla="*/ 257 w 496"/>
                <a:gd name="T53" fmla="*/ 406 h 473"/>
                <a:gd name="T54" fmla="*/ 256 w 496"/>
                <a:gd name="T55" fmla="*/ 424 h 473"/>
                <a:gd name="T56" fmla="*/ 243 w 496"/>
                <a:gd name="T57" fmla="*/ 442 h 473"/>
                <a:gd name="T58" fmla="*/ 236 w 496"/>
                <a:gd name="T59" fmla="*/ 455 h 473"/>
                <a:gd name="T60" fmla="*/ 224 w 496"/>
                <a:gd name="T61" fmla="*/ 457 h 473"/>
                <a:gd name="T62" fmla="*/ 210 w 496"/>
                <a:gd name="T63" fmla="*/ 473 h 473"/>
                <a:gd name="T64" fmla="*/ 263 w 496"/>
                <a:gd name="T65" fmla="*/ 433 h 473"/>
                <a:gd name="T66" fmla="*/ 343 w 496"/>
                <a:gd name="T67" fmla="*/ 353 h 473"/>
                <a:gd name="T68" fmla="*/ 361 w 496"/>
                <a:gd name="T69" fmla="*/ 344 h 473"/>
                <a:gd name="T70" fmla="*/ 403 w 496"/>
                <a:gd name="T71" fmla="*/ 335 h 473"/>
                <a:gd name="T72" fmla="*/ 431 w 496"/>
                <a:gd name="T73" fmla="*/ 277 h 473"/>
                <a:gd name="T74" fmla="*/ 496 w 496"/>
                <a:gd name="T75" fmla="*/ 206 h 473"/>
                <a:gd name="T76" fmla="*/ 480 w 496"/>
                <a:gd name="T77" fmla="*/ 161 h 473"/>
                <a:gd name="T78" fmla="*/ 457 w 496"/>
                <a:gd name="T79" fmla="*/ 153 h 473"/>
                <a:gd name="T80" fmla="*/ 453 w 496"/>
                <a:gd name="T81" fmla="*/ 145 h 473"/>
                <a:gd name="T82" fmla="*/ 419 w 496"/>
                <a:gd name="T83" fmla="*/ 59 h 473"/>
                <a:gd name="T84" fmla="*/ 407 w 496"/>
                <a:gd name="T85" fmla="*/ 16 h 473"/>
                <a:gd name="T86" fmla="*/ 389 w 496"/>
                <a:gd name="T87" fmla="*/ 33 h 473"/>
                <a:gd name="T88" fmla="*/ 354 w 496"/>
                <a:gd name="T89" fmla="*/ 15 h 473"/>
                <a:gd name="T90" fmla="*/ 329 w 496"/>
                <a:gd name="T91" fmla="*/ 16 h 473"/>
                <a:gd name="T92" fmla="*/ 303 w 496"/>
                <a:gd name="T93" fmla="*/ 5 h 473"/>
                <a:gd name="T94" fmla="*/ 301 w 496"/>
                <a:gd name="T95" fmla="*/ 41 h 473"/>
                <a:gd name="T96" fmla="*/ 299 w 496"/>
                <a:gd name="T97" fmla="*/ 42 h 473"/>
                <a:gd name="T98" fmla="*/ 277 w 496"/>
                <a:gd name="T99" fmla="*/ 65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6" h="473">
                  <a:moveTo>
                    <a:pt x="227" y="62"/>
                  </a:moveTo>
                  <a:cubicBezTo>
                    <a:pt x="215" y="79"/>
                    <a:pt x="215" y="79"/>
                    <a:pt x="215" y="79"/>
                  </a:cubicBezTo>
                  <a:cubicBezTo>
                    <a:pt x="212" y="82"/>
                    <a:pt x="211" y="89"/>
                    <a:pt x="213" y="99"/>
                  </a:cubicBezTo>
                  <a:cubicBezTo>
                    <a:pt x="213" y="106"/>
                    <a:pt x="213" y="106"/>
                    <a:pt x="213" y="106"/>
                  </a:cubicBezTo>
                  <a:cubicBezTo>
                    <a:pt x="188" y="106"/>
                    <a:pt x="188" y="106"/>
                    <a:pt x="188" y="106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69" y="100"/>
                    <a:pt x="169" y="100"/>
                    <a:pt x="169" y="100"/>
                  </a:cubicBezTo>
                  <a:cubicBezTo>
                    <a:pt x="155" y="122"/>
                    <a:pt x="155" y="122"/>
                    <a:pt x="155" y="122"/>
                  </a:cubicBezTo>
                  <a:cubicBezTo>
                    <a:pt x="153" y="124"/>
                    <a:pt x="153" y="124"/>
                    <a:pt x="153" y="124"/>
                  </a:cubicBezTo>
                  <a:cubicBezTo>
                    <a:pt x="136" y="134"/>
                    <a:pt x="136" y="134"/>
                    <a:pt x="136" y="134"/>
                  </a:cubicBezTo>
                  <a:cubicBezTo>
                    <a:pt x="122" y="150"/>
                    <a:pt x="122" y="150"/>
                    <a:pt x="122" y="150"/>
                  </a:cubicBezTo>
                  <a:cubicBezTo>
                    <a:pt x="122" y="150"/>
                    <a:pt x="122" y="150"/>
                    <a:pt x="122" y="150"/>
                  </a:cubicBezTo>
                  <a:cubicBezTo>
                    <a:pt x="120" y="153"/>
                    <a:pt x="120" y="153"/>
                    <a:pt x="120" y="153"/>
                  </a:cubicBezTo>
                  <a:cubicBezTo>
                    <a:pt x="120" y="153"/>
                    <a:pt x="120" y="153"/>
                    <a:pt x="120" y="153"/>
                  </a:cubicBezTo>
                  <a:cubicBezTo>
                    <a:pt x="93" y="184"/>
                    <a:pt x="93" y="184"/>
                    <a:pt x="93" y="184"/>
                  </a:cubicBezTo>
                  <a:cubicBezTo>
                    <a:pt x="93" y="185"/>
                    <a:pt x="93" y="185"/>
                    <a:pt x="93" y="185"/>
                  </a:cubicBezTo>
                  <a:cubicBezTo>
                    <a:pt x="92" y="185"/>
                    <a:pt x="92" y="185"/>
                    <a:pt x="92" y="185"/>
                  </a:cubicBezTo>
                  <a:cubicBezTo>
                    <a:pt x="72" y="195"/>
                    <a:pt x="72" y="195"/>
                    <a:pt x="72" y="195"/>
                  </a:cubicBezTo>
                  <a:cubicBezTo>
                    <a:pt x="56" y="185"/>
                    <a:pt x="56" y="185"/>
                    <a:pt x="56" y="185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41" y="168"/>
                    <a:pt x="41" y="168"/>
                    <a:pt x="41" y="168"/>
                  </a:cubicBezTo>
                  <a:cubicBezTo>
                    <a:pt x="32" y="163"/>
                    <a:pt x="32" y="163"/>
                    <a:pt x="32" y="163"/>
                  </a:cubicBezTo>
                  <a:cubicBezTo>
                    <a:pt x="39" y="206"/>
                    <a:pt x="39" y="206"/>
                    <a:pt x="39" y="206"/>
                  </a:cubicBezTo>
                  <a:cubicBezTo>
                    <a:pt x="46" y="229"/>
                    <a:pt x="46" y="229"/>
                    <a:pt x="46" y="229"/>
                  </a:cubicBezTo>
                  <a:cubicBezTo>
                    <a:pt x="30" y="244"/>
                    <a:pt x="30" y="244"/>
                    <a:pt x="30" y="244"/>
                  </a:cubicBezTo>
                  <a:cubicBezTo>
                    <a:pt x="8" y="277"/>
                    <a:pt x="8" y="277"/>
                    <a:pt x="8" y="277"/>
                  </a:cubicBezTo>
                  <a:cubicBezTo>
                    <a:pt x="8" y="290"/>
                    <a:pt x="8" y="290"/>
                    <a:pt x="8" y="290"/>
                  </a:cubicBezTo>
                  <a:cubicBezTo>
                    <a:pt x="7" y="291"/>
                    <a:pt x="7" y="291"/>
                    <a:pt x="7" y="291"/>
                  </a:cubicBezTo>
                  <a:cubicBezTo>
                    <a:pt x="6" y="291"/>
                    <a:pt x="6" y="291"/>
                    <a:pt x="6" y="291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4" y="307"/>
                    <a:pt x="4" y="307"/>
                    <a:pt x="4" y="307"/>
                  </a:cubicBezTo>
                  <a:cubicBezTo>
                    <a:pt x="13" y="307"/>
                    <a:pt x="13" y="307"/>
                    <a:pt x="13" y="307"/>
                  </a:cubicBezTo>
                  <a:cubicBezTo>
                    <a:pt x="44" y="316"/>
                    <a:pt x="44" y="316"/>
                    <a:pt x="44" y="316"/>
                  </a:cubicBezTo>
                  <a:cubicBezTo>
                    <a:pt x="45" y="316"/>
                    <a:pt x="45" y="316"/>
                    <a:pt x="45" y="316"/>
                  </a:cubicBezTo>
                  <a:cubicBezTo>
                    <a:pt x="46" y="316"/>
                    <a:pt x="46" y="316"/>
                    <a:pt x="46" y="316"/>
                  </a:cubicBezTo>
                  <a:cubicBezTo>
                    <a:pt x="46" y="317"/>
                    <a:pt x="46" y="317"/>
                    <a:pt x="46" y="317"/>
                  </a:cubicBezTo>
                  <a:cubicBezTo>
                    <a:pt x="47" y="317"/>
                    <a:pt x="47" y="317"/>
                    <a:pt x="47" y="317"/>
                  </a:cubicBezTo>
                  <a:cubicBezTo>
                    <a:pt x="53" y="323"/>
                    <a:pt x="53" y="323"/>
                    <a:pt x="53" y="323"/>
                  </a:cubicBezTo>
                  <a:cubicBezTo>
                    <a:pt x="61" y="327"/>
                    <a:pt x="61" y="327"/>
                    <a:pt x="61" y="327"/>
                  </a:cubicBezTo>
                  <a:cubicBezTo>
                    <a:pt x="61" y="327"/>
                    <a:pt x="61" y="327"/>
                    <a:pt x="61" y="327"/>
                  </a:cubicBezTo>
                  <a:cubicBezTo>
                    <a:pt x="64" y="327"/>
                    <a:pt x="64" y="327"/>
                    <a:pt x="64" y="327"/>
                  </a:cubicBezTo>
                  <a:cubicBezTo>
                    <a:pt x="64" y="328"/>
                    <a:pt x="64" y="328"/>
                    <a:pt x="64" y="328"/>
                  </a:cubicBezTo>
                  <a:cubicBezTo>
                    <a:pt x="67" y="333"/>
                    <a:pt x="69" y="337"/>
                    <a:pt x="69" y="341"/>
                  </a:cubicBezTo>
                  <a:cubicBezTo>
                    <a:pt x="72" y="351"/>
                    <a:pt x="72" y="351"/>
                    <a:pt x="72" y="351"/>
                  </a:cubicBezTo>
                  <a:cubicBezTo>
                    <a:pt x="105" y="360"/>
                    <a:pt x="105" y="360"/>
                    <a:pt x="105" y="360"/>
                  </a:cubicBezTo>
                  <a:cubicBezTo>
                    <a:pt x="114" y="358"/>
                    <a:pt x="114" y="358"/>
                    <a:pt x="114" y="358"/>
                  </a:cubicBezTo>
                  <a:cubicBezTo>
                    <a:pt x="124" y="345"/>
                    <a:pt x="124" y="345"/>
                    <a:pt x="124" y="345"/>
                  </a:cubicBezTo>
                  <a:cubicBezTo>
                    <a:pt x="149" y="297"/>
                    <a:pt x="149" y="297"/>
                    <a:pt x="149" y="297"/>
                  </a:cubicBezTo>
                  <a:cubicBezTo>
                    <a:pt x="150" y="297"/>
                    <a:pt x="150" y="297"/>
                    <a:pt x="150" y="297"/>
                  </a:cubicBezTo>
                  <a:cubicBezTo>
                    <a:pt x="150" y="296"/>
                    <a:pt x="150" y="296"/>
                    <a:pt x="150" y="296"/>
                  </a:cubicBezTo>
                  <a:cubicBezTo>
                    <a:pt x="162" y="280"/>
                    <a:pt x="162" y="280"/>
                    <a:pt x="162" y="280"/>
                  </a:cubicBezTo>
                  <a:cubicBezTo>
                    <a:pt x="163" y="279"/>
                    <a:pt x="163" y="279"/>
                    <a:pt x="163" y="279"/>
                  </a:cubicBezTo>
                  <a:cubicBezTo>
                    <a:pt x="183" y="269"/>
                    <a:pt x="183" y="269"/>
                    <a:pt x="183" y="269"/>
                  </a:cubicBezTo>
                  <a:cubicBezTo>
                    <a:pt x="197" y="268"/>
                    <a:pt x="197" y="268"/>
                    <a:pt x="197" y="268"/>
                  </a:cubicBezTo>
                  <a:cubicBezTo>
                    <a:pt x="202" y="260"/>
                    <a:pt x="206" y="256"/>
                    <a:pt x="211" y="256"/>
                  </a:cubicBezTo>
                  <a:cubicBezTo>
                    <a:pt x="215" y="256"/>
                    <a:pt x="220" y="258"/>
                    <a:pt x="228" y="262"/>
                  </a:cubicBezTo>
                  <a:cubicBezTo>
                    <a:pt x="230" y="263"/>
                    <a:pt x="230" y="263"/>
                    <a:pt x="230" y="263"/>
                  </a:cubicBezTo>
                  <a:cubicBezTo>
                    <a:pt x="230" y="264"/>
                    <a:pt x="230" y="264"/>
                    <a:pt x="230" y="264"/>
                  </a:cubicBezTo>
                  <a:cubicBezTo>
                    <a:pt x="248" y="291"/>
                    <a:pt x="248" y="291"/>
                    <a:pt x="248" y="291"/>
                  </a:cubicBezTo>
                  <a:cubicBezTo>
                    <a:pt x="248" y="293"/>
                    <a:pt x="248" y="293"/>
                    <a:pt x="248" y="293"/>
                  </a:cubicBezTo>
                  <a:cubicBezTo>
                    <a:pt x="249" y="293"/>
                    <a:pt x="249" y="293"/>
                    <a:pt x="249" y="293"/>
                  </a:cubicBezTo>
                  <a:cubicBezTo>
                    <a:pt x="249" y="295"/>
                    <a:pt x="249" y="295"/>
                    <a:pt x="249" y="295"/>
                  </a:cubicBezTo>
                  <a:cubicBezTo>
                    <a:pt x="251" y="315"/>
                    <a:pt x="251" y="315"/>
                    <a:pt x="251" y="315"/>
                  </a:cubicBezTo>
                  <a:cubicBezTo>
                    <a:pt x="250" y="337"/>
                    <a:pt x="250" y="337"/>
                    <a:pt x="250" y="337"/>
                  </a:cubicBezTo>
                  <a:cubicBezTo>
                    <a:pt x="250" y="337"/>
                    <a:pt x="250" y="337"/>
                    <a:pt x="250" y="337"/>
                  </a:cubicBezTo>
                  <a:cubicBezTo>
                    <a:pt x="245" y="356"/>
                    <a:pt x="245" y="356"/>
                    <a:pt x="245" y="356"/>
                  </a:cubicBezTo>
                  <a:cubicBezTo>
                    <a:pt x="245" y="356"/>
                    <a:pt x="245" y="356"/>
                    <a:pt x="245" y="356"/>
                  </a:cubicBezTo>
                  <a:cubicBezTo>
                    <a:pt x="245" y="358"/>
                    <a:pt x="245" y="358"/>
                    <a:pt x="245" y="358"/>
                  </a:cubicBezTo>
                  <a:cubicBezTo>
                    <a:pt x="244" y="358"/>
                    <a:pt x="244" y="358"/>
                    <a:pt x="244" y="358"/>
                  </a:cubicBezTo>
                  <a:cubicBezTo>
                    <a:pt x="230" y="375"/>
                    <a:pt x="230" y="375"/>
                    <a:pt x="230" y="375"/>
                  </a:cubicBezTo>
                  <a:cubicBezTo>
                    <a:pt x="224" y="389"/>
                    <a:pt x="224" y="389"/>
                    <a:pt x="224" y="389"/>
                  </a:cubicBezTo>
                  <a:cubicBezTo>
                    <a:pt x="225" y="412"/>
                    <a:pt x="225" y="412"/>
                    <a:pt x="225" y="412"/>
                  </a:cubicBezTo>
                  <a:cubicBezTo>
                    <a:pt x="227" y="412"/>
                    <a:pt x="227" y="412"/>
                    <a:pt x="227" y="412"/>
                  </a:cubicBezTo>
                  <a:cubicBezTo>
                    <a:pt x="235" y="409"/>
                    <a:pt x="235" y="409"/>
                    <a:pt x="235" y="409"/>
                  </a:cubicBezTo>
                  <a:cubicBezTo>
                    <a:pt x="243" y="401"/>
                    <a:pt x="243" y="401"/>
                    <a:pt x="243" y="401"/>
                  </a:cubicBezTo>
                  <a:cubicBezTo>
                    <a:pt x="245" y="399"/>
                    <a:pt x="245" y="399"/>
                    <a:pt x="245" y="399"/>
                  </a:cubicBezTo>
                  <a:cubicBezTo>
                    <a:pt x="246" y="397"/>
                    <a:pt x="246" y="397"/>
                    <a:pt x="246" y="397"/>
                  </a:cubicBezTo>
                  <a:cubicBezTo>
                    <a:pt x="257" y="406"/>
                    <a:pt x="257" y="406"/>
                    <a:pt x="257" y="406"/>
                  </a:cubicBezTo>
                  <a:cubicBezTo>
                    <a:pt x="257" y="408"/>
                    <a:pt x="257" y="408"/>
                    <a:pt x="257" y="408"/>
                  </a:cubicBezTo>
                  <a:cubicBezTo>
                    <a:pt x="257" y="424"/>
                    <a:pt x="257" y="424"/>
                    <a:pt x="257" y="424"/>
                  </a:cubicBezTo>
                  <a:cubicBezTo>
                    <a:pt x="256" y="424"/>
                    <a:pt x="256" y="424"/>
                    <a:pt x="256" y="424"/>
                  </a:cubicBezTo>
                  <a:cubicBezTo>
                    <a:pt x="246" y="429"/>
                    <a:pt x="246" y="429"/>
                    <a:pt x="246" y="429"/>
                  </a:cubicBezTo>
                  <a:cubicBezTo>
                    <a:pt x="243" y="433"/>
                    <a:pt x="243" y="433"/>
                    <a:pt x="243" y="433"/>
                  </a:cubicBezTo>
                  <a:cubicBezTo>
                    <a:pt x="243" y="442"/>
                    <a:pt x="243" y="442"/>
                    <a:pt x="243" y="442"/>
                  </a:cubicBezTo>
                  <a:cubicBezTo>
                    <a:pt x="242" y="443"/>
                    <a:pt x="242" y="443"/>
                    <a:pt x="242" y="443"/>
                  </a:cubicBezTo>
                  <a:cubicBezTo>
                    <a:pt x="242" y="443"/>
                    <a:pt x="242" y="443"/>
                    <a:pt x="242" y="443"/>
                  </a:cubicBezTo>
                  <a:cubicBezTo>
                    <a:pt x="236" y="455"/>
                    <a:pt x="236" y="455"/>
                    <a:pt x="236" y="455"/>
                  </a:cubicBezTo>
                  <a:cubicBezTo>
                    <a:pt x="235" y="455"/>
                    <a:pt x="235" y="455"/>
                    <a:pt x="235" y="455"/>
                  </a:cubicBezTo>
                  <a:cubicBezTo>
                    <a:pt x="232" y="456"/>
                    <a:pt x="232" y="456"/>
                    <a:pt x="232" y="456"/>
                  </a:cubicBezTo>
                  <a:cubicBezTo>
                    <a:pt x="224" y="457"/>
                    <a:pt x="224" y="457"/>
                    <a:pt x="224" y="457"/>
                  </a:cubicBezTo>
                  <a:cubicBezTo>
                    <a:pt x="216" y="459"/>
                    <a:pt x="216" y="459"/>
                    <a:pt x="216" y="459"/>
                  </a:cubicBezTo>
                  <a:cubicBezTo>
                    <a:pt x="209" y="471"/>
                    <a:pt x="209" y="471"/>
                    <a:pt x="209" y="471"/>
                  </a:cubicBezTo>
                  <a:cubicBezTo>
                    <a:pt x="210" y="473"/>
                    <a:pt x="210" y="473"/>
                    <a:pt x="210" y="473"/>
                  </a:cubicBezTo>
                  <a:cubicBezTo>
                    <a:pt x="245" y="469"/>
                    <a:pt x="245" y="469"/>
                    <a:pt x="245" y="469"/>
                  </a:cubicBezTo>
                  <a:cubicBezTo>
                    <a:pt x="251" y="463"/>
                    <a:pt x="251" y="463"/>
                    <a:pt x="251" y="463"/>
                  </a:cubicBezTo>
                  <a:cubicBezTo>
                    <a:pt x="263" y="433"/>
                    <a:pt x="263" y="433"/>
                    <a:pt x="263" y="433"/>
                  </a:cubicBezTo>
                  <a:cubicBezTo>
                    <a:pt x="263" y="433"/>
                    <a:pt x="263" y="433"/>
                    <a:pt x="263" y="433"/>
                  </a:cubicBezTo>
                  <a:cubicBezTo>
                    <a:pt x="341" y="353"/>
                    <a:pt x="341" y="353"/>
                    <a:pt x="341" y="353"/>
                  </a:cubicBezTo>
                  <a:cubicBezTo>
                    <a:pt x="343" y="353"/>
                    <a:pt x="343" y="353"/>
                    <a:pt x="343" y="353"/>
                  </a:cubicBezTo>
                  <a:cubicBezTo>
                    <a:pt x="360" y="344"/>
                    <a:pt x="360" y="344"/>
                    <a:pt x="360" y="344"/>
                  </a:cubicBezTo>
                  <a:cubicBezTo>
                    <a:pt x="361" y="343"/>
                    <a:pt x="361" y="343"/>
                    <a:pt x="361" y="343"/>
                  </a:cubicBezTo>
                  <a:cubicBezTo>
                    <a:pt x="361" y="344"/>
                    <a:pt x="361" y="344"/>
                    <a:pt x="361" y="344"/>
                  </a:cubicBezTo>
                  <a:cubicBezTo>
                    <a:pt x="375" y="344"/>
                    <a:pt x="375" y="344"/>
                    <a:pt x="375" y="344"/>
                  </a:cubicBezTo>
                  <a:cubicBezTo>
                    <a:pt x="389" y="341"/>
                    <a:pt x="389" y="341"/>
                    <a:pt x="389" y="341"/>
                  </a:cubicBezTo>
                  <a:cubicBezTo>
                    <a:pt x="403" y="335"/>
                    <a:pt x="403" y="335"/>
                    <a:pt x="403" y="335"/>
                  </a:cubicBezTo>
                  <a:cubicBezTo>
                    <a:pt x="414" y="323"/>
                    <a:pt x="414" y="323"/>
                    <a:pt x="414" y="323"/>
                  </a:cubicBezTo>
                  <a:cubicBezTo>
                    <a:pt x="431" y="277"/>
                    <a:pt x="431" y="277"/>
                    <a:pt x="431" y="277"/>
                  </a:cubicBezTo>
                  <a:cubicBezTo>
                    <a:pt x="431" y="277"/>
                    <a:pt x="431" y="277"/>
                    <a:pt x="431" y="277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96" y="207"/>
                    <a:pt x="496" y="207"/>
                    <a:pt x="496" y="207"/>
                  </a:cubicBezTo>
                  <a:cubicBezTo>
                    <a:pt x="496" y="206"/>
                    <a:pt x="496" y="206"/>
                    <a:pt x="496" y="206"/>
                  </a:cubicBezTo>
                  <a:cubicBezTo>
                    <a:pt x="492" y="169"/>
                    <a:pt x="492" y="169"/>
                    <a:pt x="492" y="169"/>
                  </a:cubicBezTo>
                  <a:cubicBezTo>
                    <a:pt x="489" y="168"/>
                    <a:pt x="485" y="166"/>
                    <a:pt x="483" y="163"/>
                  </a:cubicBezTo>
                  <a:cubicBezTo>
                    <a:pt x="480" y="161"/>
                    <a:pt x="480" y="161"/>
                    <a:pt x="480" y="161"/>
                  </a:cubicBezTo>
                  <a:cubicBezTo>
                    <a:pt x="480" y="162"/>
                    <a:pt x="480" y="162"/>
                    <a:pt x="480" y="162"/>
                  </a:cubicBezTo>
                  <a:cubicBezTo>
                    <a:pt x="470" y="163"/>
                    <a:pt x="470" y="163"/>
                    <a:pt x="470" y="163"/>
                  </a:cubicBezTo>
                  <a:cubicBezTo>
                    <a:pt x="465" y="161"/>
                    <a:pt x="461" y="158"/>
                    <a:pt x="457" y="153"/>
                  </a:cubicBezTo>
                  <a:cubicBezTo>
                    <a:pt x="454" y="147"/>
                    <a:pt x="454" y="147"/>
                    <a:pt x="454" y="147"/>
                  </a:cubicBezTo>
                  <a:cubicBezTo>
                    <a:pt x="454" y="146"/>
                    <a:pt x="454" y="146"/>
                    <a:pt x="454" y="146"/>
                  </a:cubicBezTo>
                  <a:cubicBezTo>
                    <a:pt x="453" y="145"/>
                    <a:pt x="453" y="145"/>
                    <a:pt x="453" y="145"/>
                  </a:cubicBezTo>
                  <a:cubicBezTo>
                    <a:pt x="453" y="88"/>
                    <a:pt x="453" y="88"/>
                    <a:pt x="453" y="88"/>
                  </a:cubicBezTo>
                  <a:cubicBezTo>
                    <a:pt x="447" y="86"/>
                    <a:pt x="440" y="81"/>
                    <a:pt x="433" y="74"/>
                  </a:cubicBezTo>
                  <a:cubicBezTo>
                    <a:pt x="419" y="59"/>
                    <a:pt x="419" y="59"/>
                    <a:pt x="419" y="59"/>
                  </a:cubicBezTo>
                  <a:cubicBezTo>
                    <a:pt x="407" y="41"/>
                    <a:pt x="407" y="41"/>
                    <a:pt x="407" y="41"/>
                  </a:cubicBezTo>
                  <a:cubicBezTo>
                    <a:pt x="404" y="37"/>
                    <a:pt x="404" y="31"/>
                    <a:pt x="406" y="21"/>
                  </a:cubicBezTo>
                  <a:cubicBezTo>
                    <a:pt x="407" y="16"/>
                    <a:pt x="407" y="16"/>
                    <a:pt x="407" y="16"/>
                  </a:cubicBezTo>
                  <a:cubicBezTo>
                    <a:pt x="399" y="6"/>
                    <a:pt x="399" y="6"/>
                    <a:pt x="399" y="6"/>
                  </a:cubicBezTo>
                  <a:cubicBezTo>
                    <a:pt x="398" y="15"/>
                    <a:pt x="398" y="15"/>
                    <a:pt x="398" y="15"/>
                  </a:cubicBezTo>
                  <a:cubicBezTo>
                    <a:pt x="389" y="33"/>
                    <a:pt x="389" y="33"/>
                    <a:pt x="389" y="33"/>
                  </a:cubicBezTo>
                  <a:cubicBezTo>
                    <a:pt x="385" y="33"/>
                    <a:pt x="385" y="33"/>
                    <a:pt x="385" y="33"/>
                  </a:cubicBezTo>
                  <a:cubicBezTo>
                    <a:pt x="378" y="33"/>
                    <a:pt x="370" y="32"/>
                    <a:pt x="363" y="29"/>
                  </a:cubicBezTo>
                  <a:cubicBezTo>
                    <a:pt x="357" y="27"/>
                    <a:pt x="354" y="21"/>
                    <a:pt x="354" y="15"/>
                  </a:cubicBezTo>
                  <a:cubicBezTo>
                    <a:pt x="354" y="11"/>
                    <a:pt x="354" y="11"/>
                    <a:pt x="354" y="11"/>
                  </a:cubicBezTo>
                  <a:cubicBezTo>
                    <a:pt x="349" y="11"/>
                    <a:pt x="349" y="11"/>
                    <a:pt x="349" y="11"/>
                  </a:cubicBezTo>
                  <a:cubicBezTo>
                    <a:pt x="329" y="16"/>
                    <a:pt x="329" y="16"/>
                    <a:pt x="329" y="16"/>
                  </a:cubicBezTo>
                  <a:cubicBezTo>
                    <a:pt x="314" y="1"/>
                    <a:pt x="314" y="1"/>
                    <a:pt x="314" y="1"/>
                  </a:cubicBezTo>
                  <a:cubicBezTo>
                    <a:pt x="308" y="0"/>
                    <a:pt x="308" y="0"/>
                    <a:pt x="308" y="0"/>
                  </a:cubicBezTo>
                  <a:cubicBezTo>
                    <a:pt x="303" y="5"/>
                    <a:pt x="303" y="5"/>
                    <a:pt x="303" y="5"/>
                  </a:cubicBezTo>
                  <a:cubicBezTo>
                    <a:pt x="309" y="16"/>
                    <a:pt x="309" y="16"/>
                    <a:pt x="309" y="16"/>
                  </a:cubicBezTo>
                  <a:cubicBezTo>
                    <a:pt x="312" y="19"/>
                    <a:pt x="312" y="19"/>
                    <a:pt x="312" y="19"/>
                  </a:cubicBezTo>
                  <a:cubicBezTo>
                    <a:pt x="301" y="41"/>
                    <a:pt x="301" y="41"/>
                    <a:pt x="301" y="41"/>
                  </a:cubicBezTo>
                  <a:cubicBezTo>
                    <a:pt x="300" y="41"/>
                    <a:pt x="300" y="41"/>
                    <a:pt x="300" y="41"/>
                  </a:cubicBezTo>
                  <a:cubicBezTo>
                    <a:pt x="300" y="42"/>
                    <a:pt x="300" y="42"/>
                    <a:pt x="300" y="42"/>
                  </a:cubicBezTo>
                  <a:cubicBezTo>
                    <a:pt x="299" y="42"/>
                    <a:pt x="299" y="42"/>
                    <a:pt x="299" y="42"/>
                  </a:cubicBezTo>
                  <a:cubicBezTo>
                    <a:pt x="280" y="63"/>
                    <a:pt x="280" y="63"/>
                    <a:pt x="280" y="63"/>
                  </a:cubicBezTo>
                  <a:cubicBezTo>
                    <a:pt x="279" y="65"/>
                    <a:pt x="279" y="65"/>
                    <a:pt x="279" y="65"/>
                  </a:cubicBezTo>
                  <a:cubicBezTo>
                    <a:pt x="277" y="65"/>
                    <a:pt x="277" y="65"/>
                    <a:pt x="277" y="65"/>
                  </a:cubicBezTo>
                  <a:cubicBezTo>
                    <a:pt x="247" y="68"/>
                    <a:pt x="247" y="68"/>
                    <a:pt x="247" y="68"/>
                  </a:cubicBezTo>
                  <a:lnTo>
                    <a:pt x="227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9" name="Freeform 28"/>
            <p:cNvSpPr>
              <a:spLocks/>
            </p:cNvSpPr>
            <p:nvPr/>
          </p:nvSpPr>
          <p:spPr bwMode="auto">
            <a:xfrm>
              <a:off x="5665311" y="2074863"/>
              <a:ext cx="1066800" cy="727075"/>
            </a:xfrm>
            <a:custGeom>
              <a:avLst/>
              <a:gdLst>
                <a:gd name="T0" fmla="*/ 123 w 707"/>
                <a:gd name="T1" fmla="*/ 7 h 481"/>
                <a:gd name="T2" fmla="*/ 95 w 707"/>
                <a:gd name="T3" fmla="*/ 14 h 481"/>
                <a:gd name="T4" fmla="*/ 90 w 707"/>
                <a:gd name="T5" fmla="*/ 26 h 481"/>
                <a:gd name="T6" fmla="*/ 76 w 707"/>
                <a:gd name="T7" fmla="*/ 46 h 481"/>
                <a:gd name="T8" fmla="*/ 54 w 707"/>
                <a:gd name="T9" fmla="*/ 62 h 481"/>
                <a:gd name="T10" fmla="*/ 28 w 707"/>
                <a:gd name="T11" fmla="*/ 45 h 481"/>
                <a:gd name="T12" fmla="*/ 0 w 707"/>
                <a:gd name="T13" fmla="*/ 52 h 481"/>
                <a:gd name="T14" fmla="*/ 41 w 707"/>
                <a:gd name="T15" fmla="*/ 79 h 481"/>
                <a:gd name="T16" fmla="*/ 43 w 707"/>
                <a:gd name="T17" fmla="*/ 83 h 481"/>
                <a:gd name="T18" fmla="*/ 48 w 707"/>
                <a:gd name="T19" fmla="*/ 136 h 481"/>
                <a:gd name="T20" fmla="*/ 79 w 707"/>
                <a:gd name="T21" fmla="*/ 199 h 481"/>
                <a:gd name="T22" fmla="*/ 99 w 707"/>
                <a:gd name="T23" fmla="*/ 179 h 481"/>
                <a:gd name="T24" fmla="*/ 128 w 707"/>
                <a:gd name="T25" fmla="*/ 172 h 481"/>
                <a:gd name="T26" fmla="*/ 128 w 707"/>
                <a:gd name="T27" fmla="*/ 173 h 481"/>
                <a:gd name="T28" fmla="*/ 156 w 707"/>
                <a:gd name="T29" fmla="*/ 205 h 481"/>
                <a:gd name="T30" fmla="*/ 165 w 707"/>
                <a:gd name="T31" fmla="*/ 232 h 481"/>
                <a:gd name="T32" fmla="*/ 163 w 707"/>
                <a:gd name="T33" fmla="*/ 257 h 481"/>
                <a:gd name="T34" fmla="*/ 181 w 707"/>
                <a:gd name="T35" fmla="*/ 282 h 481"/>
                <a:gd name="T36" fmla="*/ 207 w 707"/>
                <a:gd name="T37" fmla="*/ 275 h 481"/>
                <a:gd name="T38" fmla="*/ 220 w 707"/>
                <a:gd name="T39" fmla="*/ 286 h 481"/>
                <a:gd name="T40" fmla="*/ 252 w 707"/>
                <a:gd name="T41" fmla="*/ 300 h 481"/>
                <a:gd name="T42" fmla="*/ 276 w 707"/>
                <a:gd name="T43" fmla="*/ 292 h 481"/>
                <a:gd name="T44" fmla="*/ 288 w 707"/>
                <a:gd name="T45" fmla="*/ 278 h 481"/>
                <a:gd name="T46" fmla="*/ 304 w 707"/>
                <a:gd name="T47" fmla="*/ 319 h 481"/>
                <a:gd name="T48" fmla="*/ 344 w 707"/>
                <a:gd name="T49" fmla="*/ 360 h 481"/>
                <a:gd name="T50" fmla="*/ 352 w 707"/>
                <a:gd name="T51" fmla="*/ 427 h 481"/>
                <a:gd name="T52" fmla="*/ 378 w 707"/>
                <a:gd name="T53" fmla="*/ 438 h 481"/>
                <a:gd name="T54" fmla="*/ 394 w 707"/>
                <a:gd name="T55" fmla="*/ 481 h 481"/>
                <a:gd name="T56" fmla="*/ 489 w 707"/>
                <a:gd name="T57" fmla="*/ 399 h 481"/>
                <a:gd name="T58" fmla="*/ 528 w 707"/>
                <a:gd name="T59" fmla="*/ 359 h 481"/>
                <a:gd name="T60" fmla="*/ 596 w 707"/>
                <a:gd name="T61" fmla="*/ 300 h 481"/>
                <a:gd name="T62" fmla="*/ 621 w 707"/>
                <a:gd name="T63" fmla="*/ 278 h 481"/>
                <a:gd name="T64" fmla="*/ 627 w 707"/>
                <a:gd name="T65" fmla="*/ 224 h 481"/>
                <a:gd name="T66" fmla="*/ 650 w 707"/>
                <a:gd name="T67" fmla="*/ 220 h 481"/>
                <a:gd name="T68" fmla="*/ 689 w 707"/>
                <a:gd name="T69" fmla="*/ 261 h 481"/>
                <a:gd name="T70" fmla="*/ 682 w 707"/>
                <a:gd name="T71" fmla="*/ 231 h 481"/>
                <a:gd name="T72" fmla="*/ 707 w 707"/>
                <a:gd name="T73" fmla="*/ 208 h 481"/>
                <a:gd name="T74" fmla="*/ 693 w 707"/>
                <a:gd name="T75" fmla="*/ 166 h 481"/>
                <a:gd name="T76" fmla="*/ 647 w 707"/>
                <a:gd name="T77" fmla="*/ 145 h 481"/>
                <a:gd name="T78" fmla="*/ 633 w 707"/>
                <a:gd name="T79" fmla="*/ 143 h 481"/>
                <a:gd name="T80" fmla="*/ 617 w 707"/>
                <a:gd name="T81" fmla="*/ 145 h 481"/>
                <a:gd name="T82" fmla="*/ 588 w 707"/>
                <a:gd name="T83" fmla="*/ 145 h 481"/>
                <a:gd name="T84" fmla="*/ 586 w 707"/>
                <a:gd name="T85" fmla="*/ 182 h 481"/>
                <a:gd name="T86" fmla="*/ 547 w 707"/>
                <a:gd name="T87" fmla="*/ 188 h 481"/>
                <a:gd name="T88" fmla="*/ 494 w 707"/>
                <a:gd name="T89" fmla="*/ 141 h 481"/>
                <a:gd name="T90" fmla="*/ 481 w 707"/>
                <a:gd name="T91" fmla="*/ 116 h 481"/>
                <a:gd name="T92" fmla="*/ 486 w 707"/>
                <a:gd name="T93" fmla="*/ 131 h 481"/>
                <a:gd name="T94" fmla="*/ 471 w 707"/>
                <a:gd name="T95" fmla="*/ 159 h 481"/>
                <a:gd name="T96" fmla="*/ 441 w 707"/>
                <a:gd name="T97" fmla="*/ 150 h 481"/>
                <a:gd name="T98" fmla="*/ 438 w 707"/>
                <a:gd name="T99" fmla="*/ 124 h 481"/>
                <a:gd name="T100" fmla="*/ 411 w 707"/>
                <a:gd name="T101" fmla="*/ 112 h 481"/>
                <a:gd name="T102" fmla="*/ 380 w 707"/>
                <a:gd name="T103" fmla="*/ 92 h 481"/>
                <a:gd name="T104" fmla="*/ 336 w 707"/>
                <a:gd name="T105" fmla="*/ 76 h 481"/>
                <a:gd name="T106" fmla="*/ 308 w 707"/>
                <a:gd name="T107" fmla="*/ 88 h 481"/>
                <a:gd name="T108" fmla="*/ 296 w 707"/>
                <a:gd name="T109" fmla="*/ 64 h 481"/>
                <a:gd name="T110" fmla="*/ 259 w 707"/>
                <a:gd name="T111" fmla="*/ 62 h 481"/>
                <a:gd name="T112" fmla="*/ 216 w 707"/>
                <a:gd name="T113" fmla="*/ 71 h 481"/>
                <a:gd name="T114" fmla="*/ 175 w 707"/>
                <a:gd name="T115" fmla="*/ 69 h 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7" h="481">
                  <a:moveTo>
                    <a:pt x="137" y="22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2" y="7"/>
                    <a:pt x="122" y="7"/>
                    <a:pt x="122" y="7"/>
                  </a:cubicBezTo>
                  <a:cubicBezTo>
                    <a:pt x="96" y="16"/>
                    <a:pt x="96" y="16"/>
                    <a:pt x="96" y="16"/>
                  </a:cubicBezTo>
                  <a:cubicBezTo>
                    <a:pt x="95" y="14"/>
                    <a:pt x="95" y="14"/>
                    <a:pt x="95" y="14"/>
                  </a:cubicBezTo>
                  <a:cubicBezTo>
                    <a:pt x="91" y="13"/>
                    <a:pt x="91" y="13"/>
                    <a:pt x="91" y="13"/>
                  </a:cubicBezTo>
                  <a:cubicBezTo>
                    <a:pt x="91" y="25"/>
                    <a:pt x="91" y="25"/>
                    <a:pt x="91" y="25"/>
                  </a:cubicBezTo>
                  <a:cubicBezTo>
                    <a:pt x="90" y="26"/>
                    <a:pt x="90" y="26"/>
                    <a:pt x="90" y="26"/>
                  </a:cubicBezTo>
                  <a:cubicBezTo>
                    <a:pt x="77" y="45"/>
                    <a:pt x="77" y="45"/>
                    <a:pt x="77" y="45"/>
                  </a:cubicBezTo>
                  <a:cubicBezTo>
                    <a:pt x="76" y="45"/>
                    <a:pt x="76" y="45"/>
                    <a:pt x="76" y="45"/>
                  </a:cubicBezTo>
                  <a:cubicBezTo>
                    <a:pt x="76" y="46"/>
                    <a:pt x="76" y="46"/>
                    <a:pt x="76" y="46"/>
                  </a:cubicBezTo>
                  <a:cubicBezTo>
                    <a:pt x="75" y="46"/>
                    <a:pt x="75" y="46"/>
                    <a:pt x="75" y="46"/>
                  </a:cubicBezTo>
                  <a:cubicBezTo>
                    <a:pt x="56" y="62"/>
                    <a:pt x="56" y="62"/>
                    <a:pt x="56" y="62"/>
                  </a:cubicBezTo>
                  <a:cubicBezTo>
                    <a:pt x="54" y="62"/>
                    <a:pt x="54" y="62"/>
                    <a:pt x="54" y="62"/>
                  </a:cubicBezTo>
                  <a:cubicBezTo>
                    <a:pt x="54" y="64"/>
                    <a:pt x="54" y="64"/>
                    <a:pt x="54" y="64"/>
                  </a:cubicBezTo>
                  <a:cubicBezTo>
                    <a:pt x="51" y="62"/>
                    <a:pt x="51" y="62"/>
                    <a:pt x="51" y="62"/>
                  </a:cubicBezTo>
                  <a:cubicBezTo>
                    <a:pt x="38" y="56"/>
                    <a:pt x="30" y="50"/>
                    <a:pt x="28" y="45"/>
                  </a:cubicBezTo>
                  <a:cubicBezTo>
                    <a:pt x="26" y="43"/>
                    <a:pt x="24" y="43"/>
                    <a:pt x="22" y="41"/>
                  </a:cubicBezTo>
                  <a:cubicBezTo>
                    <a:pt x="9" y="44"/>
                    <a:pt x="9" y="44"/>
                    <a:pt x="9" y="44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40" y="78"/>
                    <a:pt x="40" y="78"/>
                    <a:pt x="40" y="78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2" y="79"/>
                    <a:pt x="42" y="79"/>
                    <a:pt x="42" y="79"/>
                  </a:cubicBezTo>
                  <a:cubicBezTo>
                    <a:pt x="43" y="82"/>
                    <a:pt x="43" y="82"/>
                    <a:pt x="43" y="82"/>
                  </a:cubicBezTo>
                  <a:cubicBezTo>
                    <a:pt x="43" y="83"/>
                    <a:pt x="43" y="83"/>
                    <a:pt x="43" y="83"/>
                  </a:cubicBezTo>
                  <a:cubicBezTo>
                    <a:pt x="47" y="104"/>
                    <a:pt x="47" y="104"/>
                    <a:pt x="47" y="104"/>
                  </a:cubicBezTo>
                  <a:cubicBezTo>
                    <a:pt x="48" y="104"/>
                    <a:pt x="48" y="104"/>
                    <a:pt x="48" y="104"/>
                  </a:cubicBezTo>
                  <a:cubicBezTo>
                    <a:pt x="48" y="136"/>
                    <a:pt x="48" y="136"/>
                    <a:pt x="48" y="136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5" y="185"/>
                    <a:pt x="65" y="185"/>
                    <a:pt x="65" y="185"/>
                  </a:cubicBezTo>
                  <a:cubicBezTo>
                    <a:pt x="79" y="199"/>
                    <a:pt x="79" y="199"/>
                    <a:pt x="79" y="199"/>
                  </a:cubicBezTo>
                  <a:cubicBezTo>
                    <a:pt x="91" y="190"/>
                    <a:pt x="91" y="190"/>
                    <a:pt x="91" y="190"/>
                  </a:cubicBezTo>
                  <a:cubicBezTo>
                    <a:pt x="99" y="180"/>
                    <a:pt x="99" y="180"/>
                    <a:pt x="99" y="180"/>
                  </a:cubicBezTo>
                  <a:cubicBezTo>
                    <a:pt x="99" y="179"/>
                    <a:pt x="99" y="179"/>
                    <a:pt x="99" y="179"/>
                  </a:cubicBezTo>
                  <a:cubicBezTo>
                    <a:pt x="100" y="179"/>
                    <a:pt x="100" y="179"/>
                    <a:pt x="100" y="179"/>
                  </a:cubicBezTo>
                  <a:cubicBezTo>
                    <a:pt x="115" y="161"/>
                    <a:pt x="115" y="161"/>
                    <a:pt x="115" y="161"/>
                  </a:cubicBezTo>
                  <a:cubicBezTo>
                    <a:pt x="128" y="172"/>
                    <a:pt x="128" y="172"/>
                    <a:pt x="128" y="172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4"/>
                    <a:pt x="128" y="174"/>
                    <a:pt x="128" y="174"/>
                  </a:cubicBezTo>
                  <a:cubicBezTo>
                    <a:pt x="141" y="199"/>
                    <a:pt x="141" y="199"/>
                    <a:pt x="141" y="199"/>
                  </a:cubicBezTo>
                  <a:cubicBezTo>
                    <a:pt x="156" y="205"/>
                    <a:pt x="156" y="205"/>
                    <a:pt x="156" y="205"/>
                  </a:cubicBezTo>
                  <a:cubicBezTo>
                    <a:pt x="165" y="230"/>
                    <a:pt x="165" y="230"/>
                    <a:pt x="165" y="230"/>
                  </a:cubicBezTo>
                  <a:cubicBezTo>
                    <a:pt x="165" y="231"/>
                    <a:pt x="165" y="231"/>
                    <a:pt x="165" y="231"/>
                  </a:cubicBezTo>
                  <a:cubicBezTo>
                    <a:pt x="165" y="232"/>
                    <a:pt x="165" y="232"/>
                    <a:pt x="165" y="232"/>
                  </a:cubicBezTo>
                  <a:cubicBezTo>
                    <a:pt x="164" y="256"/>
                    <a:pt x="164" y="256"/>
                    <a:pt x="164" y="256"/>
                  </a:cubicBezTo>
                  <a:cubicBezTo>
                    <a:pt x="164" y="257"/>
                    <a:pt x="164" y="257"/>
                    <a:pt x="164" y="257"/>
                  </a:cubicBezTo>
                  <a:cubicBezTo>
                    <a:pt x="163" y="257"/>
                    <a:pt x="163" y="257"/>
                    <a:pt x="163" y="257"/>
                  </a:cubicBezTo>
                  <a:cubicBezTo>
                    <a:pt x="156" y="278"/>
                    <a:pt x="156" y="278"/>
                    <a:pt x="156" y="278"/>
                  </a:cubicBezTo>
                  <a:cubicBezTo>
                    <a:pt x="168" y="288"/>
                    <a:pt x="168" y="288"/>
                    <a:pt x="168" y="288"/>
                  </a:cubicBezTo>
                  <a:cubicBezTo>
                    <a:pt x="181" y="282"/>
                    <a:pt x="181" y="282"/>
                    <a:pt x="181" y="282"/>
                  </a:cubicBezTo>
                  <a:cubicBezTo>
                    <a:pt x="193" y="269"/>
                    <a:pt x="193" y="269"/>
                    <a:pt x="193" y="269"/>
                  </a:cubicBezTo>
                  <a:cubicBezTo>
                    <a:pt x="196" y="272"/>
                    <a:pt x="196" y="272"/>
                    <a:pt x="196" y="272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20" y="286"/>
                    <a:pt x="220" y="286"/>
                    <a:pt x="220" y="286"/>
                  </a:cubicBezTo>
                  <a:cubicBezTo>
                    <a:pt x="233" y="283"/>
                    <a:pt x="233" y="283"/>
                    <a:pt x="233" y="283"/>
                  </a:cubicBezTo>
                  <a:cubicBezTo>
                    <a:pt x="244" y="280"/>
                    <a:pt x="249" y="283"/>
                    <a:pt x="252" y="291"/>
                  </a:cubicBezTo>
                  <a:cubicBezTo>
                    <a:pt x="252" y="300"/>
                    <a:pt x="252" y="300"/>
                    <a:pt x="252" y="300"/>
                  </a:cubicBezTo>
                  <a:cubicBezTo>
                    <a:pt x="255" y="301"/>
                    <a:pt x="255" y="301"/>
                    <a:pt x="255" y="301"/>
                  </a:cubicBezTo>
                  <a:cubicBezTo>
                    <a:pt x="269" y="305"/>
                    <a:pt x="269" y="305"/>
                    <a:pt x="269" y="305"/>
                  </a:cubicBezTo>
                  <a:cubicBezTo>
                    <a:pt x="276" y="292"/>
                    <a:pt x="276" y="292"/>
                    <a:pt x="276" y="292"/>
                  </a:cubicBezTo>
                  <a:cubicBezTo>
                    <a:pt x="276" y="286"/>
                    <a:pt x="276" y="286"/>
                    <a:pt x="276" y="286"/>
                  </a:cubicBezTo>
                  <a:cubicBezTo>
                    <a:pt x="276" y="282"/>
                    <a:pt x="277" y="278"/>
                    <a:pt x="280" y="277"/>
                  </a:cubicBezTo>
                  <a:cubicBezTo>
                    <a:pt x="288" y="278"/>
                    <a:pt x="288" y="278"/>
                    <a:pt x="288" y="278"/>
                  </a:cubicBezTo>
                  <a:cubicBezTo>
                    <a:pt x="300" y="283"/>
                    <a:pt x="305" y="291"/>
                    <a:pt x="305" y="299"/>
                  </a:cubicBezTo>
                  <a:cubicBezTo>
                    <a:pt x="304" y="306"/>
                    <a:pt x="304" y="306"/>
                    <a:pt x="304" y="306"/>
                  </a:cubicBezTo>
                  <a:cubicBezTo>
                    <a:pt x="304" y="319"/>
                    <a:pt x="304" y="319"/>
                    <a:pt x="304" y="319"/>
                  </a:cubicBezTo>
                  <a:cubicBezTo>
                    <a:pt x="316" y="336"/>
                    <a:pt x="316" y="336"/>
                    <a:pt x="316" y="336"/>
                  </a:cubicBezTo>
                  <a:cubicBezTo>
                    <a:pt x="329" y="351"/>
                    <a:pt x="329" y="351"/>
                    <a:pt x="329" y="351"/>
                  </a:cubicBezTo>
                  <a:cubicBezTo>
                    <a:pt x="334" y="356"/>
                    <a:pt x="339" y="358"/>
                    <a:pt x="344" y="360"/>
                  </a:cubicBezTo>
                  <a:cubicBezTo>
                    <a:pt x="346" y="360"/>
                    <a:pt x="346" y="360"/>
                    <a:pt x="346" y="360"/>
                  </a:cubicBezTo>
                  <a:cubicBezTo>
                    <a:pt x="350" y="362"/>
                    <a:pt x="352" y="368"/>
                    <a:pt x="352" y="379"/>
                  </a:cubicBezTo>
                  <a:cubicBezTo>
                    <a:pt x="352" y="427"/>
                    <a:pt x="352" y="427"/>
                    <a:pt x="352" y="427"/>
                  </a:cubicBezTo>
                  <a:cubicBezTo>
                    <a:pt x="354" y="431"/>
                    <a:pt x="357" y="434"/>
                    <a:pt x="360" y="435"/>
                  </a:cubicBezTo>
                  <a:cubicBezTo>
                    <a:pt x="362" y="435"/>
                    <a:pt x="362" y="435"/>
                    <a:pt x="362" y="435"/>
                  </a:cubicBezTo>
                  <a:cubicBezTo>
                    <a:pt x="369" y="432"/>
                    <a:pt x="373" y="433"/>
                    <a:pt x="378" y="438"/>
                  </a:cubicBezTo>
                  <a:cubicBezTo>
                    <a:pt x="381" y="440"/>
                    <a:pt x="381" y="440"/>
                    <a:pt x="381" y="440"/>
                  </a:cubicBezTo>
                  <a:cubicBezTo>
                    <a:pt x="386" y="441"/>
                    <a:pt x="391" y="446"/>
                    <a:pt x="392" y="454"/>
                  </a:cubicBezTo>
                  <a:cubicBezTo>
                    <a:pt x="394" y="481"/>
                    <a:pt x="394" y="481"/>
                    <a:pt x="394" y="481"/>
                  </a:cubicBezTo>
                  <a:cubicBezTo>
                    <a:pt x="418" y="431"/>
                    <a:pt x="418" y="431"/>
                    <a:pt x="418" y="431"/>
                  </a:cubicBezTo>
                  <a:cubicBezTo>
                    <a:pt x="426" y="405"/>
                    <a:pt x="434" y="389"/>
                    <a:pt x="446" y="387"/>
                  </a:cubicBezTo>
                  <a:cubicBezTo>
                    <a:pt x="455" y="383"/>
                    <a:pt x="470" y="389"/>
                    <a:pt x="489" y="399"/>
                  </a:cubicBezTo>
                  <a:cubicBezTo>
                    <a:pt x="557" y="405"/>
                    <a:pt x="557" y="405"/>
                    <a:pt x="557" y="405"/>
                  </a:cubicBezTo>
                  <a:cubicBezTo>
                    <a:pt x="560" y="390"/>
                    <a:pt x="560" y="390"/>
                    <a:pt x="560" y="390"/>
                  </a:cubicBezTo>
                  <a:cubicBezTo>
                    <a:pt x="528" y="359"/>
                    <a:pt x="528" y="359"/>
                    <a:pt x="528" y="359"/>
                  </a:cubicBezTo>
                  <a:cubicBezTo>
                    <a:pt x="513" y="351"/>
                    <a:pt x="507" y="344"/>
                    <a:pt x="509" y="340"/>
                  </a:cubicBezTo>
                  <a:cubicBezTo>
                    <a:pt x="533" y="341"/>
                    <a:pt x="533" y="341"/>
                    <a:pt x="533" y="341"/>
                  </a:cubicBezTo>
                  <a:cubicBezTo>
                    <a:pt x="555" y="349"/>
                    <a:pt x="576" y="336"/>
                    <a:pt x="596" y="300"/>
                  </a:cubicBezTo>
                  <a:cubicBezTo>
                    <a:pt x="596" y="300"/>
                    <a:pt x="596" y="300"/>
                    <a:pt x="596" y="300"/>
                  </a:cubicBezTo>
                  <a:cubicBezTo>
                    <a:pt x="598" y="300"/>
                    <a:pt x="598" y="300"/>
                    <a:pt x="598" y="300"/>
                  </a:cubicBezTo>
                  <a:cubicBezTo>
                    <a:pt x="621" y="278"/>
                    <a:pt x="621" y="278"/>
                    <a:pt x="621" y="278"/>
                  </a:cubicBezTo>
                  <a:cubicBezTo>
                    <a:pt x="624" y="229"/>
                    <a:pt x="624" y="229"/>
                    <a:pt x="624" y="229"/>
                  </a:cubicBezTo>
                  <a:cubicBezTo>
                    <a:pt x="624" y="224"/>
                    <a:pt x="624" y="224"/>
                    <a:pt x="624" y="224"/>
                  </a:cubicBezTo>
                  <a:cubicBezTo>
                    <a:pt x="627" y="224"/>
                    <a:pt x="627" y="224"/>
                    <a:pt x="627" y="224"/>
                  </a:cubicBezTo>
                  <a:cubicBezTo>
                    <a:pt x="629" y="224"/>
                    <a:pt x="629" y="224"/>
                    <a:pt x="629" y="224"/>
                  </a:cubicBezTo>
                  <a:cubicBezTo>
                    <a:pt x="647" y="220"/>
                    <a:pt x="647" y="220"/>
                    <a:pt x="647" y="220"/>
                  </a:cubicBezTo>
                  <a:cubicBezTo>
                    <a:pt x="650" y="220"/>
                    <a:pt x="650" y="220"/>
                    <a:pt x="650" y="220"/>
                  </a:cubicBezTo>
                  <a:cubicBezTo>
                    <a:pt x="652" y="221"/>
                    <a:pt x="652" y="221"/>
                    <a:pt x="652" y="221"/>
                  </a:cubicBezTo>
                  <a:cubicBezTo>
                    <a:pt x="652" y="222"/>
                    <a:pt x="652" y="222"/>
                    <a:pt x="652" y="222"/>
                  </a:cubicBezTo>
                  <a:cubicBezTo>
                    <a:pt x="689" y="261"/>
                    <a:pt x="689" y="261"/>
                    <a:pt x="689" y="261"/>
                  </a:cubicBezTo>
                  <a:cubicBezTo>
                    <a:pt x="700" y="257"/>
                    <a:pt x="700" y="257"/>
                    <a:pt x="700" y="257"/>
                  </a:cubicBezTo>
                  <a:cubicBezTo>
                    <a:pt x="702" y="250"/>
                    <a:pt x="702" y="250"/>
                    <a:pt x="702" y="250"/>
                  </a:cubicBezTo>
                  <a:cubicBezTo>
                    <a:pt x="682" y="231"/>
                    <a:pt x="682" y="231"/>
                    <a:pt x="682" y="231"/>
                  </a:cubicBezTo>
                  <a:cubicBezTo>
                    <a:pt x="679" y="229"/>
                    <a:pt x="679" y="229"/>
                    <a:pt x="679" y="229"/>
                  </a:cubicBezTo>
                  <a:cubicBezTo>
                    <a:pt x="677" y="226"/>
                    <a:pt x="677" y="226"/>
                    <a:pt x="677" y="226"/>
                  </a:cubicBezTo>
                  <a:cubicBezTo>
                    <a:pt x="707" y="208"/>
                    <a:pt x="707" y="208"/>
                    <a:pt x="707" y="208"/>
                  </a:cubicBezTo>
                  <a:cubicBezTo>
                    <a:pt x="705" y="164"/>
                    <a:pt x="705" y="164"/>
                    <a:pt x="705" y="164"/>
                  </a:cubicBezTo>
                  <a:cubicBezTo>
                    <a:pt x="693" y="166"/>
                    <a:pt x="693" y="166"/>
                    <a:pt x="693" y="166"/>
                  </a:cubicBezTo>
                  <a:cubicBezTo>
                    <a:pt x="693" y="166"/>
                    <a:pt x="693" y="166"/>
                    <a:pt x="693" y="166"/>
                  </a:cubicBezTo>
                  <a:cubicBezTo>
                    <a:pt x="691" y="166"/>
                    <a:pt x="691" y="166"/>
                    <a:pt x="691" y="166"/>
                  </a:cubicBezTo>
                  <a:cubicBezTo>
                    <a:pt x="675" y="158"/>
                    <a:pt x="675" y="158"/>
                    <a:pt x="675" y="158"/>
                  </a:cubicBezTo>
                  <a:cubicBezTo>
                    <a:pt x="668" y="157"/>
                    <a:pt x="660" y="152"/>
                    <a:pt x="647" y="145"/>
                  </a:cubicBezTo>
                  <a:cubicBezTo>
                    <a:pt x="641" y="142"/>
                    <a:pt x="637" y="139"/>
                    <a:pt x="637" y="134"/>
                  </a:cubicBezTo>
                  <a:cubicBezTo>
                    <a:pt x="637" y="135"/>
                    <a:pt x="637" y="135"/>
                    <a:pt x="637" y="135"/>
                  </a:cubicBezTo>
                  <a:cubicBezTo>
                    <a:pt x="637" y="140"/>
                    <a:pt x="636" y="142"/>
                    <a:pt x="633" y="143"/>
                  </a:cubicBezTo>
                  <a:cubicBezTo>
                    <a:pt x="630" y="145"/>
                    <a:pt x="626" y="146"/>
                    <a:pt x="619" y="146"/>
                  </a:cubicBezTo>
                  <a:cubicBezTo>
                    <a:pt x="618" y="146"/>
                    <a:pt x="618" y="146"/>
                    <a:pt x="618" y="146"/>
                  </a:cubicBezTo>
                  <a:cubicBezTo>
                    <a:pt x="617" y="145"/>
                    <a:pt x="617" y="145"/>
                    <a:pt x="617" y="145"/>
                  </a:cubicBezTo>
                  <a:cubicBezTo>
                    <a:pt x="615" y="145"/>
                    <a:pt x="615" y="145"/>
                    <a:pt x="615" y="145"/>
                  </a:cubicBezTo>
                  <a:cubicBezTo>
                    <a:pt x="601" y="134"/>
                    <a:pt x="601" y="134"/>
                    <a:pt x="601" y="134"/>
                  </a:cubicBezTo>
                  <a:cubicBezTo>
                    <a:pt x="588" y="145"/>
                    <a:pt x="588" y="145"/>
                    <a:pt x="588" y="145"/>
                  </a:cubicBezTo>
                  <a:cubicBezTo>
                    <a:pt x="582" y="150"/>
                    <a:pt x="577" y="154"/>
                    <a:pt x="577" y="159"/>
                  </a:cubicBezTo>
                  <a:cubicBezTo>
                    <a:pt x="584" y="172"/>
                    <a:pt x="584" y="172"/>
                    <a:pt x="584" y="172"/>
                  </a:cubicBezTo>
                  <a:cubicBezTo>
                    <a:pt x="587" y="177"/>
                    <a:pt x="587" y="179"/>
                    <a:pt x="586" y="182"/>
                  </a:cubicBezTo>
                  <a:cubicBezTo>
                    <a:pt x="584" y="185"/>
                    <a:pt x="579" y="188"/>
                    <a:pt x="571" y="189"/>
                  </a:cubicBezTo>
                  <a:cubicBezTo>
                    <a:pt x="565" y="192"/>
                    <a:pt x="565" y="192"/>
                    <a:pt x="565" y="192"/>
                  </a:cubicBezTo>
                  <a:cubicBezTo>
                    <a:pt x="557" y="194"/>
                    <a:pt x="551" y="193"/>
                    <a:pt x="547" y="188"/>
                  </a:cubicBezTo>
                  <a:cubicBezTo>
                    <a:pt x="545" y="185"/>
                    <a:pt x="545" y="185"/>
                    <a:pt x="545" y="185"/>
                  </a:cubicBezTo>
                  <a:cubicBezTo>
                    <a:pt x="517" y="157"/>
                    <a:pt x="517" y="157"/>
                    <a:pt x="517" y="157"/>
                  </a:cubicBezTo>
                  <a:cubicBezTo>
                    <a:pt x="505" y="152"/>
                    <a:pt x="497" y="147"/>
                    <a:pt x="494" y="141"/>
                  </a:cubicBezTo>
                  <a:cubicBezTo>
                    <a:pt x="492" y="138"/>
                    <a:pt x="491" y="134"/>
                    <a:pt x="492" y="132"/>
                  </a:cubicBezTo>
                  <a:cubicBezTo>
                    <a:pt x="491" y="123"/>
                    <a:pt x="489" y="116"/>
                    <a:pt x="487" y="113"/>
                  </a:cubicBezTo>
                  <a:cubicBezTo>
                    <a:pt x="481" y="116"/>
                    <a:pt x="481" y="116"/>
                    <a:pt x="481" y="116"/>
                  </a:cubicBezTo>
                  <a:cubicBezTo>
                    <a:pt x="480" y="118"/>
                    <a:pt x="480" y="118"/>
                    <a:pt x="480" y="118"/>
                  </a:cubicBezTo>
                  <a:cubicBezTo>
                    <a:pt x="480" y="122"/>
                    <a:pt x="481" y="125"/>
                    <a:pt x="485" y="129"/>
                  </a:cubicBezTo>
                  <a:cubicBezTo>
                    <a:pt x="486" y="131"/>
                    <a:pt x="486" y="131"/>
                    <a:pt x="486" y="131"/>
                  </a:cubicBezTo>
                  <a:cubicBezTo>
                    <a:pt x="487" y="132"/>
                    <a:pt x="487" y="132"/>
                    <a:pt x="487" y="132"/>
                  </a:cubicBezTo>
                  <a:cubicBezTo>
                    <a:pt x="486" y="134"/>
                    <a:pt x="486" y="134"/>
                    <a:pt x="486" y="134"/>
                  </a:cubicBezTo>
                  <a:cubicBezTo>
                    <a:pt x="471" y="159"/>
                    <a:pt x="471" y="159"/>
                    <a:pt x="471" y="159"/>
                  </a:cubicBezTo>
                  <a:cubicBezTo>
                    <a:pt x="447" y="153"/>
                    <a:pt x="447" y="153"/>
                    <a:pt x="447" y="153"/>
                  </a:cubicBezTo>
                  <a:cubicBezTo>
                    <a:pt x="441" y="150"/>
                    <a:pt x="441" y="150"/>
                    <a:pt x="441" y="150"/>
                  </a:cubicBezTo>
                  <a:cubicBezTo>
                    <a:pt x="441" y="150"/>
                    <a:pt x="441" y="150"/>
                    <a:pt x="441" y="150"/>
                  </a:cubicBezTo>
                  <a:cubicBezTo>
                    <a:pt x="441" y="147"/>
                    <a:pt x="441" y="147"/>
                    <a:pt x="441" y="147"/>
                  </a:cubicBezTo>
                  <a:cubicBezTo>
                    <a:pt x="443" y="143"/>
                    <a:pt x="443" y="138"/>
                    <a:pt x="441" y="132"/>
                  </a:cubicBezTo>
                  <a:cubicBezTo>
                    <a:pt x="438" y="124"/>
                    <a:pt x="438" y="124"/>
                    <a:pt x="438" y="124"/>
                  </a:cubicBezTo>
                  <a:cubicBezTo>
                    <a:pt x="418" y="109"/>
                    <a:pt x="418" y="109"/>
                    <a:pt x="418" y="109"/>
                  </a:cubicBezTo>
                  <a:cubicBezTo>
                    <a:pt x="417" y="108"/>
                    <a:pt x="417" y="108"/>
                    <a:pt x="417" y="108"/>
                  </a:cubicBezTo>
                  <a:cubicBezTo>
                    <a:pt x="415" y="111"/>
                    <a:pt x="413" y="111"/>
                    <a:pt x="411" y="112"/>
                  </a:cubicBezTo>
                  <a:cubicBezTo>
                    <a:pt x="392" y="110"/>
                    <a:pt x="392" y="110"/>
                    <a:pt x="392" y="110"/>
                  </a:cubicBezTo>
                  <a:cubicBezTo>
                    <a:pt x="385" y="109"/>
                    <a:pt x="381" y="108"/>
                    <a:pt x="379" y="104"/>
                  </a:cubicBezTo>
                  <a:cubicBezTo>
                    <a:pt x="378" y="102"/>
                    <a:pt x="378" y="97"/>
                    <a:pt x="380" y="92"/>
                  </a:cubicBezTo>
                  <a:cubicBezTo>
                    <a:pt x="381" y="89"/>
                    <a:pt x="381" y="89"/>
                    <a:pt x="381" y="89"/>
                  </a:cubicBezTo>
                  <a:cubicBezTo>
                    <a:pt x="373" y="74"/>
                    <a:pt x="373" y="74"/>
                    <a:pt x="373" y="74"/>
                  </a:cubicBezTo>
                  <a:cubicBezTo>
                    <a:pt x="336" y="76"/>
                    <a:pt x="336" y="76"/>
                    <a:pt x="336" y="76"/>
                  </a:cubicBezTo>
                  <a:cubicBezTo>
                    <a:pt x="337" y="82"/>
                    <a:pt x="336" y="85"/>
                    <a:pt x="334" y="89"/>
                  </a:cubicBezTo>
                  <a:cubicBezTo>
                    <a:pt x="333" y="92"/>
                    <a:pt x="328" y="93"/>
                    <a:pt x="325" y="93"/>
                  </a:cubicBezTo>
                  <a:cubicBezTo>
                    <a:pt x="320" y="95"/>
                    <a:pt x="314" y="93"/>
                    <a:pt x="308" y="88"/>
                  </a:cubicBezTo>
                  <a:cubicBezTo>
                    <a:pt x="308" y="87"/>
                    <a:pt x="308" y="87"/>
                    <a:pt x="308" y="87"/>
                  </a:cubicBezTo>
                  <a:cubicBezTo>
                    <a:pt x="307" y="87"/>
                    <a:pt x="307" y="87"/>
                    <a:pt x="307" y="87"/>
                  </a:cubicBezTo>
                  <a:cubicBezTo>
                    <a:pt x="299" y="77"/>
                    <a:pt x="296" y="70"/>
                    <a:pt x="296" y="64"/>
                  </a:cubicBezTo>
                  <a:cubicBezTo>
                    <a:pt x="288" y="53"/>
                    <a:pt x="288" y="53"/>
                    <a:pt x="288" y="53"/>
                  </a:cubicBezTo>
                  <a:cubicBezTo>
                    <a:pt x="278" y="60"/>
                    <a:pt x="278" y="60"/>
                    <a:pt x="278" y="60"/>
                  </a:cubicBezTo>
                  <a:cubicBezTo>
                    <a:pt x="268" y="66"/>
                    <a:pt x="262" y="66"/>
                    <a:pt x="259" y="62"/>
                  </a:cubicBezTo>
                  <a:cubicBezTo>
                    <a:pt x="255" y="60"/>
                    <a:pt x="255" y="60"/>
                    <a:pt x="255" y="60"/>
                  </a:cubicBezTo>
                  <a:cubicBezTo>
                    <a:pt x="244" y="62"/>
                    <a:pt x="244" y="62"/>
                    <a:pt x="244" y="62"/>
                  </a:cubicBezTo>
                  <a:cubicBezTo>
                    <a:pt x="216" y="71"/>
                    <a:pt x="216" y="71"/>
                    <a:pt x="216" y="71"/>
                  </a:cubicBezTo>
                  <a:cubicBezTo>
                    <a:pt x="209" y="75"/>
                    <a:pt x="204" y="76"/>
                    <a:pt x="200" y="76"/>
                  </a:cubicBezTo>
                  <a:cubicBezTo>
                    <a:pt x="196" y="76"/>
                    <a:pt x="196" y="76"/>
                    <a:pt x="196" y="76"/>
                  </a:cubicBezTo>
                  <a:cubicBezTo>
                    <a:pt x="186" y="76"/>
                    <a:pt x="180" y="73"/>
                    <a:pt x="175" y="69"/>
                  </a:cubicBezTo>
                  <a:cubicBezTo>
                    <a:pt x="159" y="55"/>
                    <a:pt x="159" y="55"/>
                    <a:pt x="159" y="55"/>
                  </a:cubicBezTo>
                  <a:lnTo>
                    <a:pt x="137" y="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0" name="Freeform 29"/>
            <p:cNvSpPr>
              <a:spLocks/>
            </p:cNvSpPr>
            <p:nvPr/>
          </p:nvSpPr>
          <p:spPr bwMode="auto">
            <a:xfrm>
              <a:off x="5436711" y="1042988"/>
              <a:ext cx="1433513" cy="1306513"/>
            </a:xfrm>
            <a:custGeom>
              <a:avLst/>
              <a:gdLst>
                <a:gd name="T0" fmla="*/ 932 w 950"/>
                <a:gd name="T1" fmla="*/ 403 h 866"/>
                <a:gd name="T2" fmla="*/ 914 w 950"/>
                <a:gd name="T3" fmla="*/ 315 h 866"/>
                <a:gd name="T4" fmla="*/ 829 w 950"/>
                <a:gd name="T5" fmla="*/ 403 h 866"/>
                <a:gd name="T6" fmla="*/ 815 w 950"/>
                <a:gd name="T7" fmla="*/ 428 h 866"/>
                <a:gd name="T8" fmla="*/ 707 w 950"/>
                <a:gd name="T9" fmla="*/ 447 h 866"/>
                <a:gd name="T10" fmla="*/ 683 w 950"/>
                <a:gd name="T11" fmla="*/ 403 h 866"/>
                <a:gd name="T12" fmla="*/ 655 w 950"/>
                <a:gd name="T13" fmla="*/ 375 h 866"/>
                <a:gd name="T14" fmla="*/ 622 w 950"/>
                <a:gd name="T15" fmla="*/ 347 h 866"/>
                <a:gd name="T16" fmla="*/ 443 w 950"/>
                <a:gd name="T17" fmla="*/ 313 h 866"/>
                <a:gd name="T18" fmla="*/ 340 w 950"/>
                <a:gd name="T19" fmla="*/ 150 h 866"/>
                <a:gd name="T20" fmla="*/ 143 w 950"/>
                <a:gd name="T21" fmla="*/ 21 h 866"/>
                <a:gd name="T22" fmla="*/ 11 w 950"/>
                <a:gd name="T23" fmla="*/ 37 h 866"/>
                <a:gd name="T24" fmla="*/ 12 w 950"/>
                <a:gd name="T25" fmla="*/ 54 h 866"/>
                <a:gd name="T26" fmla="*/ 2 w 950"/>
                <a:gd name="T27" fmla="*/ 74 h 866"/>
                <a:gd name="T28" fmla="*/ 13 w 950"/>
                <a:gd name="T29" fmla="*/ 120 h 866"/>
                <a:gd name="T30" fmla="*/ 55 w 950"/>
                <a:gd name="T31" fmla="*/ 99 h 866"/>
                <a:gd name="T32" fmla="*/ 99 w 950"/>
                <a:gd name="T33" fmla="*/ 130 h 866"/>
                <a:gd name="T34" fmla="*/ 159 w 950"/>
                <a:gd name="T35" fmla="*/ 203 h 866"/>
                <a:gd name="T36" fmla="*/ 195 w 950"/>
                <a:gd name="T37" fmla="*/ 173 h 866"/>
                <a:gd name="T38" fmla="*/ 258 w 950"/>
                <a:gd name="T39" fmla="*/ 137 h 866"/>
                <a:gd name="T40" fmla="*/ 303 w 950"/>
                <a:gd name="T41" fmla="*/ 187 h 866"/>
                <a:gd name="T42" fmla="*/ 316 w 950"/>
                <a:gd name="T43" fmla="*/ 264 h 866"/>
                <a:gd name="T44" fmla="*/ 319 w 950"/>
                <a:gd name="T45" fmla="*/ 347 h 866"/>
                <a:gd name="T46" fmla="*/ 306 w 950"/>
                <a:gd name="T47" fmla="*/ 380 h 866"/>
                <a:gd name="T48" fmla="*/ 296 w 950"/>
                <a:gd name="T49" fmla="*/ 394 h 866"/>
                <a:gd name="T50" fmla="*/ 302 w 950"/>
                <a:gd name="T51" fmla="*/ 443 h 866"/>
                <a:gd name="T52" fmla="*/ 289 w 950"/>
                <a:gd name="T53" fmla="*/ 486 h 866"/>
                <a:gd name="T54" fmla="*/ 251 w 950"/>
                <a:gd name="T55" fmla="*/ 479 h 866"/>
                <a:gd name="T56" fmla="*/ 222 w 950"/>
                <a:gd name="T57" fmla="*/ 539 h 866"/>
                <a:gd name="T58" fmla="*/ 180 w 950"/>
                <a:gd name="T59" fmla="*/ 577 h 866"/>
                <a:gd name="T60" fmla="*/ 211 w 950"/>
                <a:gd name="T61" fmla="*/ 622 h 866"/>
                <a:gd name="T62" fmla="*/ 239 w 950"/>
                <a:gd name="T63" fmla="*/ 656 h 866"/>
                <a:gd name="T64" fmla="*/ 289 w 950"/>
                <a:gd name="T65" fmla="*/ 668 h 866"/>
                <a:gd name="T66" fmla="*/ 312 w 950"/>
                <a:gd name="T67" fmla="*/ 717 h 866"/>
                <a:gd name="T68" fmla="*/ 353 w 950"/>
                <a:gd name="T69" fmla="*/ 749 h 866"/>
                <a:gd name="T70" fmla="*/ 407 w 950"/>
                <a:gd name="T71" fmla="*/ 733 h 866"/>
                <a:gd name="T72" fmla="*/ 442 w 950"/>
                <a:gd name="T73" fmla="*/ 724 h 866"/>
                <a:gd name="T74" fmla="*/ 468 w 950"/>
                <a:gd name="T75" fmla="*/ 763 h 866"/>
                <a:gd name="T76" fmla="*/ 475 w 950"/>
                <a:gd name="T77" fmla="*/ 763 h 866"/>
                <a:gd name="T78" fmla="*/ 528 w 950"/>
                <a:gd name="T79" fmla="*/ 746 h 866"/>
                <a:gd name="T80" fmla="*/ 544 w 950"/>
                <a:gd name="T81" fmla="*/ 770 h 866"/>
                <a:gd name="T82" fmla="*/ 557 w 950"/>
                <a:gd name="T83" fmla="*/ 785 h 866"/>
                <a:gd name="T84" fmla="*/ 605 w 950"/>
                <a:gd name="T85" fmla="*/ 813 h 866"/>
                <a:gd name="T86" fmla="*/ 621 w 950"/>
                <a:gd name="T87" fmla="*/ 800 h 866"/>
                <a:gd name="T88" fmla="*/ 643 w 950"/>
                <a:gd name="T89" fmla="*/ 785 h 866"/>
                <a:gd name="T90" fmla="*/ 674 w 950"/>
                <a:gd name="T91" fmla="*/ 830 h 866"/>
                <a:gd name="T92" fmla="*/ 709 w 950"/>
                <a:gd name="T93" fmla="*/ 866 h 866"/>
                <a:gd name="T94" fmla="*/ 734 w 950"/>
                <a:gd name="T95" fmla="*/ 819 h 866"/>
                <a:gd name="T96" fmla="*/ 781 w 950"/>
                <a:gd name="T97" fmla="*/ 795 h 866"/>
                <a:gd name="T98" fmla="*/ 808 w 950"/>
                <a:gd name="T99" fmla="*/ 804 h 866"/>
                <a:gd name="T100" fmla="*/ 831 w 950"/>
                <a:gd name="T101" fmla="*/ 830 h 866"/>
                <a:gd name="T102" fmla="*/ 839 w 950"/>
                <a:gd name="T103" fmla="*/ 759 h 866"/>
                <a:gd name="T104" fmla="*/ 857 w 950"/>
                <a:gd name="T105" fmla="*/ 642 h 866"/>
                <a:gd name="T106" fmla="*/ 887 w 950"/>
                <a:gd name="T107" fmla="*/ 647 h 8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0" h="866">
                  <a:moveTo>
                    <a:pt x="946" y="508"/>
                  </a:moveTo>
                  <a:cubicBezTo>
                    <a:pt x="930" y="405"/>
                    <a:pt x="930" y="405"/>
                    <a:pt x="930" y="405"/>
                  </a:cubicBezTo>
                  <a:cubicBezTo>
                    <a:pt x="931" y="403"/>
                    <a:pt x="931" y="403"/>
                    <a:pt x="931" y="403"/>
                  </a:cubicBezTo>
                  <a:cubicBezTo>
                    <a:pt x="932" y="403"/>
                    <a:pt x="932" y="403"/>
                    <a:pt x="932" y="403"/>
                  </a:cubicBezTo>
                  <a:cubicBezTo>
                    <a:pt x="940" y="391"/>
                    <a:pt x="944" y="381"/>
                    <a:pt x="942" y="374"/>
                  </a:cubicBezTo>
                  <a:cubicBezTo>
                    <a:pt x="937" y="368"/>
                    <a:pt x="937" y="368"/>
                    <a:pt x="937" y="368"/>
                  </a:cubicBezTo>
                  <a:cubicBezTo>
                    <a:pt x="926" y="360"/>
                    <a:pt x="921" y="343"/>
                    <a:pt x="924" y="315"/>
                  </a:cubicBezTo>
                  <a:cubicBezTo>
                    <a:pt x="914" y="315"/>
                    <a:pt x="914" y="315"/>
                    <a:pt x="914" y="315"/>
                  </a:cubicBezTo>
                  <a:cubicBezTo>
                    <a:pt x="907" y="314"/>
                    <a:pt x="898" y="317"/>
                    <a:pt x="890" y="322"/>
                  </a:cubicBezTo>
                  <a:cubicBezTo>
                    <a:pt x="881" y="329"/>
                    <a:pt x="876" y="336"/>
                    <a:pt x="875" y="341"/>
                  </a:cubicBezTo>
                  <a:cubicBezTo>
                    <a:pt x="871" y="354"/>
                    <a:pt x="857" y="362"/>
                    <a:pt x="834" y="370"/>
                  </a:cubicBezTo>
                  <a:cubicBezTo>
                    <a:pt x="829" y="403"/>
                    <a:pt x="829" y="403"/>
                    <a:pt x="829" y="403"/>
                  </a:cubicBezTo>
                  <a:cubicBezTo>
                    <a:pt x="829" y="404"/>
                    <a:pt x="829" y="404"/>
                    <a:pt x="829" y="404"/>
                  </a:cubicBezTo>
                  <a:cubicBezTo>
                    <a:pt x="828" y="405"/>
                    <a:pt x="828" y="405"/>
                    <a:pt x="828" y="405"/>
                  </a:cubicBezTo>
                  <a:cubicBezTo>
                    <a:pt x="816" y="426"/>
                    <a:pt x="816" y="426"/>
                    <a:pt x="816" y="426"/>
                  </a:cubicBezTo>
                  <a:cubicBezTo>
                    <a:pt x="815" y="428"/>
                    <a:pt x="815" y="428"/>
                    <a:pt x="815" y="428"/>
                  </a:cubicBezTo>
                  <a:cubicBezTo>
                    <a:pt x="814" y="428"/>
                    <a:pt x="814" y="428"/>
                    <a:pt x="814" y="428"/>
                  </a:cubicBezTo>
                  <a:cubicBezTo>
                    <a:pt x="813" y="428"/>
                    <a:pt x="813" y="428"/>
                    <a:pt x="813" y="428"/>
                  </a:cubicBezTo>
                  <a:cubicBezTo>
                    <a:pt x="708" y="447"/>
                    <a:pt x="708" y="447"/>
                    <a:pt x="708" y="447"/>
                  </a:cubicBezTo>
                  <a:cubicBezTo>
                    <a:pt x="707" y="447"/>
                    <a:pt x="707" y="447"/>
                    <a:pt x="707" y="447"/>
                  </a:cubicBezTo>
                  <a:cubicBezTo>
                    <a:pt x="704" y="447"/>
                    <a:pt x="704" y="447"/>
                    <a:pt x="704" y="447"/>
                  </a:cubicBezTo>
                  <a:cubicBezTo>
                    <a:pt x="704" y="445"/>
                    <a:pt x="704" y="445"/>
                    <a:pt x="704" y="445"/>
                  </a:cubicBezTo>
                  <a:cubicBezTo>
                    <a:pt x="674" y="412"/>
                    <a:pt x="674" y="412"/>
                    <a:pt x="674" y="412"/>
                  </a:cubicBezTo>
                  <a:cubicBezTo>
                    <a:pt x="683" y="403"/>
                    <a:pt x="683" y="403"/>
                    <a:pt x="683" y="403"/>
                  </a:cubicBezTo>
                  <a:cubicBezTo>
                    <a:pt x="671" y="387"/>
                    <a:pt x="671" y="387"/>
                    <a:pt x="671" y="387"/>
                  </a:cubicBezTo>
                  <a:cubicBezTo>
                    <a:pt x="657" y="376"/>
                    <a:pt x="657" y="376"/>
                    <a:pt x="657" y="376"/>
                  </a:cubicBezTo>
                  <a:cubicBezTo>
                    <a:pt x="656" y="375"/>
                    <a:pt x="656" y="375"/>
                    <a:pt x="656" y="375"/>
                  </a:cubicBezTo>
                  <a:cubicBezTo>
                    <a:pt x="655" y="375"/>
                    <a:pt x="655" y="375"/>
                    <a:pt x="655" y="375"/>
                  </a:cubicBezTo>
                  <a:cubicBezTo>
                    <a:pt x="655" y="374"/>
                    <a:pt x="655" y="374"/>
                    <a:pt x="655" y="374"/>
                  </a:cubicBezTo>
                  <a:cubicBezTo>
                    <a:pt x="655" y="373"/>
                    <a:pt x="655" y="373"/>
                    <a:pt x="655" y="373"/>
                  </a:cubicBezTo>
                  <a:cubicBezTo>
                    <a:pt x="649" y="344"/>
                    <a:pt x="649" y="344"/>
                    <a:pt x="649" y="344"/>
                  </a:cubicBezTo>
                  <a:cubicBezTo>
                    <a:pt x="622" y="347"/>
                    <a:pt x="622" y="347"/>
                    <a:pt x="622" y="347"/>
                  </a:cubicBezTo>
                  <a:cubicBezTo>
                    <a:pt x="620" y="344"/>
                    <a:pt x="620" y="344"/>
                    <a:pt x="620" y="344"/>
                  </a:cubicBezTo>
                  <a:cubicBezTo>
                    <a:pt x="597" y="331"/>
                    <a:pt x="597" y="331"/>
                    <a:pt x="597" y="331"/>
                  </a:cubicBezTo>
                  <a:cubicBezTo>
                    <a:pt x="513" y="316"/>
                    <a:pt x="513" y="316"/>
                    <a:pt x="513" y="316"/>
                  </a:cubicBezTo>
                  <a:cubicBezTo>
                    <a:pt x="443" y="313"/>
                    <a:pt x="443" y="313"/>
                    <a:pt x="443" y="313"/>
                  </a:cubicBezTo>
                  <a:cubicBezTo>
                    <a:pt x="441" y="315"/>
                    <a:pt x="441" y="315"/>
                    <a:pt x="441" y="315"/>
                  </a:cubicBezTo>
                  <a:cubicBezTo>
                    <a:pt x="438" y="315"/>
                    <a:pt x="436" y="314"/>
                    <a:pt x="435" y="312"/>
                  </a:cubicBezTo>
                  <a:cubicBezTo>
                    <a:pt x="395" y="221"/>
                    <a:pt x="395" y="221"/>
                    <a:pt x="395" y="221"/>
                  </a:cubicBezTo>
                  <a:cubicBezTo>
                    <a:pt x="391" y="214"/>
                    <a:pt x="374" y="190"/>
                    <a:pt x="340" y="150"/>
                  </a:cubicBezTo>
                  <a:cubicBezTo>
                    <a:pt x="308" y="111"/>
                    <a:pt x="290" y="90"/>
                    <a:pt x="285" y="86"/>
                  </a:cubicBezTo>
                  <a:cubicBezTo>
                    <a:pt x="226" y="28"/>
                    <a:pt x="226" y="28"/>
                    <a:pt x="226" y="28"/>
                  </a:cubicBezTo>
                  <a:cubicBezTo>
                    <a:pt x="217" y="23"/>
                    <a:pt x="217" y="23"/>
                    <a:pt x="217" y="23"/>
                  </a:cubicBezTo>
                  <a:cubicBezTo>
                    <a:pt x="143" y="21"/>
                    <a:pt x="143" y="21"/>
                    <a:pt x="143" y="21"/>
                  </a:cubicBezTo>
                  <a:cubicBezTo>
                    <a:pt x="142" y="21"/>
                    <a:pt x="142" y="21"/>
                    <a:pt x="142" y="21"/>
                  </a:cubicBezTo>
                  <a:cubicBezTo>
                    <a:pt x="140" y="19"/>
                    <a:pt x="140" y="19"/>
                    <a:pt x="140" y="19"/>
                  </a:cubicBezTo>
                  <a:cubicBezTo>
                    <a:pt x="132" y="14"/>
                    <a:pt x="122" y="9"/>
                    <a:pt x="106" y="6"/>
                  </a:cubicBezTo>
                  <a:cubicBezTo>
                    <a:pt x="92" y="0"/>
                    <a:pt x="60" y="11"/>
                    <a:pt x="11" y="37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11" y="53"/>
                    <a:pt x="11" y="53"/>
                    <a:pt x="11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2" y="54"/>
                    <a:pt x="12" y="54"/>
                    <a:pt x="12" y="54"/>
                  </a:cubicBezTo>
                  <a:cubicBezTo>
                    <a:pt x="11" y="54"/>
                    <a:pt x="11" y="54"/>
                    <a:pt x="11" y="54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1" y="74"/>
                    <a:pt x="1" y="74"/>
                    <a:pt x="1" y="74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95"/>
                    <a:pt x="2" y="106"/>
                    <a:pt x="5" y="114"/>
                  </a:cubicBezTo>
                  <a:cubicBezTo>
                    <a:pt x="13" y="120"/>
                    <a:pt x="13" y="120"/>
                    <a:pt x="13" y="120"/>
                  </a:cubicBezTo>
                  <a:cubicBezTo>
                    <a:pt x="29" y="119"/>
                    <a:pt x="29" y="119"/>
                    <a:pt x="29" y="119"/>
                  </a:cubicBezTo>
                  <a:cubicBezTo>
                    <a:pt x="42" y="122"/>
                    <a:pt x="42" y="122"/>
                    <a:pt x="42" y="122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08"/>
                    <a:pt x="51" y="101"/>
                    <a:pt x="55" y="99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103" y="109"/>
                    <a:pt x="103" y="109"/>
                    <a:pt x="103" y="109"/>
                  </a:cubicBezTo>
                  <a:cubicBezTo>
                    <a:pt x="111" y="110"/>
                    <a:pt x="111" y="110"/>
                    <a:pt x="111" y="110"/>
                  </a:cubicBezTo>
                  <a:cubicBezTo>
                    <a:pt x="99" y="130"/>
                    <a:pt x="99" y="130"/>
                    <a:pt x="99" y="130"/>
                  </a:cubicBezTo>
                  <a:cubicBezTo>
                    <a:pt x="99" y="154"/>
                    <a:pt x="99" y="154"/>
                    <a:pt x="99" y="154"/>
                  </a:cubicBezTo>
                  <a:cubicBezTo>
                    <a:pt x="99" y="160"/>
                    <a:pt x="109" y="172"/>
                    <a:pt x="128" y="190"/>
                  </a:cubicBezTo>
                  <a:cubicBezTo>
                    <a:pt x="140" y="199"/>
                    <a:pt x="147" y="203"/>
                    <a:pt x="153" y="204"/>
                  </a:cubicBezTo>
                  <a:cubicBezTo>
                    <a:pt x="159" y="203"/>
                    <a:pt x="159" y="203"/>
                    <a:pt x="159" y="203"/>
                  </a:cubicBezTo>
                  <a:cubicBezTo>
                    <a:pt x="164" y="201"/>
                    <a:pt x="164" y="201"/>
                    <a:pt x="164" y="201"/>
                  </a:cubicBezTo>
                  <a:cubicBezTo>
                    <a:pt x="182" y="183"/>
                    <a:pt x="182" y="183"/>
                    <a:pt x="182" y="183"/>
                  </a:cubicBezTo>
                  <a:cubicBezTo>
                    <a:pt x="195" y="175"/>
                    <a:pt x="195" y="175"/>
                    <a:pt x="195" y="175"/>
                  </a:cubicBezTo>
                  <a:cubicBezTo>
                    <a:pt x="195" y="173"/>
                    <a:pt x="195" y="173"/>
                    <a:pt x="195" y="173"/>
                  </a:cubicBezTo>
                  <a:cubicBezTo>
                    <a:pt x="195" y="173"/>
                    <a:pt x="195" y="173"/>
                    <a:pt x="195" y="173"/>
                  </a:cubicBezTo>
                  <a:cubicBezTo>
                    <a:pt x="224" y="169"/>
                    <a:pt x="224" y="169"/>
                    <a:pt x="224" y="169"/>
                  </a:cubicBezTo>
                  <a:cubicBezTo>
                    <a:pt x="232" y="151"/>
                    <a:pt x="232" y="151"/>
                    <a:pt x="232" y="151"/>
                  </a:cubicBezTo>
                  <a:cubicBezTo>
                    <a:pt x="258" y="137"/>
                    <a:pt x="258" y="137"/>
                    <a:pt x="258" y="137"/>
                  </a:cubicBezTo>
                  <a:cubicBezTo>
                    <a:pt x="280" y="149"/>
                    <a:pt x="280" y="149"/>
                    <a:pt x="280" y="149"/>
                  </a:cubicBezTo>
                  <a:cubicBezTo>
                    <a:pt x="280" y="150"/>
                    <a:pt x="280" y="150"/>
                    <a:pt x="280" y="150"/>
                  </a:cubicBezTo>
                  <a:cubicBezTo>
                    <a:pt x="282" y="151"/>
                    <a:pt x="282" y="151"/>
                    <a:pt x="282" y="151"/>
                  </a:cubicBezTo>
                  <a:cubicBezTo>
                    <a:pt x="303" y="187"/>
                    <a:pt x="303" y="187"/>
                    <a:pt x="303" y="187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5"/>
                    <a:pt x="312" y="215"/>
                    <a:pt x="312" y="215"/>
                  </a:cubicBezTo>
                  <a:cubicBezTo>
                    <a:pt x="307" y="244"/>
                    <a:pt x="307" y="244"/>
                    <a:pt x="307" y="244"/>
                  </a:cubicBezTo>
                  <a:cubicBezTo>
                    <a:pt x="316" y="264"/>
                    <a:pt x="316" y="264"/>
                    <a:pt x="316" y="264"/>
                  </a:cubicBezTo>
                  <a:cubicBezTo>
                    <a:pt x="316" y="267"/>
                    <a:pt x="316" y="267"/>
                    <a:pt x="316" y="267"/>
                  </a:cubicBezTo>
                  <a:cubicBezTo>
                    <a:pt x="309" y="291"/>
                    <a:pt x="309" y="291"/>
                    <a:pt x="309" y="291"/>
                  </a:cubicBezTo>
                  <a:cubicBezTo>
                    <a:pt x="309" y="312"/>
                    <a:pt x="309" y="312"/>
                    <a:pt x="309" y="312"/>
                  </a:cubicBezTo>
                  <a:cubicBezTo>
                    <a:pt x="316" y="331"/>
                    <a:pt x="319" y="343"/>
                    <a:pt x="319" y="347"/>
                  </a:cubicBezTo>
                  <a:cubicBezTo>
                    <a:pt x="317" y="365"/>
                    <a:pt x="317" y="365"/>
                    <a:pt x="317" y="365"/>
                  </a:cubicBezTo>
                  <a:cubicBezTo>
                    <a:pt x="317" y="365"/>
                    <a:pt x="317" y="365"/>
                    <a:pt x="317" y="365"/>
                  </a:cubicBezTo>
                  <a:cubicBezTo>
                    <a:pt x="317" y="366"/>
                    <a:pt x="317" y="366"/>
                    <a:pt x="317" y="366"/>
                  </a:cubicBezTo>
                  <a:cubicBezTo>
                    <a:pt x="306" y="380"/>
                    <a:pt x="306" y="380"/>
                    <a:pt x="306" y="380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296" y="394"/>
                    <a:pt x="296" y="394"/>
                    <a:pt x="296" y="394"/>
                  </a:cubicBezTo>
                  <a:cubicBezTo>
                    <a:pt x="295" y="417"/>
                    <a:pt x="295" y="417"/>
                    <a:pt x="295" y="417"/>
                  </a:cubicBezTo>
                  <a:cubicBezTo>
                    <a:pt x="301" y="442"/>
                    <a:pt x="301" y="442"/>
                    <a:pt x="301" y="442"/>
                  </a:cubicBezTo>
                  <a:cubicBezTo>
                    <a:pt x="301" y="442"/>
                    <a:pt x="301" y="442"/>
                    <a:pt x="301" y="442"/>
                  </a:cubicBezTo>
                  <a:cubicBezTo>
                    <a:pt x="302" y="443"/>
                    <a:pt x="302" y="443"/>
                    <a:pt x="302" y="443"/>
                  </a:cubicBezTo>
                  <a:cubicBezTo>
                    <a:pt x="301" y="444"/>
                    <a:pt x="301" y="444"/>
                    <a:pt x="301" y="444"/>
                  </a:cubicBezTo>
                  <a:cubicBezTo>
                    <a:pt x="301" y="444"/>
                    <a:pt x="301" y="444"/>
                    <a:pt x="301" y="444"/>
                  </a:cubicBezTo>
                  <a:cubicBezTo>
                    <a:pt x="295" y="481"/>
                    <a:pt x="295" y="481"/>
                    <a:pt x="295" y="481"/>
                  </a:cubicBezTo>
                  <a:cubicBezTo>
                    <a:pt x="289" y="486"/>
                    <a:pt x="289" y="486"/>
                    <a:pt x="289" y="486"/>
                  </a:cubicBezTo>
                  <a:cubicBezTo>
                    <a:pt x="285" y="489"/>
                    <a:pt x="280" y="489"/>
                    <a:pt x="274" y="486"/>
                  </a:cubicBezTo>
                  <a:cubicBezTo>
                    <a:pt x="271" y="486"/>
                    <a:pt x="271" y="486"/>
                    <a:pt x="271" y="486"/>
                  </a:cubicBezTo>
                  <a:cubicBezTo>
                    <a:pt x="262" y="475"/>
                    <a:pt x="262" y="475"/>
                    <a:pt x="262" y="475"/>
                  </a:cubicBezTo>
                  <a:cubicBezTo>
                    <a:pt x="251" y="479"/>
                    <a:pt x="251" y="479"/>
                    <a:pt x="251" y="479"/>
                  </a:cubicBezTo>
                  <a:cubicBezTo>
                    <a:pt x="238" y="493"/>
                    <a:pt x="238" y="493"/>
                    <a:pt x="238" y="493"/>
                  </a:cubicBezTo>
                  <a:cubicBezTo>
                    <a:pt x="223" y="537"/>
                    <a:pt x="223" y="537"/>
                    <a:pt x="223" y="537"/>
                  </a:cubicBezTo>
                  <a:cubicBezTo>
                    <a:pt x="223" y="538"/>
                    <a:pt x="223" y="538"/>
                    <a:pt x="223" y="538"/>
                  </a:cubicBezTo>
                  <a:cubicBezTo>
                    <a:pt x="222" y="539"/>
                    <a:pt x="222" y="539"/>
                    <a:pt x="222" y="539"/>
                  </a:cubicBezTo>
                  <a:cubicBezTo>
                    <a:pt x="207" y="551"/>
                    <a:pt x="207" y="551"/>
                    <a:pt x="207" y="551"/>
                  </a:cubicBezTo>
                  <a:cubicBezTo>
                    <a:pt x="205" y="551"/>
                    <a:pt x="205" y="551"/>
                    <a:pt x="205" y="551"/>
                  </a:cubicBezTo>
                  <a:cubicBezTo>
                    <a:pt x="197" y="552"/>
                    <a:pt x="197" y="552"/>
                    <a:pt x="197" y="552"/>
                  </a:cubicBezTo>
                  <a:cubicBezTo>
                    <a:pt x="180" y="577"/>
                    <a:pt x="180" y="577"/>
                    <a:pt x="180" y="577"/>
                  </a:cubicBezTo>
                  <a:cubicBezTo>
                    <a:pt x="188" y="592"/>
                    <a:pt x="188" y="592"/>
                    <a:pt x="188" y="592"/>
                  </a:cubicBezTo>
                  <a:cubicBezTo>
                    <a:pt x="190" y="595"/>
                    <a:pt x="190" y="595"/>
                    <a:pt x="190" y="595"/>
                  </a:cubicBezTo>
                  <a:cubicBezTo>
                    <a:pt x="211" y="621"/>
                    <a:pt x="211" y="621"/>
                    <a:pt x="211" y="621"/>
                  </a:cubicBezTo>
                  <a:cubicBezTo>
                    <a:pt x="211" y="622"/>
                    <a:pt x="211" y="622"/>
                    <a:pt x="211" y="622"/>
                  </a:cubicBezTo>
                  <a:cubicBezTo>
                    <a:pt x="211" y="630"/>
                    <a:pt x="211" y="630"/>
                    <a:pt x="211" y="630"/>
                  </a:cubicBezTo>
                  <a:cubicBezTo>
                    <a:pt x="235" y="634"/>
                    <a:pt x="235" y="634"/>
                    <a:pt x="235" y="634"/>
                  </a:cubicBezTo>
                  <a:cubicBezTo>
                    <a:pt x="239" y="655"/>
                    <a:pt x="239" y="655"/>
                    <a:pt x="239" y="655"/>
                  </a:cubicBezTo>
                  <a:cubicBezTo>
                    <a:pt x="239" y="656"/>
                    <a:pt x="239" y="656"/>
                    <a:pt x="239" y="656"/>
                  </a:cubicBezTo>
                  <a:cubicBezTo>
                    <a:pt x="242" y="681"/>
                    <a:pt x="242" y="681"/>
                    <a:pt x="242" y="681"/>
                  </a:cubicBezTo>
                  <a:cubicBezTo>
                    <a:pt x="248" y="686"/>
                    <a:pt x="248" y="686"/>
                    <a:pt x="248" y="686"/>
                  </a:cubicBezTo>
                  <a:cubicBezTo>
                    <a:pt x="269" y="680"/>
                    <a:pt x="269" y="680"/>
                    <a:pt x="269" y="680"/>
                  </a:cubicBezTo>
                  <a:cubicBezTo>
                    <a:pt x="289" y="668"/>
                    <a:pt x="289" y="668"/>
                    <a:pt x="289" y="668"/>
                  </a:cubicBezTo>
                  <a:cubicBezTo>
                    <a:pt x="293" y="666"/>
                    <a:pt x="293" y="666"/>
                    <a:pt x="293" y="666"/>
                  </a:cubicBezTo>
                  <a:cubicBezTo>
                    <a:pt x="300" y="702"/>
                    <a:pt x="300" y="702"/>
                    <a:pt x="300" y="702"/>
                  </a:cubicBezTo>
                  <a:cubicBezTo>
                    <a:pt x="309" y="716"/>
                    <a:pt x="309" y="716"/>
                    <a:pt x="309" y="716"/>
                  </a:cubicBezTo>
                  <a:cubicBezTo>
                    <a:pt x="312" y="717"/>
                    <a:pt x="312" y="717"/>
                    <a:pt x="312" y="717"/>
                  </a:cubicBezTo>
                  <a:cubicBezTo>
                    <a:pt x="319" y="732"/>
                    <a:pt x="319" y="732"/>
                    <a:pt x="319" y="732"/>
                  </a:cubicBezTo>
                  <a:cubicBezTo>
                    <a:pt x="335" y="744"/>
                    <a:pt x="335" y="744"/>
                    <a:pt x="335" y="744"/>
                  </a:cubicBezTo>
                  <a:cubicBezTo>
                    <a:pt x="337" y="748"/>
                    <a:pt x="342" y="748"/>
                    <a:pt x="347" y="748"/>
                  </a:cubicBezTo>
                  <a:cubicBezTo>
                    <a:pt x="353" y="749"/>
                    <a:pt x="353" y="749"/>
                    <a:pt x="353" y="749"/>
                  </a:cubicBezTo>
                  <a:cubicBezTo>
                    <a:pt x="362" y="744"/>
                    <a:pt x="362" y="744"/>
                    <a:pt x="362" y="744"/>
                  </a:cubicBezTo>
                  <a:cubicBezTo>
                    <a:pt x="370" y="741"/>
                    <a:pt x="377" y="738"/>
                    <a:pt x="385" y="737"/>
                  </a:cubicBezTo>
                  <a:cubicBezTo>
                    <a:pt x="392" y="734"/>
                    <a:pt x="392" y="734"/>
                    <a:pt x="392" y="734"/>
                  </a:cubicBezTo>
                  <a:cubicBezTo>
                    <a:pt x="407" y="733"/>
                    <a:pt x="407" y="733"/>
                    <a:pt x="407" y="733"/>
                  </a:cubicBezTo>
                  <a:cubicBezTo>
                    <a:pt x="412" y="733"/>
                    <a:pt x="414" y="734"/>
                    <a:pt x="417" y="737"/>
                  </a:cubicBezTo>
                  <a:cubicBezTo>
                    <a:pt x="438" y="723"/>
                    <a:pt x="438" y="723"/>
                    <a:pt x="438" y="723"/>
                  </a:cubicBezTo>
                  <a:cubicBezTo>
                    <a:pt x="440" y="723"/>
                    <a:pt x="440" y="723"/>
                    <a:pt x="440" y="723"/>
                  </a:cubicBezTo>
                  <a:cubicBezTo>
                    <a:pt x="442" y="724"/>
                    <a:pt x="442" y="724"/>
                    <a:pt x="442" y="724"/>
                  </a:cubicBezTo>
                  <a:cubicBezTo>
                    <a:pt x="443" y="723"/>
                    <a:pt x="443" y="723"/>
                    <a:pt x="443" y="723"/>
                  </a:cubicBezTo>
                  <a:cubicBezTo>
                    <a:pt x="446" y="725"/>
                    <a:pt x="446" y="725"/>
                    <a:pt x="446" y="725"/>
                  </a:cubicBezTo>
                  <a:cubicBezTo>
                    <a:pt x="454" y="735"/>
                    <a:pt x="458" y="743"/>
                    <a:pt x="458" y="748"/>
                  </a:cubicBezTo>
                  <a:cubicBezTo>
                    <a:pt x="468" y="763"/>
                    <a:pt x="468" y="763"/>
                    <a:pt x="468" y="763"/>
                  </a:cubicBezTo>
                  <a:cubicBezTo>
                    <a:pt x="475" y="766"/>
                    <a:pt x="475" y="766"/>
                    <a:pt x="475" y="766"/>
                  </a:cubicBezTo>
                  <a:cubicBezTo>
                    <a:pt x="476" y="766"/>
                    <a:pt x="476" y="766"/>
                    <a:pt x="476" y="766"/>
                  </a:cubicBezTo>
                  <a:cubicBezTo>
                    <a:pt x="477" y="766"/>
                    <a:pt x="477" y="766"/>
                    <a:pt x="477" y="766"/>
                  </a:cubicBezTo>
                  <a:cubicBezTo>
                    <a:pt x="475" y="763"/>
                    <a:pt x="475" y="763"/>
                    <a:pt x="475" y="763"/>
                  </a:cubicBezTo>
                  <a:cubicBezTo>
                    <a:pt x="474" y="758"/>
                    <a:pt x="474" y="755"/>
                    <a:pt x="475" y="753"/>
                  </a:cubicBezTo>
                  <a:cubicBezTo>
                    <a:pt x="477" y="750"/>
                    <a:pt x="481" y="748"/>
                    <a:pt x="488" y="748"/>
                  </a:cubicBezTo>
                  <a:cubicBezTo>
                    <a:pt x="527" y="747"/>
                    <a:pt x="527" y="747"/>
                    <a:pt x="527" y="747"/>
                  </a:cubicBezTo>
                  <a:cubicBezTo>
                    <a:pt x="528" y="746"/>
                    <a:pt x="528" y="746"/>
                    <a:pt x="528" y="746"/>
                  </a:cubicBezTo>
                  <a:cubicBezTo>
                    <a:pt x="530" y="746"/>
                    <a:pt x="530" y="746"/>
                    <a:pt x="530" y="746"/>
                  </a:cubicBezTo>
                  <a:cubicBezTo>
                    <a:pt x="530" y="748"/>
                    <a:pt x="530" y="748"/>
                    <a:pt x="530" y="748"/>
                  </a:cubicBezTo>
                  <a:cubicBezTo>
                    <a:pt x="532" y="748"/>
                    <a:pt x="532" y="748"/>
                    <a:pt x="532" y="748"/>
                  </a:cubicBezTo>
                  <a:cubicBezTo>
                    <a:pt x="544" y="770"/>
                    <a:pt x="544" y="770"/>
                    <a:pt x="544" y="770"/>
                  </a:cubicBezTo>
                  <a:cubicBezTo>
                    <a:pt x="543" y="781"/>
                    <a:pt x="543" y="781"/>
                    <a:pt x="543" y="781"/>
                  </a:cubicBezTo>
                  <a:cubicBezTo>
                    <a:pt x="542" y="781"/>
                    <a:pt x="542" y="781"/>
                    <a:pt x="542" y="781"/>
                  </a:cubicBezTo>
                  <a:cubicBezTo>
                    <a:pt x="556" y="785"/>
                    <a:pt x="556" y="785"/>
                    <a:pt x="556" y="785"/>
                  </a:cubicBezTo>
                  <a:cubicBezTo>
                    <a:pt x="557" y="785"/>
                    <a:pt x="557" y="785"/>
                    <a:pt x="557" y="785"/>
                  </a:cubicBezTo>
                  <a:cubicBezTo>
                    <a:pt x="556" y="781"/>
                    <a:pt x="556" y="779"/>
                    <a:pt x="559" y="777"/>
                  </a:cubicBezTo>
                  <a:cubicBezTo>
                    <a:pt x="564" y="776"/>
                    <a:pt x="564" y="776"/>
                    <a:pt x="564" y="776"/>
                  </a:cubicBezTo>
                  <a:cubicBezTo>
                    <a:pt x="599" y="800"/>
                    <a:pt x="599" y="800"/>
                    <a:pt x="599" y="800"/>
                  </a:cubicBezTo>
                  <a:cubicBezTo>
                    <a:pt x="602" y="804"/>
                    <a:pt x="604" y="808"/>
                    <a:pt x="605" y="813"/>
                  </a:cubicBezTo>
                  <a:cubicBezTo>
                    <a:pt x="606" y="828"/>
                    <a:pt x="606" y="828"/>
                    <a:pt x="606" y="828"/>
                  </a:cubicBezTo>
                  <a:cubicBezTo>
                    <a:pt x="618" y="830"/>
                    <a:pt x="618" y="830"/>
                    <a:pt x="618" y="830"/>
                  </a:cubicBezTo>
                  <a:cubicBezTo>
                    <a:pt x="625" y="817"/>
                    <a:pt x="625" y="817"/>
                    <a:pt x="625" y="817"/>
                  </a:cubicBezTo>
                  <a:cubicBezTo>
                    <a:pt x="622" y="811"/>
                    <a:pt x="620" y="805"/>
                    <a:pt x="621" y="800"/>
                  </a:cubicBezTo>
                  <a:cubicBezTo>
                    <a:pt x="622" y="796"/>
                    <a:pt x="623" y="793"/>
                    <a:pt x="627" y="791"/>
                  </a:cubicBezTo>
                  <a:cubicBezTo>
                    <a:pt x="630" y="788"/>
                    <a:pt x="630" y="788"/>
                    <a:pt x="630" y="788"/>
                  </a:cubicBezTo>
                  <a:cubicBezTo>
                    <a:pt x="630" y="786"/>
                    <a:pt x="631" y="785"/>
                    <a:pt x="633" y="784"/>
                  </a:cubicBezTo>
                  <a:cubicBezTo>
                    <a:pt x="643" y="785"/>
                    <a:pt x="643" y="785"/>
                    <a:pt x="643" y="785"/>
                  </a:cubicBezTo>
                  <a:cubicBezTo>
                    <a:pt x="648" y="788"/>
                    <a:pt x="652" y="798"/>
                    <a:pt x="655" y="816"/>
                  </a:cubicBezTo>
                  <a:cubicBezTo>
                    <a:pt x="655" y="818"/>
                    <a:pt x="655" y="818"/>
                    <a:pt x="655" y="818"/>
                  </a:cubicBezTo>
                  <a:cubicBezTo>
                    <a:pt x="657" y="819"/>
                    <a:pt x="657" y="819"/>
                    <a:pt x="657" y="819"/>
                  </a:cubicBezTo>
                  <a:cubicBezTo>
                    <a:pt x="658" y="824"/>
                    <a:pt x="664" y="827"/>
                    <a:pt x="674" y="830"/>
                  </a:cubicBezTo>
                  <a:cubicBezTo>
                    <a:pt x="675" y="830"/>
                    <a:pt x="675" y="830"/>
                    <a:pt x="675" y="830"/>
                  </a:cubicBezTo>
                  <a:cubicBezTo>
                    <a:pt x="676" y="831"/>
                    <a:pt x="676" y="831"/>
                    <a:pt x="676" y="831"/>
                  </a:cubicBezTo>
                  <a:cubicBezTo>
                    <a:pt x="709" y="866"/>
                    <a:pt x="709" y="866"/>
                    <a:pt x="709" y="866"/>
                  </a:cubicBezTo>
                  <a:cubicBezTo>
                    <a:pt x="709" y="866"/>
                    <a:pt x="709" y="866"/>
                    <a:pt x="709" y="866"/>
                  </a:cubicBezTo>
                  <a:cubicBezTo>
                    <a:pt x="725" y="861"/>
                    <a:pt x="725" y="861"/>
                    <a:pt x="725" y="861"/>
                  </a:cubicBezTo>
                  <a:cubicBezTo>
                    <a:pt x="723" y="855"/>
                    <a:pt x="723" y="855"/>
                    <a:pt x="723" y="855"/>
                  </a:cubicBezTo>
                  <a:cubicBezTo>
                    <a:pt x="719" y="850"/>
                    <a:pt x="718" y="845"/>
                    <a:pt x="718" y="842"/>
                  </a:cubicBezTo>
                  <a:cubicBezTo>
                    <a:pt x="718" y="834"/>
                    <a:pt x="723" y="827"/>
                    <a:pt x="734" y="819"/>
                  </a:cubicBezTo>
                  <a:cubicBezTo>
                    <a:pt x="752" y="804"/>
                    <a:pt x="752" y="804"/>
                    <a:pt x="752" y="804"/>
                  </a:cubicBezTo>
                  <a:cubicBezTo>
                    <a:pt x="773" y="818"/>
                    <a:pt x="773" y="818"/>
                    <a:pt x="773" y="818"/>
                  </a:cubicBezTo>
                  <a:cubicBezTo>
                    <a:pt x="777" y="818"/>
                    <a:pt x="777" y="818"/>
                    <a:pt x="777" y="818"/>
                  </a:cubicBezTo>
                  <a:cubicBezTo>
                    <a:pt x="781" y="795"/>
                    <a:pt x="781" y="795"/>
                    <a:pt x="781" y="795"/>
                  </a:cubicBezTo>
                  <a:cubicBezTo>
                    <a:pt x="781" y="791"/>
                    <a:pt x="781" y="791"/>
                    <a:pt x="781" y="791"/>
                  </a:cubicBezTo>
                  <a:cubicBezTo>
                    <a:pt x="785" y="790"/>
                    <a:pt x="785" y="790"/>
                    <a:pt x="785" y="790"/>
                  </a:cubicBezTo>
                  <a:cubicBezTo>
                    <a:pt x="802" y="792"/>
                    <a:pt x="802" y="792"/>
                    <a:pt x="802" y="792"/>
                  </a:cubicBezTo>
                  <a:cubicBezTo>
                    <a:pt x="806" y="795"/>
                    <a:pt x="808" y="798"/>
                    <a:pt x="808" y="804"/>
                  </a:cubicBezTo>
                  <a:cubicBezTo>
                    <a:pt x="808" y="808"/>
                    <a:pt x="804" y="813"/>
                    <a:pt x="801" y="817"/>
                  </a:cubicBezTo>
                  <a:cubicBezTo>
                    <a:pt x="804" y="819"/>
                    <a:pt x="804" y="819"/>
                    <a:pt x="804" y="819"/>
                  </a:cubicBezTo>
                  <a:cubicBezTo>
                    <a:pt x="815" y="825"/>
                    <a:pt x="823" y="829"/>
                    <a:pt x="830" y="830"/>
                  </a:cubicBezTo>
                  <a:cubicBezTo>
                    <a:pt x="831" y="830"/>
                    <a:pt x="831" y="830"/>
                    <a:pt x="831" y="830"/>
                  </a:cubicBezTo>
                  <a:cubicBezTo>
                    <a:pt x="831" y="830"/>
                    <a:pt x="831" y="830"/>
                    <a:pt x="831" y="830"/>
                  </a:cubicBezTo>
                  <a:cubicBezTo>
                    <a:pt x="845" y="837"/>
                    <a:pt x="845" y="837"/>
                    <a:pt x="845" y="837"/>
                  </a:cubicBezTo>
                  <a:cubicBezTo>
                    <a:pt x="855" y="836"/>
                    <a:pt x="855" y="836"/>
                    <a:pt x="855" y="836"/>
                  </a:cubicBezTo>
                  <a:cubicBezTo>
                    <a:pt x="839" y="759"/>
                    <a:pt x="839" y="759"/>
                    <a:pt x="839" y="759"/>
                  </a:cubicBezTo>
                  <a:cubicBezTo>
                    <a:pt x="829" y="753"/>
                    <a:pt x="819" y="740"/>
                    <a:pt x="810" y="725"/>
                  </a:cubicBezTo>
                  <a:cubicBezTo>
                    <a:pt x="802" y="713"/>
                    <a:pt x="807" y="695"/>
                    <a:pt x="823" y="674"/>
                  </a:cubicBezTo>
                  <a:cubicBezTo>
                    <a:pt x="833" y="663"/>
                    <a:pt x="845" y="653"/>
                    <a:pt x="857" y="642"/>
                  </a:cubicBezTo>
                  <a:cubicBezTo>
                    <a:pt x="857" y="642"/>
                    <a:pt x="857" y="642"/>
                    <a:pt x="857" y="642"/>
                  </a:cubicBezTo>
                  <a:cubicBezTo>
                    <a:pt x="858" y="640"/>
                    <a:pt x="858" y="640"/>
                    <a:pt x="858" y="640"/>
                  </a:cubicBezTo>
                  <a:cubicBezTo>
                    <a:pt x="873" y="640"/>
                    <a:pt x="873" y="640"/>
                    <a:pt x="873" y="640"/>
                  </a:cubicBezTo>
                  <a:cubicBezTo>
                    <a:pt x="874" y="642"/>
                    <a:pt x="874" y="642"/>
                    <a:pt x="874" y="642"/>
                  </a:cubicBezTo>
                  <a:cubicBezTo>
                    <a:pt x="887" y="647"/>
                    <a:pt x="887" y="647"/>
                    <a:pt x="887" y="647"/>
                  </a:cubicBezTo>
                  <a:cubicBezTo>
                    <a:pt x="913" y="647"/>
                    <a:pt x="913" y="647"/>
                    <a:pt x="913" y="647"/>
                  </a:cubicBezTo>
                  <a:cubicBezTo>
                    <a:pt x="924" y="642"/>
                    <a:pt x="933" y="626"/>
                    <a:pt x="944" y="601"/>
                  </a:cubicBezTo>
                  <a:cubicBezTo>
                    <a:pt x="950" y="586"/>
                    <a:pt x="950" y="556"/>
                    <a:pt x="946" y="50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1" name="Freeform 30"/>
            <p:cNvSpPr>
              <a:spLocks/>
            </p:cNvSpPr>
            <p:nvPr/>
          </p:nvSpPr>
          <p:spPr bwMode="auto">
            <a:xfrm>
              <a:off x="5152548" y="3378200"/>
              <a:ext cx="865188" cy="544513"/>
            </a:xfrm>
            <a:custGeom>
              <a:avLst/>
              <a:gdLst>
                <a:gd name="T0" fmla="*/ 523 w 573"/>
                <a:gd name="T1" fmla="*/ 12 h 361"/>
                <a:gd name="T2" fmla="*/ 473 w 573"/>
                <a:gd name="T3" fmla="*/ 16 h 361"/>
                <a:gd name="T4" fmla="*/ 358 w 573"/>
                <a:gd name="T5" fmla="*/ 57 h 361"/>
                <a:gd name="T6" fmla="*/ 360 w 573"/>
                <a:gd name="T7" fmla="*/ 82 h 361"/>
                <a:gd name="T8" fmla="*/ 282 w 573"/>
                <a:gd name="T9" fmla="*/ 70 h 361"/>
                <a:gd name="T10" fmla="*/ 224 w 573"/>
                <a:gd name="T11" fmla="*/ 2 h 361"/>
                <a:gd name="T12" fmla="*/ 200 w 573"/>
                <a:gd name="T13" fmla="*/ 28 h 361"/>
                <a:gd name="T14" fmla="*/ 169 w 573"/>
                <a:gd name="T15" fmla="*/ 12 h 361"/>
                <a:gd name="T16" fmla="*/ 158 w 573"/>
                <a:gd name="T17" fmla="*/ 27 h 361"/>
                <a:gd name="T18" fmla="*/ 135 w 573"/>
                <a:gd name="T19" fmla="*/ 34 h 361"/>
                <a:gd name="T20" fmla="*/ 18 w 573"/>
                <a:gd name="T21" fmla="*/ 171 h 361"/>
                <a:gd name="T22" fmla="*/ 30 w 573"/>
                <a:gd name="T23" fmla="*/ 201 h 361"/>
                <a:gd name="T24" fmla="*/ 29 w 573"/>
                <a:gd name="T25" fmla="*/ 202 h 361"/>
                <a:gd name="T26" fmla="*/ 46 w 573"/>
                <a:gd name="T27" fmla="*/ 274 h 361"/>
                <a:gd name="T28" fmla="*/ 0 w 573"/>
                <a:gd name="T29" fmla="*/ 304 h 361"/>
                <a:gd name="T30" fmla="*/ 21 w 573"/>
                <a:gd name="T31" fmla="*/ 324 h 361"/>
                <a:gd name="T32" fmla="*/ 25 w 573"/>
                <a:gd name="T33" fmla="*/ 330 h 361"/>
                <a:gd name="T34" fmla="*/ 87 w 573"/>
                <a:gd name="T35" fmla="*/ 361 h 361"/>
                <a:gd name="T36" fmla="*/ 111 w 573"/>
                <a:gd name="T37" fmla="*/ 335 h 361"/>
                <a:gd name="T38" fmla="*/ 152 w 573"/>
                <a:gd name="T39" fmla="*/ 316 h 361"/>
                <a:gd name="T40" fmla="*/ 157 w 573"/>
                <a:gd name="T41" fmla="*/ 321 h 361"/>
                <a:gd name="T42" fmla="*/ 157 w 573"/>
                <a:gd name="T43" fmla="*/ 323 h 361"/>
                <a:gd name="T44" fmla="*/ 198 w 573"/>
                <a:gd name="T45" fmla="*/ 350 h 361"/>
                <a:gd name="T46" fmla="*/ 245 w 573"/>
                <a:gd name="T47" fmla="*/ 333 h 361"/>
                <a:gd name="T48" fmla="*/ 282 w 573"/>
                <a:gd name="T49" fmla="*/ 331 h 361"/>
                <a:gd name="T50" fmla="*/ 285 w 573"/>
                <a:gd name="T51" fmla="*/ 328 h 361"/>
                <a:gd name="T52" fmla="*/ 315 w 573"/>
                <a:gd name="T53" fmla="*/ 292 h 361"/>
                <a:gd name="T54" fmla="*/ 331 w 573"/>
                <a:gd name="T55" fmla="*/ 282 h 361"/>
                <a:gd name="T56" fmla="*/ 333 w 573"/>
                <a:gd name="T57" fmla="*/ 283 h 361"/>
                <a:gd name="T58" fmla="*/ 341 w 573"/>
                <a:gd name="T59" fmla="*/ 286 h 361"/>
                <a:gd name="T60" fmla="*/ 355 w 573"/>
                <a:gd name="T61" fmla="*/ 234 h 361"/>
                <a:gd name="T62" fmla="*/ 372 w 573"/>
                <a:gd name="T63" fmla="*/ 230 h 361"/>
                <a:gd name="T64" fmla="*/ 393 w 573"/>
                <a:gd name="T65" fmla="*/ 184 h 361"/>
                <a:gd name="T66" fmla="*/ 399 w 573"/>
                <a:gd name="T67" fmla="*/ 159 h 361"/>
                <a:gd name="T68" fmla="*/ 426 w 573"/>
                <a:gd name="T69" fmla="*/ 148 h 361"/>
                <a:gd name="T70" fmla="*/ 427 w 573"/>
                <a:gd name="T71" fmla="*/ 145 h 361"/>
                <a:gd name="T72" fmla="*/ 447 w 573"/>
                <a:gd name="T73" fmla="*/ 127 h 361"/>
                <a:gd name="T74" fmla="*/ 434 w 573"/>
                <a:gd name="T75" fmla="*/ 126 h 361"/>
                <a:gd name="T76" fmla="*/ 435 w 573"/>
                <a:gd name="T77" fmla="*/ 118 h 361"/>
                <a:gd name="T78" fmla="*/ 439 w 573"/>
                <a:gd name="T79" fmla="*/ 116 h 361"/>
                <a:gd name="T80" fmla="*/ 467 w 573"/>
                <a:gd name="T81" fmla="*/ 103 h 361"/>
                <a:gd name="T82" fmla="*/ 535 w 573"/>
                <a:gd name="T83" fmla="*/ 56 h 361"/>
                <a:gd name="T84" fmla="*/ 565 w 573"/>
                <a:gd name="T85" fmla="*/ 64 h 361"/>
                <a:gd name="T86" fmla="*/ 560 w 573"/>
                <a:gd name="T87" fmla="*/ 40 h 361"/>
                <a:gd name="T88" fmla="*/ 562 w 573"/>
                <a:gd name="T89" fmla="*/ 38 h 361"/>
                <a:gd name="T90" fmla="*/ 570 w 573"/>
                <a:gd name="T91" fmla="*/ 16 h 361"/>
                <a:gd name="T92" fmla="*/ 563 w 573"/>
                <a:gd name="T93" fmla="*/ 20 h 361"/>
                <a:gd name="T94" fmla="*/ 541 w 573"/>
                <a:gd name="T95" fmla="*/ 23 h 361"/>
                <a:gd name="T96" fmla="*/ 534 w 573"/>
                <a:gd name="T97" fmla="*/ 23 h 361"/>
                <a:gd name="T98" fmla="*/ 533 w 573"/>
                <a:gd name="T99" fmla="*/ 19 h 361"/>
                <a:gd name="T100" fmla="*/ 525 w 573"/>
                <a:gd name="T101" fmla="*/ 11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73" h="361">
                  <a:moveTo>
                    <a:pt x="525" y="11"/>
                  </a:moveTo>
                  <a:cubicBezTo>
                    <a:pt x="523" y="12"/>
                    <a:pt x="523" y="12"/>
                    <a:pt x="523" y="12"/>
                  </a:cubicBezTo>
                  <a:cubicBezTo>
                    <a:pt x="523" y="18"/>
                    <a:pt x="520" y="21"/>
                    <a:pt x="514" y="21"/>
                  </a:cubicBezTo>
                  <a:cubicBezTo>
                    <a:pt x="473" y="16"/>
                    <a:pt x="473" y="16"/>
                    <a:pt x="473" y="16"/>
                  </a:cubicBezTo>
                  <a:cubicBezTo>
                    <a:pt x="445" y="11"/>
                    <a:pt x="427" y="0"/>
                    <a:pt x="416" y="2"/>
                  </a:cubicBezTo>
                  <a:cubicBezTo>
                    <a:pt x="396" y="4"/>
                    <a:pt x="358" y="57"/>
                    <a:pt x="358" y="57"/>
                  </a:cubicBezTo>
                  <a:cubicBezTo>
                    <a:pt x="360" y="80"/>
                    <a:pt x="360" y="80"/>
                    <a:pt x="360" y="80"/>
                  </a:cubicBezTo>
                  <a:cubicBezTo>
                    <a:pt x="360" y="82"/>
                    <a:pt x="360" y="82"/>
                    <a:pt x="360" y="82"/>
                  </a:cubicBezTo>
                  <a:cubicBezTo>
                    <a:pt x="355" y="83"/>
                    <a:pt x="355" y="83"/>
                    <a:pt x="355" y="83"/>
                  </a:cubicBezTo>
                  <a:cubicBezTo>
                    <a:pt x="310" y="89"/>
                    <a:pt x="285" y="85"/>
                    <a:pt x="282" y="70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24" y="2"/>
                    <a:pt x="224" y="2"/>
                    <a:pt x="224" y="2"/>
                  </a:cubicBezTo>
                  <a:cubicBezTo>
                    <a:pt x="202" y="48"/>
                    <a:pt x="202" y="48"/>
                    <a:pt x="202" y="48"/>
                  </a:cubicBezTo>
                  <a:cubicBezTo>
                    <a:pt x="200" y="28"/>
                    <a:pt x="200" y="28"/>
                    <a:pt x="200" y="28"/>
                  </a:cubicBezTo>
                  <a:cubicBezTo>
                    <a:pt x="199" y="12"/>
                    <a:pt x="196" y="3"/>
                    <a:pt x="192" y="1"/>
                  </a:cubicBezTo>
                  <a:cubicBezTo>
                    <a:pt x="169" y="12"/>
                    <a:pt x="169" y="12"/>
                    <a:pt x="169" y="12"/>
                  </a:cubicBezTo>
                  <a:cubicBezTo>
                    <a:pt x="159" y="26"/>
                    <a:pt x="159" y="26"/>
                    <a:pt x="159" y="26"/>
                  </a:cubicBezTo>
                  <a:cubicBezTo>
                    <a:pt x="158" y="27"/>
                    <a:pt x="158" y="27"/>
                    <a:pt x="158" y="27"/>
                  </a:cubicBezTo>
                  <a:cubicBezTo>
                    <a:pt x="157" y="27"/>
                    <a:pt x="157" y="27"/>
                    <a:pt x="157" y="27"/>
                  </a:cubicBezTo>
                  <a:cubicBezTo>
                    <a:pt x="135" y="34"/>
                    <a:pt x="135" y="34"/>
                    <a:pt x="135" y="34"/>
                  </a:cubicBezTo>
                  <a:cubicBezTo>
                    <a:pt x="112" y="53"/>
                    <a:pt x="92" y="73"/>
                    <a:pt x="74" y="95"/>
                  </a:cubicBezTo>
                  <a:cubicBezTo>
                    <a:pt x="18" y="171"/>
                    <a:pt x="18" y="171"/>
                    <a:pt x="18" y="171"/>
                  </a:cubicBezTo>
                  <a:cubicBezTo>
                    <a:pt x="30" y="197"/>
                    <a:pt x="30" y="197"/>
                    <a:pt x="30" y="197"/>
                  </a:cubicBezTo>
                  <a:cubicBezTo>
                    <a:pt x="30" y="201"/>
                    <a:pt x="30" y="201"/>
                    <a:pt x="30" y="201"/>
                  </a:cubicBezTo>
                  <a:cubicBezTo>
                    <a:pt x="30" y="201"/>
                    <a:pt x="30" y="201"/>
                    <a:pt x="30" y="201"/>
                  </a:cubicBezTo>
                  <a:cubicBezTo>
                    <a:pt x="29" y="202"/>
                    <a:pt x="29" y="202"/>
                    <a:pt x="29" y="202"/>
                  </a:cubicBezTo>
                  <a:cubicBezTo>
                    <a:pt x="25" y="209"/>
                    <a:pt x="27" y="218"/>
                    <a:pt x="33" y="229"/>
                  </a:cubicBezTo>
                  <a:cubicBezTo>
                    <a:pt x="40" y="242"/>
                    <a:pt x="46" y="257"/>
                    <a:pt x="46" y="274"/>
                  </a:cubicBezTo>
                  <a:cubicBezTo>
                    <a:pt x="46" y="277"/>
                    <a:pt x="46" y="277"/>
                    <a:pt x="46" y="277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14"/>
                    <a:pt x="0" y="314"/>
                    <a:pt x="0" y="314"/>
                  </a:cubicBezTo>
                  <a:cubicBezTo>
                    <a:pt x="21" y="324"/>
                    <a:pt x="21" y="324"/>
                    <a:pt x="21" y="324"/>
                  </a:cubicBezTo>
                  <a:cubicBezTo>
                    <a:pt x="24" y="325"/>
                    <a:pt x="25" y="327"/>
                    <a:pt x="25" y="328"/>
                  </a:cubicBezTo>
                  <a:cubicBezTo>
                    <a:pt x="25" y="330"/>
                    <a:pt x="25" y="330"/>
                    <a:pt x="25" y="330"/>
                  </a:cubicBezTo>
                  <a:cubicBezTo>
                    <a:pt x="24" y="335"/>
                    <a:pt x="32" y="343"/>
                    <a:pt x="48" y="350"/>
                  </a:cubicBezTo>
                  <a:cubicBezTo>
                    <a:pt x="87" y="361"/>
                    <a:pt x="87" y="361"/>
                    <a:pt x="87" y="361"/>
                  </a:cubicBezTo>
                  <a:cubicBezTo>
                    <a:pt x="99" y="353"/>
                    <a:pt x="99" y="353"/>
                    <a:pt x="99" y="353"/>
                  </a:cubicBezTo>
                  <a:cubicBezTo>
                    <a:pt x="111" y="335"/>
                    <a:pt x="111" y="335"/>
                    <a:pt x="111" y="335"/>
                  </a:cubicBezTo>
                  <a:cubicBezTo>
                    <a:pt x="122" y="305"/>
                    <a:pt x="122" y="305"/>
                    <a:pt x="122" y="305"/>
                  </a:cubicBezTo>
                  <a:cubicBezTo>
                    <a:pt x="152" y="316"/>
                    <a:pt x="152" y="316"/>
                    <a:pt x="152" y="316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7" y="321"/>
                    <a:pt x="157" y="321"/>
                    <a:pt x="157" y="321"/>
                  </a:cubicBezTo>
                  <a:cubicBezTo>
                    <a:pt x="157" y="321"/>
                    <a:pt x="157" y="321"/>
                    <a:pt x="157" y="321"/>
                  </a:cubicBezTo>
                  <a:cubicBezTo>
                    <a:pt x="157" y="323"/>
                    <a:pt x="157" y="323"/>
                    <a:pt x="157" y="323"/>
                  </a:cubicBezTo>
                  <a:cubicBezTo>
                    <a:pt x="151" y="335"/>
                    <a:pt x="154" y="344"/>
                    <a:pt x="164" y="349"/>
                  </a:cubicBezTo>
                  <a:cubicBezTo>
                    <a:pt x="198" y="350"/>
                    <a:pt x="198" y="350"/>
                    <a:pt x="198" y="350"/>
                  </a:cubicBezTo>
                  <a:cubicBezTo>
                    <a:pt x="209" y="348"/>
                    <a:pt x="219" y="344"/>
                    <a:pt x="225" y="338"/>
                  </a:cubicBezTo>
                  <a:cubicBezTo>
                    <a:pt x="229" y="333"/>
                    <a:pt x="236" y="332"/>
                    <a:pt x="245" y="333"/>
                  </a:cubicBezTo>
                  <a:cubicBezTo>
                    <a:pt x="257" y="335"/>
                    <a:pt x="267" y="339"/>
                    <a:pt x="275" y="349"/>
                  </a:cubicBezTo>
                  <a:cubicBezTo>
                    <a:pt x="282" y="331"/>
                    <a:pt x="282" y="331"/>
                    <a:pt x="282" y="331"/>
                  </a:cubicBezTo>
                  <a:cubicBezTo>
                    <a:pt x="284" y="328"/>
                    <a:pt x="284" y="328"/>
                    <a:pt x="284" y="328"/>
                  </a:cubicBezTo>
                  <a:cubicBezTo>
                    <a:pt x="285" y="328"/>
                    <a:pt x="285" y="328"/>
                    <a:pt x="285" y="328"/>
                  </a:cubicBezTo>
                  <a:cubicBezTo>
                    <a:pt x="291" y="325"/>
                    <a:pt x="294" y="319"/>
                    <a:pt x="298" y="312"/>
                  </a:cubicBezTo>
                  <a:cubicBezTo>
                    <a:pt x="301" y="305"/>
                    <a:pt x="306" y="297"/>
                    <a:pt x="315" y="292"/>
                  </a:cubicBezTo>
                  <a:cubicBezTo>
                    <a:pt x="330" y="283"/>
                    <a:pt x="330" y="283"/>
                    <a:pt x="330" y="283"/>
                  </a:cubicBezTo>
                  <a:cubicBezTo>
                    <a:pt x="331" y="282"/>
                    <a:pt x="331" y="282"/>
                    <a:pt x="331" y="282"/>
                  </a:cubicBezTo>
                  <a:cubicBezTo>
                    <a:pt x="332" y="283"/>
                    <a:pt x="332" y="283"/>
                    <a:pt x="332" y="283"/>
                  </a:cubicBezTo>
                  <a:cubicBezTo>
                    <a:pt x="333" y="283"/>
                    <a:pt x="333" y="283"/>
                    <a:pt x="333" y="283"/>
                  </a:cubicBezTo>
                  <a:cubicBezTo>
                    <a:pt x="341" y="286"/>
                    <a:pt x="341" y="286"/>
                    <a:pt x="341" y="286"/>
                  </a:cubicBezTo>
                  <a:cubicBezTo>
                    <a:pt x="341" y="286"/>
                    <a:pt x="341" y="286"/>
                    <a:pt x="341" y="286"/>
                  </a:cubicBezTo>
                  <a:cubicBezTo>
                    <a:pt x="343" y="287"/>
                    <a:pt x="343" y="287"/>
                    <a:pt x="343" y="287"/>
                  </a:cubicBezTo>
                  <a:cubicBezTo>
                    <a:pt x="355" y="234"/>
                    <a:pt x="355" y="234"/>
                    <a:pt x="355" y="234"/>
                  </a:cubicBezTo>
                  <a:cubicBezTo>
                    <a:pt x="355" y="233"/>
                    <a:pt x="355" y="233"/>
                    <a:pt x="355" y="233"/>
                  </a:cubicBezTo>
                  <a:cubicBezTo>
                    <a:pt x="372" y="230"/>
                    <a:pt x="372" y="230"/>
                    <a:pt x="372" y="230"/>
                  </a:cubicBezTo>
                  <a:cubicBezTo>
                    <a:pt x="389" y="218"/>
                    <a:pt x="397" y="209"/>
                    <a:pt x="396" y="200"/>
                  </a:cubicBezTo>
                  <a:cubicBezTo>
                    <a:pt x="393" y="184"/>
                    <a:pt x="393" y="184"/>
                    <a:pt x="393" y="184"/>
                  </a:cubicBezTo>
                  <a:cubicBezTo>
                    <a:pt x="389" y="174"/>
                    <a:pt x="389" y="166"/>
                    <a:pt x="391" y="163"/>
                  </a:cubicBezTo>
                  <a:cubicBezTo>
                    <a:pt x="394" y="160"/>
                    <a:pt x="396" y="159"/>
                    <a:pt x="399" y="159"/>
                  </a:cubicBezTo>
                  <a:cubicBezTo>
                    <a:pt x="407" y="159"/>
                    <a:pt x="415" y="161"/>
                    <a:pt x="424" y="165"/>
                  </a:cubicBezTo>
                  <a:cubicBezTo>
                    <a:pt x="426" y="148"/>
                    <a:pt x="426" y="148"/>
                    <a:pt x="426" y="148"/>
                  </a:cubicBezTo>
                  <a:cubicBezTo>
                    <a:pt x="426" y="146"/>
                    <a:pt x="426" y="146"/>
                    <a:pt x="426" y="146"/>
                  </a:cubicBezTo>
                  <a:cubicBezTo>
                    <a:pt x="427" y="145"/>
                    <a:pt x="427" y="145"/>
                    <a:pt x="427" y="145"/>
                  </a:cubicBezTo>
                  <a:cubicBezTo>
                    <a:pt x="445" y="137"/>
                    <a:pt x="445" y="137"/>
                    <a:pt x="445" y="137"/>
                  </a:cubicBezTo>
                  <a:cubicBezTo>
                    <a:pt x="447" y="127"/>
                    <a:pt x="447" y="127"/>
                    <a:pt x="447" y="127"/>
                  </a:cubicBezTo>
                  <a:cubicBezTo>
                    <a:pt x="436" y="127"/>
                    <a:pt x="436" y="127"/>
                    <a:pt x="436" y="127"/>
                  </a:cubicBezTo>
                  <a:cubicBezTo>
                    <a:pt x="434" y="126"/>
                    <a:pt x="434" y="126"/>
                    <a:pt x="434" y="126"/>
                  </a:cubicBezTo>
                  <a:cubicBezTo>
                    <a:pt x="435" y="121"/>
                    <a:pt x="435" y="121"/>
                    <a:pt x="435" y="121"/>
                  </a:cubicBezTo>
                  <a:cubicBezTo>
                    <a:pt x="435" y="118"/>
                    <a:pt x="435" y="118"/>
                    <a:pt x="435" y="118"/>
                  </a:cubicBezTo>
                  <a:cubicBezTo>
                    <a:pt x="436" y="116"/>
                    <a:pt x="436" y="116"/>
                    <a:pt x="436" y="116"/>
                  </a:cubicBezTo>
                  <a:cubicBezTo>
                    <a:pt x="439" y="116"/>
                    <a:pt x="439" y="116"/>
                    <a:pt x="439" y="116"/>
                  </a:cubicBezTo>
                  <a:cubicBezTo>
                    <a:pt x="442" y="116"/>
                    <a:pt x="442" y="116"/>
                    <a:pt x="442" y="116"/>
                  </a:cubicBezTo>
                  <a:cubicBezTo>
                    <a:pt x="449" y="116"/>
                    <a:pt x="457" y="111"/>
                    <a:pt x="467" y="103"/>
                  </a:cubicBezTo>
                  <a:cubicBezTo>
                    <a:pt x="533" y="56"/>
                    <a:pt x="533" y="56"/>
                    <a:pt x="533" y="56"/>
                  </a:cubicBezTo>
                  <a:cubicBezTo>
                    <a:pt x="535" y="56"/>
                    <a:pt x="535" y="56"/>
                    <a:pt x="535" y="56"/>
                  </a:cubicBezTo>
                  <a:cubicBezTo>
                    <a:pt x="557" y="65"/>
                    <a:pt x="557" y="65"/>
                    <a:pt x="557" y="65"/>
                  </a:cubicBezTo>
                  <a:cubicBezTo>
                    <a:pt x="565" y="64"/>
                    <a:pt x="565" y="64"/>
                    <a:pt x="565" y="64"/>
                  </a:cubicBezTo>
                  <a:cubicBezTo>
                    <a:pt x="560" y="42"/>
                    <a:pt x="560" y="42"/>
                    <a:pt x="560" y="42"/>
                  </a:cubicBezTo>
                  <a:cubicBezTo>
                    <a:pt x="560" y="40"/>
                    <a:pt x="560" y="40"/>
                    <a:pt x="560" y="40"/>
                  </a:cubicBezTo>
                  <a:cubicBezTo>
                    <a:pt x="561" y="39"/>
                    <a:pt x="561" y="39"/>
                    <a:pt x="561" y="39"/>
                  </a:cubicBezTo>
                  <a:cubicBezTo>
                    <a:pt x="562" y="38"/>
                    <a:pt x="562" y="38"/>
                    <a:pt x="562" y="38"/>
                  </a:cubicBezTo>
                  <a:cubicBezTo>
                    <a:pt x="573" y="19"/>
                    <a:pt x="573" y="19"/>
                    <a:pt x="573" y="19"/>
                  </a:cubicBezTo>
                  <a:cubicBezTo>
                    <a:pt x="570" y="16"/>
                    <a:pt x="570" y="16"/>
                    <a:pt x="570" y="16"/>
                  </a:cubicBezTo>
                  <a:cubicBezTo>
                    <a:pt x="563" y="19"/>
                    <a:pt x="563" y="19"/>
                    <a:pt x="563" y="19"/>
                  </a:cubicBezTo>
                  <a:cubicBezTo>
                    <a:pt x="563" y="20"/>
                    <a:pt x="563" y="20"/>
                    <a:pt x="563" y="20"/>
                  </a:cubicBezTo>
                  <a:cubicBezTo>
                    <a:pt x="562" y="20"/>
                    <a:pt x="562" y="20"/>
                    <a:pt x="562" y="20"/>
                  </a:cubicBezTo>
                  <a:cubicBezTo>
                    <a:pt x="541" y="23"/>
                    <a:pt x="541" y="23"/>
                    <a:pt x="541" y="23"/>
                  </a:cubicBezTo>
                  <a:cubicBezTo>
                    <a:pt x="535" y="23"/>
                    <a:pt x="535" y="23"/>
                    <a:pt x="535" y="23"/>
                  </a:cubicBezTo>
                  <a:cubicBezTo>
                    <a:pt x="534" y="23"/>
                    <a:pt x="534" y="23"/>
                    <a:pt x="534" y="23"/>
                  </a:cubicBezTo>
                  <a:cubicBezTo>
                    <a:pt x="534" y="22"/>
                    <a:pt x="534" y="22"/>
                    <a:pt x="534" y="22"/>
                  </a:cubicBezTo>
                  <a:cubicBezTo>
                    <a:pt x="533" y="19"/>
                    <a:pt x="533" y="19"/>
                    <a:pt x="533" y="19"/>
                  </a:cubicBezTo>
                  <a:cubicBezTo>
                    <a:pt x="529" y="11"/>
                    <a:pt x="529" y="11"/>
                    <a:pt x="529" y="11"/>
                  </a:cubicBezTo>
                  <a:lnTo>
                    <a:pt x="525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2" name="Freeform 31"/>
            <p:cNvSpPr>
              <a:spLocks/>
            </p:cNvSpPr>
            <p:nvPr/>
          </p:nvSpPr>
          <p:spPr bwMode="auto">
            <a:xfrm>
              <a:off x="5965348" y="4276725"/>
              <a:ext cx="131763" cy="120650"/>
            </a:xfrm>
            <a:custGeom>
              <a:avLst/>
              <a:gdLst>
                <a:gd name="T0" fmla="*/ 81 w 88"/>
                <a:gd name="T1" fmla="*/ 43 h 80"/>
                <a:gd name="T2" fmla="*/ 88 w 88"/>
                <a:gd name="T3" fmla="*/ 35 h 80"/>
                <a:gd name="T4" fmla="*/ 88 w 88"/>
                <a:gd name="T5" fmla="*/ 35 h 80"/>
                <a:gd name="T6" fmla="*/ 88 w 88"/>
                <a:gd name="T7" fmla="*/ 35 h 80"/>
                <a:gd name="T8" fmla="*/ 88 w 88"/>
                <a:gd name="T9" fmla="*/ 34 h 80"/>
                <a:gd name="T10" fmla="*/ 62 w 88"/>
                <a:gd name="T11" fmla="*/ 13 h 80"/>
                <a:gd name="T12" fmla="*/ 28 w 88"/>
                <a:gd name="T13" fmla="*/ 1 h 80"/>
                <a:gd name="T14" fmla="*/ 16 w 88"/>
                <a:gd name="T15" fmla="*/ 5 h 80"/>
                <a:gd name="T16" fmla="*/ 16 w 88"/>
                <a:gd name="T17" fmla="*/ 27 h 80"/>
                <a:gd name="T18" fmla="*/ 4 w 88"/>
                <a:gd name="T19" fmla="*/ 49 h 80"/>
                <a:gd name="T20" fmla="*/ 0 w 88"/>
                <a:gd name="T21" fmla="*/ 54 h 80"/>
                <a:gd name="T22" fmla="*/ 10 w 88"/>
                <a:gd name="T23" fmla="*/ 66 h 80"/>
                <a:gd name="T24" fmla="*/ 11 w 88"/>
                <a:gd name="T25" fmla="*/ 66 h 80"/>
                <a:gd name="T26" fmla="*/ 14 w 88"/>
                <a:gd name="T27" fmla="*/ 75 h 80"/>
                <a:gd name="T28" fmla="*/ 27 w 88"/>
                <a:gd name="T29" fmla="*/ 80 h 80"/>
                <a:gd name="T30" fmla="*/ 45 w 88"/>
                <a:gd name="T31" fmla="*/ 74 h 80"/>
                <a:gd name="T32" fmla="*/ 67 w 88"/>
                <a:gd name="T33" fmla="*/ 78 h 80"/>
                <a:gd name="T34" fmla="*/ 68 w 88"/>
                <a:gd name="T35" fmla="*/ 71 h 80"/>
                <a:gd name="T36" fmla="*/ 81 w 88"/>
                <a:gd name="T37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8" h="80">
                  <a:moveTo>
                    <a:pt x="81" y="43"/>
                  </a:moveTo>
                  <a:cubicBezTo>
                    <a:pt x="88" y="35"/>
                    <a:pt x="88" y="35"/>
                    <a:pt x="88" y="35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88" y="34"/>
                    <a:pt x="88" y="34"/>
                    <a:pt x="88" y="34"/>
                  </a:cubicBezTo>
                  <a:cubicBezTo>
                    <a:pt x="62" y="13"/>
                    <a:pt x="62" y="13"/>
                    <a:pt x="62" y="13"/>
                  </a:cubicBezTo>
                  <a:cubicBezTo>
                    <a:pt x="48" y="3"/>
                    <a:pt x="36" y="0"/>
                    <a:pt x="28" y="1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35"/>
                    <a:pt x="11" y="43"/>
                    <a:pt x="4" y="49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10" y="66"/>
                    <a:pt x="10" y="66"/>
                    <a:pt x="10" y="66"/>
                  </a:cubicBezTo>
                  <a:cubicBezTo>
                    <a:pt x="11" y="66"/>
                    <a:pt x="11" y="66"/>
                    <a:pt x="11" y="66"/>
                  </a:cubicBezTo>
                  <a:cubicBezTo>
                    <a:pt x="14" y="75"/>
                    <a:pt x="14" y="75"/>
                    <a:pt x="14" y="75"/>
                  </a:cubicBezTo>
                  <a:cubicBezTo>
                    <a:pt x="27" y="80"/>
                    <a:pt x="27" y="80"/>
                    <a:pt x="27" y="80"/>
                  </a:cubicBezTo>
                  <a:cubicBezTo>
                    <a:pt x="34" y="75"/>
                    <a:pt x="40" y="73"/>
                    <a:pt x="45" y="74"/>
                  </a:cubicBezTo>
                  <a:cubicBezTo>
                    <a:pt x="67" y="78"/>
                    <a:pt x="67" y="78"/>
                    <a:pt x="67" y="78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9" y="56"/>
                    <a:pt x="74" y="47"/>
                    <a:pt x="81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3" name="Freeform 32"/>
            <p:cNvSpPr>
              <a:spLocks/>
            </p:cNvSpPr>
            <p:nvPr/>
          </p:nvSpPr>
          <p:spPr bwMode="auto">
            <a:xfrm>
              <a:off x="5330348" y="3822700"/>
              <a:ext cx="752475" cy="581025"/>
            </a:xfrm>
            <a:custGeom>
              <a:avLst/>
              <a:gdLst>
                <a:gd name="T0" fmla="*/ 317 w 498"/>
                <a:gd name="T1" fmla="*/ 59 h 385"/>
                <a:gd name="T2" fmla="*/ 223 w 498"/>
                <a:gd name="T3" fmla="*/ 22 h 385"/>
                <a:gd name="T4" fmla="*/ 223 w 498"/>
                <a:gd name="T5" fmla="*/ 3 h 385"/>
                <a:gd name="T6" fmla="*/ 215 w 498"/>
                <a:gd name="T7" fmla="*/ 0 h 385"/>
                <a:gd name="T8" fmla="*/ 175 w 498"/>
                <a:gd name="T9" fmla="*/ 42 h 385"/>
                <a:gd name="T10" fmla="*/ 151 w 498"/>
                <a:gd name="T11" fmla="*/ 63 h 385"/>
                <a:gd name="T12" fmla="*/ 125 w 498"/>
                <a:gd name="T13" fmla="*/ 50 h 385"/>
                <a:gd name="T14" fmla="*/ 81 w 498"/>
                <a:gd name="T15" fmla="*/ 67 h 385"/>
                <a:gd name="T16" fmla="*/ 26 w 498"/>
                <a:gd name="T17" fmla="*/ 30 h 385"/>
                <a:gd name="T18" fmla="*/ 4 w 498"/>
                <a:gd name="T19" fmla="*/ 45 h 385"/>
                <a:gd name="T20" fmla="*/ 4 w 498"/>
                <a:gd name="T21" fmla="*/ 47 h 385"/>
                <a:gd name="T22" fmla="*/ 0 w 498"/>
                <a:gd name="T23" fmla="*/ 52 h 385"/>
                <a:gd name="T24" fmla="*/ 11 w 498"/>
                <a:gd name="T25" fmla="*/ 54 h 385"/>
                <a:gd name="T26" fmla="*/ 12 w 498"/>
                <a:gd name="T27" fmla="*/ 56 h 385"/>
                <a:gd name="T28" fmla="*/ 90 w 498"/>
                <a:gd name="T29" fmla="*/ 113 h 385"/>
                <a:gd name="T30" fmla="*/ 164 w 498"/>
                <a:gd name="T31" fmla="*/ 196 h 385"/>
                <a:gd name="T32" fmla="*/ 237 w 498"/>
                <a:gd name="T33" fmla="*/ 190 h 385"/>
                <a:gd name="T34" fmla="*/ 239 w 498"/>
                <a:gd name="T35" fmla="*/ 188 h 385"/>
                <a:gd name="T36" fmla="*/ 260 w 498"/>
                <a:gd name="T37" fmla="*/ 193 h 385"/>
                <a:gd name="T38" fmla="*/ 262 w 498"/>
                <a:gd name="T39" fmla="*/ 196 h 385"/>
                <a:gd name="T40" fmla="*/ 245 w 498"/>
                <a:gd name="T41" fmla="*/ 244 h 385"/>
                <a:gd name="T42" fmla="*/ 220 w 498"/>
                <a:gd name="T43" fmla="*/ 246 h 385"/>
                <a:gd name="T44" fmla="*/ 194 w 498"/>
                <a:gd name="T45" fmla="*/ 307 h 385"/>
                <a:gd name="T46" fmla="*/ 234 w 498"/>
                <a:gd name="T47" fmla="*/ 334 h 385"/>
                <a:gd name="T48" fmla="*/ 244 w 498"/>
                <a:gd name="T49" fmla="*/ 352 h 385"/>
                <a:gd name="T50" fmla="*/ 262 w 498"/>
                <a:gd name="T51" fmla="*/ 349 h 385"/>
                <a:gd name="T52" fmla="*/ 302 w 498"/>
                <a:gd name="T53" fmla="*/ 365 h 385"/>
                <a:gd name="T54" fmla="*/ 312 w 498"/>
                <a:gd name="T55" fmla="*/ 378 h 385"/>
                <a:gd name="T56" fmla="*/ 348 w 498"/>
                <a:gd name="T57" fmla="*/ 379 h 385"/>
                <a:gd name="T58" fmla="*/ 401 w 498"/>
                <a:gd name="T59" fmla="*/ 377 h 385"/>
                <a:gd name="T60" fmla="*/ 418 w 498"/>
                <a:gd name="T61" fmla="*/ 366 h 385"/>
                <a:gd name="T62" fmla="*/ 417 w 498"/>
                <a:gd name="T63" fmla="*/ 344 h 385"/>
                <a:gd name="T64" fmla="*/ 428 w 498"/>
                <a:gd name="T65" fmla="*/ 315 h 385"/>
                <a:gd name="T66" fmla="*/ 447 w 498"/>
                <a:gd name="T67" fmla="*/ 293 h 385"/>
                <a:gd name="T68" fmla="*/ 490 w 498"/>
                <a:gd name="T69" fmla="*/ 293 h 385"/>
                <a:gd name="T70" fmla="*/ 477 w 498"/>
                <a:gd name="T71" fmla="*/ 259 h 385"/>
                <a:gd name="T72" fmla="*/ 458 w 498"/>
                <a:gd name="T73" fmla="*/ 255 h 385"/>
                <a:gd name="T74" fmla="*/ 458 w 498"/>
                <a:gd name="T75" fmla="*/ 254 h 385"/>
                <a:gd name="T76" fmla="*/ 410 w 498"/>
                <a:gd name="T77" fmla="*/ 227 h 385"/>
                <a:gd name="T78" fmla="*/ 387 w 498"/>
                <a:gd name="T79" fmla="*/ 218 h 385"/>
                <a:gd name="T80" fmla="*/ 348 w 498"/>
                <a:gd name="T81" fmla="*/ 112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98" h="385">
                  <a:moveTo>
                    <a:pt x="348" y="112"/>
                  </a:moveTo>
                  <a:cubicBezTo>
                    <a:pt x="336" y="102"/>
                    <a:pt x="327" y="86"/>
                    <a:pt x="317" y="59"/>
                  </a:cubicBezTo>
                  <a:cubicBezTo>
                    <a:pt x="287" y="59"/>
                    <a:pt x="269" y="54"/>
                    <a:pt x="260" y="43"/>
                  </a:cubicBezTo>
                  <a:cubicBezTo>
                    <a:pt x="254" y="34"/>
                    <a:pt x="241" y="28"/>
                    <a:pt x="223" y="22"/>
                  </a:cubicBezTo>
                  <a:cubicBezTo>
                    <a:pt x="218" y="21"/>
                    <a:pt x="218" y="21"/>
                    <a:pt x="218" y="21"/>
                  </a:cubicBezTo>
                  <a:cubicBezTo>
                    <a:pt x="223" y="3"/>
                    <a:pt x="223" y="3"/>
                    <a:pt x="223" y="3"/>
                  </a:cubicBezTo>
                  <a:cubicBezTo>
                    <a:pt x="220" y="1"/>
                    <a:pt x="220" y="1"/>
                    <a:pt x="220" y="1"/>
                  </a:cubicBezTo>
                  <a:cubicBezTo>
                    <a:pt x="215" y="0"/>
                    <a:pt x="215" y="0"/>
                    <a:pt x="215" y="0"/>
                  </a:cubicBezTo>
                  <a:cubicBezTo>
                    <a:pt x="202" y="6"/>
                    <a:pt x="194" y="13"/>
                    <a:pt x="191" y="21"/>
                  </a:cubicBezTo>
                  <a:cubicBezTo>
                    <a:pt x="186" y="30"/>
                    <a:pt x="181" y="37"/>
                    <a:pt x="175" y="42"/>
                  </a:cubicBezTo>
                  <a:cubicBezTo>
                    <a:pt x="169" y="59"/>
                    <a:pt x="164" y="68"/>
                    <a:pt x="159" y="68"/>
                  </a:cubicBezTo>
                  <a:cubicBezTo>
                    <a:pt x="156" y="69"/>
                    <a:pt x="154" y="67"/>
                    <a:pt x="151" y="63"/>
                  </a:cubicBezTo>
                  <a:cubicBezTo>
                    <a:pt x="143" y="56"/>
                    <a:pt x="143" y="56"/>
                    <a:pt x="143" y="56"/>
                  </a:cubicBezTo>
                  <a:cubicBezTo>
                    <a:pt x="137" y="53"/>
                    <a:pt x="130" y="50"/>
                    <a:pt x="125" y="50"/>
                  </a:cubicBezTo>
                  <a:cubicBezTo>
                    <a:pt x="115" y="52"/>
                    <a:pt x="115" y="52"/>
                    <a:pt x="115" y="52"/>
                  </a:cubicBezTo>
                  <a:cubicBezTo>
                    <a:pt x="107" y="59"/>
                    <a:pt x="97" y="64"/>
                    <a:pt x="81" y="67"/>
                  </a:cubicBezTo>
                  <a:cubicBezTo>
                    <a:pt x="41" y="64"/>
                    <a:pt x="41" y="64"/>
                    <a:pt x="41" y="64"/>
                  </a:cubicBezTo>
                  <a:cubicBezTo>
                    <a:pt x="28" y="58"/>
                    <a:pt x="23" y="45"/>
                    <a:pt x="26" y="30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7"/>
                    <a:pt x="4" y="47"/>
                    <a:pt x="4" y="47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9" y="54"/>
                    <a:pt x="9" y="54"/>
                    <a:pt x="9" y="54"/>
                  </a:cubicBezTo>
                  <a:cubicBezTo>
                    <a:pt x="11" y="54"/>
                    <a:pt x="11" y="54"/>
                    <a:pt x="11" y="54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6"/>
                    <a:pt x="12" y="56"/>
                    <a:pt x="12" y="56"/>
                  </a:cubicBezTo>
                  <a:cubicBezTo>
                    <a:pt x="30" y="80"/>
                    <a:pt x="44" y="96"/>
                    <a:pt x="51" y="100"/>
                  </a:cubicBezTo>
                  <a:cubicBezTo>
                    <a:pt x="55" y="102"/>
                    <a:pt x="68" y="107"/>
                    <a:pt x="90" y="113"/>
                  </a:cubicBezTo>
                  <a:cubicBezTo>
                    <a:pt x="128" y="127"/>
                    <a:pt x="128" y="127"/>
                    <a:pt x="128" y="127"/>
                  </a:cubicBezTo>
                  <a:cubicBezTo>
                    <a:pt x="140" y="132"/>
                    <a:pt x="151" y="155"/>
                    <a:pt x="164" y="196"/>
                  </a:cubicBezTo>
                  <a:cubicBezTo>
                    <a:pt x="181" y="208"/>
                    <a:pt x="192" y="213"/>
                    <a:pt x="199" y="212"/>
                  </a:cubicBezTo>
                  <a:cubicBezTo>
                    <a:pt x="206" y="209"/>
                    <a:pt x="219" y="202"/>
                    <a:pt x="237" y="190"/>
                  </a:cubicBezTo>
                  <a:cubicBezTo>
                    <a:pt x="238" y="189"/>
                    <a:pt x="238" y="189"/>
                    <a:pt x="238" y="189"/>
                  </a:cubicBezTo>
                  <a:cubicBezTo>
                    <a:pt x="239" y="188"/>
                    <a:pt x="239" y="188"/>
                    <a:pt x="239" y="188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60" y="193"/>
                    <a:pt x="260" y="193"/>
                    <a:pt x="260" y="193"/>
                  </a:cubicBezTo>
                  <a:cubicBezTo>
                    <a:pt x="262" y="193"/>
                    <a:pt x="262" y="193"/>
                    <a:pt x="262" y="193"/>
                  </a:cubicBezTo>
                  <a:cubicBezTo>
                    <a:pt x="262" y="196"/>
                    <a:pt x="262" y="196"/>
                    <a:pt x="262" y="196"/>
                  </a:cubicBezTo>
                  <a:cubicBezTo>
                    <a:pt x="261" y="200"/>
                    <a:pt x="261" y="200"/>
                    <a:pt x="261" y="200"/>
                  </a:cubicBezTo>
                  <a:cubicBezTo>
                    <a:pt x="255" y="225"/>
                    <a:pt x="250" y="240"/>
                    <a:pt x="245" y="244"/>
                  </a:cubicBezTo>
                  <a:cubicBezTo>
                    <a:pt x="220" y="245"/>
                    <a:pt x="220" y="245"/>
                    <a:pt x="220" y="245"/>
                  </a:cubicBezTo>
                  <a:cubicBezTo>
                    <a:pt x="220" y="246"/>
                    <a:pt x="220" y="246"/>
                    <a:pt x="220" y="246"/>
                  </a:cubicBezTo>
                  <a:cubicBezTo>
                    <a:pt x="220" y="257"/>
                    <a:pt x="213" y="272"/>
                    <a:pt x="199" y="292"/>
                  </a:cubicBezTo>
                  <a:cubicBezTo>
                    <a:pt x="195" y="299"/>
                    <a:pt x="194" y="304"/>
                    <a:pt x="194" y="307"/>
                  </a:cubicBezTo>
                  <a:cubicBezTo>
                    <a:pt x="218" y="324"/>
                    <a:pt x="218" y="324"/>
                    <a:pt x="218" y="324"/>
                  </a:cubicBezTo>
                  <a:cubicBezTo>
                    <a:pt x="224" y="331"/>
                    <a:pt x="229" y="334"/>
                    <a:pt x="234" y="334"/>
                  </a:cubicBezTo>
                  <a:cubicBezTo>
                    <a:pt x="239" y="334"/>
                    <a:pt x="239" y="334"/>
                    <a:pt x="239" y="334"/>
                  </a:cubicBezTo>
                  <a:cubicBezTo>
                    <a:pt x="244" y="352"/>
                    <a:pt x="244" y="352"/>
                    <a:pt x="244" y="352"/>
                  </a:cubicBezTo>
                  <a:cubicBezTo>
                    <a:pt x="256" y="356"/>
                    <a:pt x="256" y="356"/>
                    <a:pt x="256" y="356"/>
                  </a:cubicBezTo>
                  <a:cubicBezTo>
                    <a:pt x="262" y="349"/>
                    <a:pt x="262" y="349"/>
                    <a:pt x="262" y="349"/>
                  </a:cubicBezTo>
                  <a:cubicBezTo>
                    <a:pt x="265" y="346"/>
                    <a:pt x="270" y="344"/>
                    <a:pt x="273" y="345"/>
                  </a:cubicBezTo>
                  <a:cubicBezTo>
                    <a:pt x="283" y="345"/>
                    <a:pt x="292" y="352"/>
                    <a:pt x="302" y="365"/>
                  </a:cubicBezTo>
                  <a:cubicBezTo>
                    <a:pt x="302" y="365"/>
                    <a:pt x="302" y="365"/>
                    <a:pt x="302" y="365"/>
                  </a:cubicBezTo>
                  <a:cubicBezTo>
                    <a:pt x="312" y="378"/>
                    <a:pt x="312" y="378"/>
                    <a:pt x="312" y="378"/>
                  </a:cubicBezTo>
                  <a:cubicBezTo>
                    <a:pt x="313" y="377"/>
                    <a:pt x="313" y="377"/>
                    <a:pt x="313" y="377"/>
                  </a:cubicBezTo>
                  <a:cubicBezTo>
                    <a:pt x="319" y="373"/>
                    <a:pt x="331" y="374"/>
                    <a:pt x="348" y="379"/>
                  </a:cubicBezTo>
                  <a:cubicBezTo>
                    <a:pt x="375" y="385"/>
                    <a:pt x="375" y="385"/>
                    <a:pt x="375" y="385"/>
                  </a:cubicBezTo>
                  <a:cubicBezTo>
                    <a:pt x="401" y="377"/>
                    <a:pt x="401" y="377"/>
                    <a:pt x="401" y="377"/>
                  </a:cubicBezTo>
                  <a:cubicBezTo>
                    <a:pt x="411" y="372"/>
                    <a:pt x="411" y="372"/>
                    <a:pt x="411" y="372"/>
                  </a:cubicBezTo>
                  <a:cubicBezTo>
                    <a:pt x="418" y="366"/>
                    <a:pt x="418" y="366"/>
                    <a:pt x="418" y="366"/>
                  </a:cubicBezTo>
                  <a:cubicBezTo>
                    <a:pt x="412" y="359"/>
                    <a:pt x="412" y="359"/>
                    <a:pt x="412" y="359"/>
                  </a:cubicBezTo>
                  <a:cubicBezTo>
                    <a:pt x="410" y="355"/>
                    <a:pt x="412" y="349"/>
                    <a:pt x="417" y="344"/>
                  </a:cubicBezTo>
                  <a:cubicBezTo>
                    <a:pt x="424" y="339"/>
                    <a:pt x="428" y="334"/>
                    <a:pt x="428" y="327"/>
                  </a:cubicBezTo>
                  <a:cubicBezTo>
                    <a:pt x="428" y="315"/>
                    <a:pt x="428" y="315"/>
                    <a:pt x="428" y="315"/>
                  </a:cubicBezTo>
                  <a:cubicBezTo>
                    <a:pt x="426" y="308"/>
                    <a:pt x="427" y="304"/>
                    <a:pt x="429" y="302"/>
                  </a:cubicBezTo>
                  <a:cubicBezTo>
                    <a:pt x="431" y="298"/>
                    <a:pt x="439" y="296"/>
                    <a:pt x="447" y="293"/>
                  </a:cubicBezTo>
                  <a:cubicBezTo>
                    <a:pt x="461" y="291"/>
                    <a:pt x="478" y="298"/>
                    <a:pt x="498" y="315"/>
                  </a:cubicBezTo>
                  <a:cubicBezTo>
                    <a:pt x="490" y="293"/>
                    <a:pt x="490" y="293"/>
                    <a:pt x="490" y="293"/>
                  </a:cubicBezTo>
                  <a:cubicBezTo>
                    <a:pt x="479" y="278"/>
                    <a:pt x="479" y="278"/>
                    <a:pt x="479" y="278"/>
                  </a:cubicBezTo>
                  <a:cubicBezTo>
                    <a:pt x="477" y="259"/>
                    <a:pt x="477" y="259"/>
                    <a:pt x="477" y="259"/>
                  </a:cubicBezTo>
                  <a:cubicBezTo>
                    <a:pt x="459" y="255"/>
                    <a:pt x="459" y="255"/>
                    <a:pt x="459" y="255"/>
                  </a:cubicBezTo>
                  <a:cubicBezTo>
                    <a:pt x="458" y="255"/>
                    <a:pt x="458" y="255"/>
                    <a:pt x="458" y="255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10" y="227"/>
                    <a:pt x="410" y="227"/>
                    <a:pt x="410" y="227"/>
                  </a:cubicBezTo>
                  <a:cubicBezTo>
                    <a:pt x="387" y="223"/>
                    <a:pt x="387" y="223"/>
                    <a:pt x="387" y="223"/>
                  </a:cubicBezTo>
                  <a:cubicBezTo>
                    <a:pt x="387" y="218"/>
                    <a:pt x="387" y="218"/>
                    <a:pt x="387" y="218"/>
                  </a:cubicBezTo>
                  <a:cubicBezTo>
                    <a:pt x="386" y="193"/>
                    <a:pt x="386" y="193"/>
                    <a:pt x="386" y="193"/>
                  </a:cubicBezTo>
                  <a:cubicBezTo>
                    <a:pt x="370" y="149"/>
                    <a:pt x="357" y="121"/>
                    <a:pt x="348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4" name="Freeform 33"/>
            <p:cNvSpPr>
              <a:spLocks/>
            </p:cNvSpPr>
            <p:nvPr/>
          </p:nvSpPr>
          <p:spPr bwMode="auto">
            <a:xfrm>
              <a:off x="4936648" y="2709863"/>
              <a:ext cx="698500" cy="1000125"/>
            </a:xfrm>
            <a:custGeom>
              <a:avLst/>
              <a:gdLst>
                <a:gd name="T0" fmla="*/ 417 w 463"/>
                <a:gd name="T1" fmla="*/ 196 h 662"/>
                <a:gd name="T2" fmla="*/ 368 w 463"/>
                <a:gd name="T3" fmla="*/ 183 h 662"/>
                <a:gd name="T4" fmla="*/ 366 w 463"/>
                <a:gd name="T5" fmla="*/ 137 h 662"/>
                <a:gd name="T6" fmla="*/ 352 w 463"/>
                <a:gd name="T7" fmla="*/ 121 h 662"/>
                <a:gd name="T8" fmla="*/ 307 w 463"/>
                <a:gd name="T9" fmla="*/ 101 h 662"/>
                <a:gd name="T10" fmla="*/ 309 w 463"/>
                <a:gd name="T11" fmla="*/ 64 h 662"/>
                <a:gd name="T12" fmla="*/ 298 w 463"/>
                <a:gd name="T13" fmla="*/ 53 h 662"/>
                <a:gd name="T14" fmla="*/ 275 w 463"/>
                <a:gd name="T15" fmla="*/ 39 h 662"/>
                <a:gd name="T16" fmla="*/ 263 w 463"/>
                <a:gd name="T17" fmla="*/ 0 h 662"/>
                <a:gd name="T18" fmla="*/ 235 w 463"/>
                <a:gd name="T19" fmla="*/ 22 h 662"/>
                <a:gd name="T20" fmla="*/ 205 w 463"/>
                <a:gd name="T21" fmla="*/ 64 h 662"/>
                <a:gd name="T22" fmla="*/ 188 w 463"/>
                <a:gd name="T23" fmla="*/ 88 h 662"/>
                <a:gd name="T24" fmla="*/ 154 w 463"/>
                <a:gd name="T25" fmla="*/ 104 h 662"/>
                <a:gd name="T26" fmla="*/ 117 w 463"/>
                <a:gd name="T27" fmla="*/ 104 h 662"/>
                <a:gd name="T28" fmla="*/ 83 w 463"/>
                <a:gd name="T29" fmla="*/ 131 h 662"/>
                <a:gd name="T30" fmla="*/ 62 w 463"/>
                <a:gd name="T31" fmla="*/ 120 h 662"/>
                <a:gd name="T32" fmla="*/ 43 w 463"/>
                <a:gd name="T33" fmla="*/ 85 h 662"/>
                <a:gd name="T34" fmla="*/ 20 w 463"/>
                <a:gd name="T35" fmla="*/ 126 h 662"/>
                <a:gd name="T36" fmla="*/ 19 w 463"/>
                <a:gd name="T37" fmla="*/ 128 h 662"/>
                <a:gd name="T38" fmla="*/ 38 w 463"/>
                <a:gd name="T39" fmla="*/ 221 h 662"/>
                <a:gd name="T40" fmla="*/ 47 w 463"/>
                <a:gd name="T41" fmla="*/ 247 h 662"/>
                <a:gd name="T42" fmla="*/ 15 w 463"/>
                <a:gd name="T43" fmla="*/ 264 h 662"/>
                <a:gd name="T44" fmla="*/ 62 w 463"/>
                <a:gd name="T45" fmla="*/ 316 h 662"/>
                <a:gd name="T46" fmla="*/ 62 w 463"/>
                <a:gd name="T47" fmla="*/ 318 h 662"/>
                <a:gd name="T48" fmla="*/ 48 w 463"/>
                <a:gd name="T49" fmla="*/ 371 h 662"/>
                <a:gd name="T50" fmla="*/ 20 w 463"/>
                <a:gd name="T51" fmla="*/ 389 h 662"/>
                <a:gd name="T52" fmla="*/ 47 w 463"/>
                <a:gd name="T53" fmla="*/ 473 h 662"/>
                <a:gd name="T54" fmla="*/ 63 w 463"/>
                <a:gd name="T55" fmla="*/ 500 h 662"/>
                <a:gd name="T56" fmla="*/ 41 w 463"/>
                <a:gd name="T57" fmla="*/ 548 h 662"/>
                <a:gd name="T58" fmla="*/ 25 w 463"/>
                <a:gd name="T59" fmla="*/ 595 h 662"/>
                <a:gd name="T60" fmla="*/ 27 w 463"/>
                <a:gd name="T61" fmla="*/ 628 h 662"/>
                <a:gd name="T62" fmla="*/ 35 w 463"/>
                <a:gd name="T63" fmla="*/ 636 h 662"/>
                <a:gd name="T64" fmla="*/ 36 w 463"/>
                <a:gd name="T65" fmla="*/ 643 h 662"/>
                <a:gd name="T66" fmla="*/ 36 w 463"/>
                <a:gd name="T67" fmla="*/ 644 h 662"/>
                <a:gd name="T68" fmla="*/ 122 w 463"/>
                <a:gd name="T69" fmla="*/ 654 h 662"/>
                <a:gd name="T70" fmla="*/ 148 w 463"/>
                <a:gd name="T71" fmla="*/ 611 h 662"/>
                <a:gd name="T72" fmla="*/ 274 w 463"/>
                <a:gd name="T73" fmla="*/ 466 h 662"/>
                <a:gd name="T74" fmla="*/ 329 w 463"/>
                <a:gd name="T75" fmla="*/ 432 h 662"/>
                <a:gd name="T76" fmla="*/ 308 w 463"/>
                <a:gd name="T77" fmla="*/ 412 h 662"/>
                <a:gd name="T78" fmla="*/ 302 w 463"/>
                <a:gd name="T79" fmla="*/ 389 h 662"/>
                <a:gd name="T80" fmla="*/ 230 w 463"/>
                <a:gd name="T81" fmla="*/ 315 h 662"/>
                <a:gd name="T82" fmla="*/ 160 w 463"/>
                <a:gd name="T83" fmla="*/ 301 h 662"/>
                <a:gd name="T84" fmla="*/ 133 w 463"/>
                <a:gd name="T85" fmla="*/ 263 h 662"/>
                <a:gd name="T86" fmla="*/ 175 w 463"/>
                <a:gd name="T87" fmla="*/ 195 h 662"/>
                <a:gd name="T88" fmla="*/ 186 w 463"/>
                <a:gd name="T89" fmla="*/ 162 h 662"/>
                <a:gd name="T90" fmla="*/ 273 w 463"/>
                <a:gd name="T91" fmla="*/ 177 h 662"/>
                <a:gd name="T92" fmla="*/ 267 w 463"/>
                <a:gd name="T93" fmla="*/ 211 h 662"/>
                <a:gd name="T94" fmla="*/ 315 w 463"/>
                <a:gd name="T95" fmla="*/ 252 h 662"/>
                <a:gd name="T96" fmla="*/ 395 w 463"/>
                <a:gd name="T97" fmla="*/ 321 h 662"/>
                <a:gd name="T98" fmla="*/ 437 w 463"/>
                <a:gd name="T99" fmla="*/ 270 h 662"/>
                <a:gd name="T100" fmla="*/ 443 w 463"/>
                <a:gd name="T101" fmla="*/ 244 h 662"/>
                <a:gd name="T102" fmla="*/ 462 w 463"/>
                <a:gd name="T103" fmla="*/ 230 h 662"/>
                <a:gd name="T104" fmla="*/ 428 w 463"/>
                <a:gd name="T105" fmla="*/ 205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63" h="662">
                  <a:moveTo>
                    <a:pt x="426" y="200"/>
                  </a:moveTo>
                  <a:cubicBezTo>
                    <a:pt x="418" y="196"/>
                    <a:pt x="418" y="196"/>
                    <a:pt x="418" y="196"/>
                  </a:cubicBezTo>
                  <a:cubicBezTo>
                    <a:pt x="418" y="196"/>
                    <a:pt x="418" y="196"/>
                    <a:pt x="418" y="196"/>
                  </a:cubicBezTo>
                  <a:cubicBezTo>
                    <a:pt x="417" y="196"/>
                    <a:pt x="417" y="196"/>
                    <a:pt x="417" y="196"/>
                  </a:cubicBezTo>
                  <a:cubicBezTo>
                    <a:pt x="410" y="189"/>
                    <a:pt x="410" y="189"/>
                    <a:pt x="410" y="189"/>
                  </a:cubicBezTo>
                  <a:cubicBezTo>
                    <a:pt x="381" y="181"/>
                    <a:pt x="381" y="181"/>
                    <a:pt x="381" y="181"/>
                  </a:cubicBezTo>
                  <a:cubicBezTo>
                    <a:pt x="373" y="181"/>
                    <a:pt x="373" y="181"/>
                    <a:pt x="373" y="181"/>
                  </a:cubicBezTo>
                  <a:cubicBezTo>
                    <a:pt x="368" y="183"/>
                    <a:pt x="368" y="183"/>
                    <a:pt x="368" y="183"/>
                  </a:cubicBezTo>
                  <a:cubicBezTo>
                    <a:pt x="357" y="161"/>
                    <a:pt x="357" y="161"/>
                    <a:pt x="357" y="161"/>
                  </a:cubicBezTo>
                  <a:cubicBezTo>
                    <a:pt x="358" y="160"/>
                    <a:pt x="358" y="160"/>
                    <a:pt x="358" y="160"/>
                  </a:cubicBezTo>
                  <a:cubicBezTo>
                    <a:pt x="366" y="149"/>
                    <a:pt x="366" y="149"/>
                    <a:pt x="366" y="149"/>
                  </a:cubicBezTo>
                  <a:cubicBezTo>
                    <a:pt x="366" y="137"/>
                    <a:pt x="366" y="137"/>
                    <a:pt x="366" y="137"/>
                  </a:cubicBezTo>
                  <a:cubicBezTo>
                    <a:pt x="367" y="134"/>
                    <a:pt x="367" y="134"/>
                    <a:pt x="367" y="134"/>
                  </a:cubicBezTo>
                  <a:cubicBezTo>
                    <a:pt x="372" y="126"/>
                    <a:pt x="372" y="126"/>
                    <a:pt x="372" y="126"/>
                  </a:cubicBezTo>
                  <a:cubicBezTo>
                    <a:pt x="368" y="124"/>
                    <a:pt x="368" y="124"/>
                    <a:pt x="368" y="124"/>
                  </a:cubicBezTo>
                  <a:cubicBezTo>
                    <a:pt x="352" y="121"/>
                    <a:pt x="352" y="121"/>
                    <a:pt x="352" y="121"/>
                  </a:cubicBezTo>
                  <a:cubicBezTo>
                    <a:pt x="352" y="121"/>
                    <a:pt x="352" y="121"/>
                    <a:pt x="352" y="121"/>
                  </a:cubicBezTo>
                  <a:cubicBezTo>
                    <a:pt x="325" y="116"/>
                    <a:pt x="325" y="116"/>
                    <a:pt x="325" y="116"/>
                  </a:cubicBezTo>
                  <a:cubicBezTo>
                    <a:pt x="323" y="116"/>
                    <a:pt x="323" y="116"/>
                    <a:pt x="323" y="116"/>
                  </a:cubicBezTo>
                  <a:cubicBezTo>
                    <a:pt x="307" y="101"/>
                    <a:pt x="307" y="101"/>
                    <a:pt x="307" y="101"/>
                  </a:cubicBezTo>
                  <a:cubicBezTo>
                    <a:pt x="307" y="100"/>
                    <a:pt x="307" y="100"/>
                    <a:pt x="307" y="100"/>
                  </a:cubicBezTo>
                  <a:cubicBezTo>
                    <a:pt x="302" y="89"/>
                    <a:pt x="302" y="89"/>
                    <a:pt x="302" y="89"/>
                  </a:cubicBezTo>
                  <a:cubicBezTo>
                    <a:pt x="301" y="86"/>
                    <a:pt x="301" y="86"/>
                    <a:pt x="301" y="86"/>
                  </a:cubicBezTo>
                  <a:cubicBezTo>
                    <a:pt x="309" y="64"/>
                    <a:pt x="309" y="64"/>
                    <a:pt x="309" y="64"/>
                  </a:cubicBezTo>
                  <a:cubicBezTo>
                    <a:pt x="309" y="48"/>
                    <a:pt x="309" y="48"/>
                    <a:pt x="309" y="48"/>
                  </a:cubicBezTo>
                  <a:cubicBezTo>
                    <a:pt x="308" y="44"/>
                    <a:pt x="308" y="44"/>
                    <a:pt x="308" y="44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298" y="53"/>
                    <a:pt x="298" y="53"/>
                    <a:pt x="298" y="53"/>
                  </a:cubicBezTo>
                  <a:cubicBezTo>
                    <a:pt x="296" y="56"/>
                    <a:pt x="296" y="56"/>
                    <a:pt x="296" y="56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1" y="52"/>
                    <a:pt x="291" y="52"/>
                    <a:pt x="291" y="52"/>
                  </a:cubicBezTo>
                  <a:cubicBezTo>
                    <a:pt x="275" y="39"/>
                    <a:pt x="275" y="39"/>
                    <a:pt x="275" y="39"/>
                  </a:cubicBezTo>
                  <a:cubicBezTo>
                    <a:pt x="273" y="37"/>
                    <a:pt x="273" y="37"/>
                    <a:pt x="273" y="37"/>
                  </a:cubicBezTo>
                  <a:cubicBezTo>
                    <a:pt x="273" y="35"/>
                    <a:pt x="273" y="35"/>
                    <a:pt x="273" y="35"/>
                  </a:cubicBezTo>
                  <a:cubicBezTo>
                    <a:pt x="270" y="12"/>
                    <a:pt x="270" y="12"/>
                    <a:pt x="270" y="12"/>
                  </a:cubicBezTo>
                  <a:cubicBezTo>
                    <a:pt x="263" y="0"/>
                    <a:pt x="263" y="0"/>
                    <a:pt x="263" y="0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37" y="18"/>
                    <a:pt x="237" y="18"/>
                    <a:pt x="237" y="18"/>
                  </a:cubicBezTo>
                  <a:cubicBezTo>
                    <a:pt x="236" y="20"/>
                    <a:pt x="236" y="20"/>
                    <a:pt x="236" y="20"/>
                  </a:cubicBezTo>
                  <a:cubicBezTo>
                    <a:pt x="235" y="22"/>
                    <a:pt x="235" y="22"/>
                    <a:pt x="235" y="22"/>
                  </a:cubicBezTo>
                  <a:cubicBezTo>
                    <a:pt x="210" y="16"/>
                    <a:pt x="210" y="16"/>
                    <a:pt x="210" y="16"/>
                  </a:cubicBezTo>
                  <a:cubicBezTo>
                    <a:pt x="206" y="39"/>
                    <a:pt x="206" y="39"/>
                    <a:pt x="206" y="39"/>
                  </a:cubicBezTo>
                  <a:cubicBezTo>
                    <a:pt x="206" y="63"/>
                    <a:pt x="206" y="63"/>
                    <a:pt x="206" y="63"/>
                  </a:cubicBezTo>
                  <a:cubicBezTo>
                    <a:pt x="205" y="64"/>
                    <a:pt x="205" y="64"/>
                    <a:pt x="205" y="64"/>
                  </a:cubicBezTo>
                  <a:cubicBezTo>
                    <a:pt x="191" y="85"/>
                    <a:pt x="191" y="85"/>
                    <a:pt x="191" y="85"/>
                  </a:cubicBezTo>
                  <a:cubicBezTo>
                    <a:pt x="191" y="87"/>
                    <a:pt x="191" y="87"/>
                    <a:pt x="191" y="87"/>
                  </a:cubicBezTo>
                  <a:cubicBezTo>
                    <a:pt x="189" y="88"/>
                    <a:pt x="189" y="88"/>
                    <a:pt x="189" y="88"/>
                  </a:cubicBezTo>
                  <a:cubicBezTo>
                    <a:pt x="188" y="88"/>
                    <a:pt x="188" y="88"/>
                    <a:pt x="188" y="88"/>
                  </a:cubicBezTo>
                  <a:cubicBezTo>
                    <a:pt x="172" y="89"/>
                    <a:pt x="172" y="89"/>
                    <a:pt x="172" y="89"/>
                  </a:cubicBezTo>
                  <a:cubicBezTo>
                    <a:pt x="156" y="102"/>
                    <a:pt x="156" y="102"/>
                    <a:pt x="156" y="102"/>
                  </a:cubicBezTo>
                  <a:cubicBezTo>
                    <a:pt x="154" y="104"/>
                    <a:pt x="154" y="104"/>
                    <a:pt x="154" y="104"/>
                  </a:cubicBezTo>
                  <a:cubicBezTo>
                    <a:pt x="154" y="104"/>
                    <a:pt x="154" y="104"/>
                    <a:pt x="154" y="104"/>
                  </a:cubicBezTo>
                  <a:cubicBezTo>
                    <a:pt x="152" y="104"/>
                    <a:pt x="152" y="104"/>
                    <a:pt x="152" y="104"/>
                  </a:cubicBezTo>
                  <a:cubicBezTo>
                    <a:pt x="151" y="103"/>
                    <a:pt x="151" y="103"/>
                    <a:pt x="151" y="103"/>
                  </a:cubicBezTo>
                  <a:cubicBezTo>
                    <a:pt x="121" y="93"/>
                    <a:pt x="121" y="93"/>
                    <a:pt x="121" y="93"/>
                  </a:cubicBezTo>
                  <a:cubicBezTo>
                    <a:pt x="117" y="104"/>
                    <a:pt x="117" y="104"/>
                    <a:pt x="117" y="104"/>
                  </a:cubicBezTo>
                  <a:cubicBezTo>
                    <a:pt x="117" y="105"/>
                    <a:pt x="117" y="105"/>
                    <a:pt x="117" y="105"/>
                  </a:cubicBezTo>
                  <a:cubicBezTo>
                    <a:pt x="104" y="126"/>
                    <a:pt x="104" y="126"/>
                    <a:pt x="104" y="126"/>
                  </a:cubicBezTo>
                  <a:cubicBezTo>
                    <a:pt x="102" y="130"/>
                    <a:pt x="99" y="132"/>
                    <a:pt x="96" y="133"/>
                  </a:cubicBezTo>
                  <a:cubicBezTo>
                    <a:pt x="83" y="131"/>
                    <a:pt x="83" y="131"/>
                    <a:pt x="83" y="131"/>
                  </a:cubicBezTo>
                  <a:cubicBezTo>
                    <a:pt x="66" y="124"/>
                    <a:pt x="66" y="124"/>
                    <a:pt x="66" y="124"/>
                  </a:cubicBezTo>
                  <a:cubicBezTo>
                    <a:pt x="63" y="122"/>
                    <a:pt x="63" y="122"/>
                    <a:pt x="63" y="122"/>
                  </a:cubicBezTo>
                  <a:cubicBezTo>
                    <a:pt x="62" y="121"/>
                    <a:pt x="62" y="121"/>
                    <a:pt x="62" y="121"/>
                  </a:cubicBezTo>
                  <a:cubicBezTo>
                    <a:pt x="62" y="120"/>
                    <a:pt x="62" y="120"/>
                    <a:pt x="62" y="120"/>
                  </a:cubicBezTo>
                  <a:cubicBezTo>
                    <a:pt x="59" y="94"/>
                    <a:pt x="59" y="94"/>
                    <a:pt x="59" y="94"/>
                  </a:cubicBezTo>
                  <a:cubicBezTo>
                    <a:pt x="54" y="75"/>
                    <a:pt x="54" y="75"/>
                    <a:pt x="54" y="75"/>
                  </a:cubicBezTo>
                  <a:cubicBezTo>
                    <a:pt x="50" y="70"/>
                    <a:pt x="50" y="70"/>
                    <a:pt x="50" y="70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30" y="102"/>
                    <a:pt x="30" y="102"/>
                    <a:pt x="30" y="102"/>
                  </a:cubicBezTo>
                  <a:cubicBezTo>
                    <a:pt x="20" y="126"/>
                    <a:pt x="20" y="126"/>
                    <a:pt x="20" y="126"/>
                  </a:cubicBezTo>
                  <a:cubicBezTo>
                    <a:pt x="20" y="127"/>
                    <a:pt x="20" y="127"/>
                    <a:pt x="20" y="127"/>
                  </a:cubicBezTo>
                  <a:cubicBezTo>
                    <a:pt x="20" y="127"/>
                    <a:pt x="20" y="127"/>
                    <a:pt x="20" y="127"/>
                  </a:cubicBezTo>
                  <a:cubicBezTo>
                    <a:pt x="20" y="128"/>
                    <a:pt x="20" y="128"/>
                    <a:pt x="20" y="128"/>
                  </a:cubicBezTo>
                  <a:cubicBezTo>
                    <a:pt x="19" y="128"/>
                    <a:pt x="19" y="128"/>
                    <a:pt x="19" y="128"/>
                  </a:cubicBezTo>
                  <a:cubicBezTo>
                    <a:pt x="9" y="142"/>
                    <a:pt x="9" y="142"/>
                    <a:pt x="9" y="142"/>
                  </a:cubicBezTo>
                  <a:cubicBezTo>
                    <a:pt x="9" y="146"/>
                    <a:pt x="6" y="152"/>
                    <a:pt x="0" y="162"/>
                  </a:cubicBezTo>
                  <a:cubicBezTo>
                    <a:pt x="6" y="186"/>
                    <a:pt x="6" y="186"/>
                    <a:pt x="6" y="186"/>
                  </a:cubicBezTo>
                  <a:cubicBezTo>
                    <a:pt x="38" y="221"/>
                    <a:pt x="38" y="221"/>
                    <a:pt x="38" y="221"/>
                  </a:cubicBezTo>
                  <a:cubicBezTo>
                    <a:pt x="38" y="221"/>
                    <a:pt x="38" y="221"/>
                    <a:pt x="38" y="221"/>
                  </a:cubicBezTo>
                  <a:cubicBezTo>
                    <a:pt x="48" y="243"/>
                    <a:pt x="48" y="243"/>
                    <a:pt x="48" y="243"/>
                  </a:cubicBezTo>
                  <a:cubicBezTo>
                    <a:pt x="48" y="245"/>
                    <a:pt x="48" y="245"/>
                    <a:pt x="48" y="245"/>
                  </a:cubicBezTo>
                  <a:cubicBezTo>
                    <a:pt x="47" y="247"/>
                    <a:pt x="47" y="247"/>
                    <a:pt x="47" y="247"/>
                  </a:cubicBezTo>
                  <a:cubicBezTo>
                    <a:pt x="46" y="247"/>
                    <a:pt x="46" y="247"/>
                    <a:pt x="46" y="247"/>
                  </a:cubicBezTo>
                  <a:cubicBezTo>
                    <a:pt x="38" y="258"/>
                    <a:pt x="38" y="258"/>
                    <a:pt x="38" y="258"/>
                  </a:cubicBezTo>
                  <a:cubicBezTo>
                    <a:pt x="36" y="260"/>
                    <a:pt x="36" y="260"/>
                    <a:pt x="36" y="260"/>
                  </a:cubicBezTo>
                  <a:cubicBezTo>
                    <a:pt x="15" y="264"/>
                    <a:pt x="15" y="264"/>
                    <a:pt x="15" y="264"/>
                  </a:cubicBezTo>
                  <a:cubicBezTo>
                    <a:pt x="17" y="281"/>
                    <a:pt x="17" y="281"/>
                    <a:pt x="17" y="281"/>
                  </a:cubicBezTo>
                  <a:cubicBezTo>
                    <a:pt x="33" y="290"/>
                    <a:pt x="33" y="290"/>
                    <a:pt x="33" y="290"/>
                  </a:cubicBezTo>
                  <a:cubicBezTo>
                    <a:pt x="56" y="295"/>
                    <a:pt x="56" y="295"/>
                    <a:pt x="56" y="295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7"/>
                    <a:pt x="62" y="317"/>
                    <a:pt x="62" y="317"/>
                  </a:cubicBezTo>
                  <a:cubicBezTo>
                    <a:pt x="62" y="318"/>
                    <a:pt x="62" y="318"/>
                    <a:pt x="62" y="318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57" y="355"/>
                    <a:pt x="57" y="355"/>
                    <a:pt x="57" y="355"/>
                  </a:cubicBezTo>
                  <a:cubicBezTo>
                    <a:pt x="48" y="371"/>
                    <a:pt x="48" y="371"/>
                    <a:pt x="48" y="371"/>
                  </a:cubicBezTo>
                  <a:cubicBezTo>
                    <a:pt x="48" y="374"/>
                    <a:pt x="48" y="374"/>
                    <a:pt x="48" y="374"/>
                  </a:cubicBezTo>
                  <a:cubicBezTo>
                    <a:pt x="46" y="374"/>
                    <a:pt x="46" y="374"/>
                    <a:pt x="46" y="374"/>
                  </a:cubicBezTo>
                  <a:cubicBezTo>
                    <a:pt x="20" y="378"/>
                    <a:pt x="20" y="378"/>
                    <a:pt x="20" y="378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2" y="412"/>
                    <a:pt x="12" y="412"/>
                    <a:pt x="12" y="412"/>
                  </a:cubicBezTo>
                  <a:cubicBezTo>
                    <a:pt x="9" y="438"/>
                    <a:pt x="9" y="438"/>
                    <a:pt x="9" y="438"/>
                  </a:cubicBezTo>
                  <a:cubicBezTo>
                    <a:pt x="15" y="453"/>
                    <a:pt x="15" y="453"/>
                    <a:pt x="15" y="453"/>
                  </a:cubicBezTo>
                  <a:cubicBezTo>
                    <a:pt x="47" y="473"/>
                    <a:pt x="47" y="473"/>
                    <a:pt x="47" y="473"/>
                  </a:cubicBezTo>
                  <a:cubicBezTo>
                    <a:pt x="48" y="474"/>
                    <a:pt x="48" y="474"/>
                    <a:pt x="48" y="474"/>
                  </a:cubicBezTo>
                  <a:cubicBezTo>
                    <a:pt x="62" y="498"/>
                    <a:pt x="62" y="498"/>
                    <a:pt x="62" y="498"/>
                  </a:cubicBezTo>
                  <a:cubicBezTo>
                    <a:pt x="62" y="499"/>
                    <a:pt x="62" y="499"/>
                    <a:pt x="62" y="499"/>
                  </a:cubicBezTo>
                  <a:cubicBezTo>
                    <a:pt x="63" y="500"/>
                    <a:pt x="63" y="500"/>
                    <a:pt x="63" y="500"/>
                  </a:cubicBezTo>
                  <a:cubicBezTo>
                    <a:pt x="62" y="501"/>
                    <a:pt x="62" y="501"/>
                    <a:pt x="62" y="501"/>
                  </a:cubicBezTo>
                  <a:cubicBezTo>
                    <a:pt x="45" y="538"/>
                    <a:pt x="45" y="538"/>
                    <a:pt x="45" y="538"/>
                  </a:cubicBezTo>
                  <a:cubicBezTo>
                    <a:pt x="41" y="548"/>
                    <a:pt x="41" y="548"/>
                    <a:pt x="41" y="548"/>
                  </a:cubicBezTo>
                  <a:cubicBezTo>
                    <a:pt x="41" y="548"/>
                    <a:pt x="41" y="548"/>
                    <a:pt x="41" y="548"/>
                  </a:cubicBezTo>
                  <a:cubicBezTo>
                    <a:pt x="30" y="572"/>
                    <a:pt x="30" y="572"/>
                    <a:pt x="30" y="572"/>
                  </a:cubicBezTo>
                  <a:cubicBezTo>
                    <a:pt x="26" y="591"/>
                    <a:pt x="26" y="591"/>
                    <a:pt x="26" y="591"/>
                  </a:cubicBezTo>
                  <a:cubicBezTo>
                    <a:pt x="25" y="594"/>
                    <a:pt x="25" y="594"/>
                    <a:pt x="25" y="594"/>
                  </a:cubicBezTo>
                  <a:cubicBezTo>
                    <a:pt x="25" y="595"/>
                    <a:pt x="25" y="595"/>
                    <a:pt x="25" y="595"/>
                  </a:cubicBezTo>
                  <a:cubicBezTo>
                    <a:pt x="20" y="599"/>
                    <a:pt x="17" y="603"/>
                    <a:pt x="15" y="609"/>
                  </a:cubicBezTo>
                  <a:cubicBezTo>
                    <a:pt x="14" y="611"/>
                    <a:pt x="14" y="614"/>
                    <a:pt x="16" y="616"/>
                  </a:cubicBezTo>
                  <a:cubicBezTo>
                    <a:pt x="17" y="617"/>
                    <a:pt x="17" y="617"/>
                    <a:pt x="17" y="617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33" y="637"/>
                    <a:pt x="33" y="637"/>
                    <a:pt x="33" y="637"/>
                  </a:cubicBezTo>
                  <a:cubicBezTo>
                    <a:pt x="35" y="636"/>
                    <a:pt x="35" y="636"/>
                    <a:pt x="35" y="636"/>
                  </a:cubicBezTo>
                  <a:cubicBezTo>
                    <a:pt x="35" y="636"/>
                    <a:pt x="35" y="636"/>
                    <a:pt x="35" y="636"/>
                  </a:cubicBezTo>
                  <a:cubicBezTo>
                    <a:pt x="36" y="639"/>
                    <a:pt x="36" y="639"/>
                    <a:pt x="36" y="639"/>
                  </a:cubicBezTo>
                  <a:cubicBezTo>
                    <a:pt x="36" y="640"/>
                    <a:pt x="36" y="640"/>
                    <a:pt x="36" y="640"/>
                  </a:cubicBezTo>
                  <a:cubicBezTo>
                    <a:pt x="36" y="643"/>
                    <a:pt x="36" y="643"/>
                    <a:pt x="36" y="643"/>
                  </a:cubicBezTo>
                  <a:cubicBezTo>
                    <a:pt x="36" y="643"/>
                    <a:pt x="36" y="643"/>
                    <a:pt x="36" y="643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8" y="651"/>
                    <a:pt x="38" y="651"/>
                    <a:pt x="38" y="651"/>
                  </a:cubicBezTo>
                  <a:cubicBezTo>
                    <a:pt x="47" y="654"/>
                    <a:pt x="47" y="654"/>
                    <a:pt x="47" y="654"/>
                  </a:cubicBezTo>
                  <a:cubicBezTo>
                    <a:pt x="85" y="662"/>
                    <a:pt x="85" y="662"/>
                    <a:pt x="85" y="662"/>
                  </a:cubicBezTo>
                  <a:cubicBezTo>
                    <a:pt x="98" y="662"/>
                    <a:pt x="110" y="659"/>
                    <a:pt x="122" y="654"/>
                  </a:cubicBezTo>
                  <a:cubicBezTo>
                    <a:pt x="135" y="648"/>
                    <a:pt x="147" y="647"/>
                    <a:pt x="159" y="649"/>
                  </a:cubicBezTo>
                  <a:cubicBezTo>
                    <a:pt x="161" y="642"/>
                    <a:pt x="161" y="642"/>
                    <a:pt x="161" y="642"/>
                  </a:cubicBezTo>
                  <a:cubicBezTo>
                    <a:pt x="149" y="614"/>
                    <a:pt x="149" y="614"/>
                    <a:pt x="149" y="614"/>
                  </a:cubicBezTo>
                  <a:cubicBezTo>
                    <a:pt x="148" y="611"/>
                    <a:pt x="148" y="611"/>
                    <a:pt x="148" y="611"/>
                  </a:cubicBezTo>
                  <a:cubicBezTo>
                    <a:pt x="149" y="611"/>
                    <a:pt x="149" y="611"/>
                    <a:pt x="149" y="611"/>
                  </a:cubicBezTo>
                  <a:cubicBezTo>
                    <a:pt x="209" y="528"/>
                    <a:pt x="209" y="528"/>
                    <a:pt x="209" y="528"/>
                  </a:cubicBezTo>
                  <a:cubicBezTo>
                    <a:pt x="273" y="466"/>
                    <a:pt x="273" y="466"/>
                    <a:pt x="273" y="466"/>
                  </a:cubicBezTo>
                  <a:cubicBezTo>
                    <a:pt x="274" y="466"/>
                    <a:pt x="274" y="466"/>
                    <a:pt x="274" y="466"/>
                  </a:cubicBezTo>
                  <a:cubicBezTo>
                    <a:pt x="294" y="458"/>
                    <a:pt x="294" y="458"/>
                    <a:pt x="294" y="458"/>
                  </a:cubicBezTo>
                  <a:cubicBezTo>
                    <a:pt x="305" y="447"/>
                    <a:pt x="305" y="447"/>
                    <a:pt x="305" y="447"/>
                  </a:cubicBezTo>
                  <a:cubicBezTo>
                    <a:pt x="305" y="446"/>
                    <a:pt x="305" y="446"/>
                    <a:pt x="305" y="446"/>
                  </a:cubicBezTo>
                  <a:cubicBezTo>
                    <a:pt x="313" y="439"/>
                    <a:pt x="321" y="435"/>
                    <a:pt x="329" y="432"/>
                  </a:cubicBezTo>
                  <a:cubicBezTo>
                    <a:pt x="323" y="427"/>
                    <a:pt x="323" y="427"/>
                    <a:pt x="323" y="427"/>
                  </a:cubicBezTo>
                  <a:cubicBezTo>
                    <a:pt x="309" y="413"/>
                    <a:pt x="309" y="413"/>
                    <a:pt x="309" y="413"/>
                  </a:cubicBezTo>
                  <a:cubicBezTo>
                    <a:pt x="309" y="412"/>
                    <a:pt x="309" y="412"/>
                    <a:pt x="309" y="412"/>
                  </a:cubicBezTo>
                  <a:cubicBezTo>
                    <a:pt x="308" y="412"/>
                    <a:pt x="308" y="412"/>
                    <a:pt x="308" y="412"/>
                  </a:cubicBezTo>
                  <a:cubicBezTo>
                    <a:pt x="297" y="399"/>
                    <a:pt x="297" y="399"/>
                    <a:pt x="297" y="399"/>
                  </a:cubicBezTo>
                  <a:cubicBezTo>
                    <a:pt x="296" y="397"/>
                    <a:pt x="296" y="397"/>
                    <a:pt x="296" y="397"/>
                  </a:cubicBezTo>
                  <a:cubicBezTo>
                    <a:pt x="296" y="395"/>
                    <a:pt x="296" y="395"/>
                    <a:pt x="296" y="395"/>
                  </a:cubicBezTo>
                  <a:cubicBezTo>
                    <a:pt x="302" y="389"/>
                    <a:pt x="302" y="389"/>
                    <a:pt x="302" y="389"/>
                  </a:cubicBezTo>
                  <a:cubicBezTo>
                    <a:pt x="288" y="392"/>
                    <a:pt x="288" y="392"/>
                    <a:pt x="288" y="392"/>
                  </a:cubicBezTo>
                  <a:cubicBezTo>
                    <a:pt x="258" y="385"/>
                    <a:pt x="258" y="385"/>
                    <a:pt x="258" y="385"/>
                  </a:cubicBezTo>
                  <a:cubicBezTo>
                    <a:pt x="247" y="379"/>
                    <a:pt x="239" y="373"/>
                    <a:pt x="237" y="366"/>
                  </a:cubicBezTo>
                  <a:cubicBezTo>
                    <a:pt x="231" y="347"/>
                    <a:pt x="229" y="330"/>
                    <a:pt x="230" y="315"/>
                  </a:cubicBezTo>
                  <a:cubicBezTo>
                    <a:pt x="226" y="320"/>
                    <a:pt x="220" y="321"/>
                    <a:pt x="215" y="321"/>
                  </a:cubicBezTo>
                  <a:cubicBezTo>
                    <a:pt x="193" y="316"/>
                    <a:pt x="193" y="316"/>
                    <a:pt x="193" y="316"/>
                  </a:cubicBezTo>
                  <a:cubicBezTo>
                    <a:pt x="178" y="305"/>
                    <a:pt x="178" y="305"/>
                    <a:pt x="178" y="305"/>
                  </a:cubicBezTo>
                  <a:cubicBezTo>
                    <a:pt x="160" y="301"/>
                    <a:pt x="160" y="301"/>
                    <a:pt x="160" y="301"/>
                  </a:cubicBezTo>
                  <a:cubicBezTo>
                    <a:pt x="152" y="301"/>
                    <a:pt x="152" y="301"/>
                    <a:pt x="152" y="301"/>
                  </a:cubicBezTo>
                  <a:cubicBezTo>
                    <a:pt x="147" y="301"/>
                    <a:pt x="140" y="299"/>
                    <a:pt x="136" y="295"/>
                  </a:cubicBezTo>
                  <a:cubicBezTo>
                    <a:pt x="130" y="291"/>
                    <a:pt x="126" y="286"/>
                    <a:pt x="125" y="282"/>
                  </a:cubicBezTo>
                  <a:cubicBezTo>
                    <a:pt x="123" y="274"/>
                    <a:pt x="125" y="268"/>
                    <a:pt x="133" y="263"/>
                  </a:cubicBezTo>
                  <a:cubicBezTo>
                    <a:pt x="140" y="258"/>
                    <a:pt x="149" y="249"/>
                    <a:pt x="156" y="239"/>
                  </a:cubicBezTo>
                  <a:cubicBezTo>
                    <a:pt x="149" y="229"/>
                    <a:pt x="145" y="220"/>
                    <a:pt x="149" y="210"/>
                  </a:cubicBezTo>
                  <a:cubicBezTo>
                    <a:pt x="150" y="209"/>
                    <a:pt x="150" y="209"/>
                    <a:pt x="150" y="209"/>
                  </a:cubicBezTo>
                  <a:cubicBezTo>
                    <a:pt x="151" y="204"/>
                    <a:pt x="159" y="200"/>
                    <a:pt x="175" y="195"/>
                  </a:cubicBezTo>
                  <a:cubicBezTo>
                    <a:pt x="176" y="189"/>
                    <a:pt x="178" y="186"/>
                    <a:pt x="180" y="185"/>
                  </a:cubicBezTo>
                  <a:cubicBezTo>
                    <a:pt x="196" y="186"/>
                    <a:pt x="196" y="186"/>
                    <a:pt x="196" y="186"/>
                  </a:cubicBezTo>
                  <a:cubicBezTo>
                    <a:pt x="194" y="184"/>
                    <a:pt x="194" y="184"/>
                    <a:pt x="194" y="184"/>
                  </a:cubicBezTo>
                  <a:cubicBezTo>
                    <a:pt x="183" y="178"/>
                    <a:pt x="180" y="170"/>
                    <a:pt x="186" y="162"/>
                  </a:cubicBezTo>
                  <a:cubicBezTo>
                    <a:pt x="194" y="156"/>
                    <a:pt x="194" y="156"/>
                    <a:pt x="194" y="156"/>
                  </a:cubicBezTo>
                  <a:cubicBezTo>
                    <a:pt x="204" y="152"/>
                    <a:pt x="215" y="153"/>
                    <a:pt x="227" y="160"/>
                  </a:cubicBezTo>
                  <a:cubicBezTo>
                    <a:pt x="251" y="177"/>
                    <a:pt x="251" y="177"/>
                    <a:pt x="251" y="177"/>
                  </a:cubicBezTo>
                  <a:cubicBezTo>
                    <a:pt x="273" y="177"/>
                    <a:pt x="273" y="177"/>
                    <a:pt x="273" y="177"/>
                  </a:cubicBezTo>
                  <a:cubicBezTo>
                    <a:pt x="281" y="183"/>
                    <a:pt x="281" y="183"/>
                    <a:pt x="281" y="183"/>
                  </a:cubicBezTo>
                  <a:cubicBezTo>
                    <a:pt x="283" y="191"/>
                    <a:pt x="283" y="191"/>
                    <a:pt x="283" y="191"/>
                  </a:cubicBezTo>
                  <a:cubicBezTo>
                    <a:pt x="283" y="197"/>
                    <a:pt x="279" y="200"/>
                    <a:pt x="275" y="200"/>
                  </a:cubicBezTo>
                  <a:cubicBezTo>
                    <a:pt x="270" y="200"/>
                    <a:pt x="268" y="205"/>
                    <a:pt x="267" y="211"/>
                  </a:cubicBezTo>
                  <a:cubicBezTo>
                    <a:pt x="277" y="237"/>
                    <a:pt x="277" y="237"/>
                    <a:pt x="277" y="237"/>
                  </a:cubicBezTo>
                  <a:cubicBezTo>
                    <a:pt x="284" y="227"/>
                    <a:pt x="290" y="222"/>
                    <a:pt x="296" y="221"/>
                  </a:cubicBezTo>
                  <a:cubicBezTo>
                    <a:pt x="300" y="221"/>
                    <a:pt x="304" y="223"/>
                    <a:pt x="307" y="227"/>
                  </a:cubicBezTo>
                  <a:cubicBezTo>
                    <a:pt x="310" y="233"/>
                    <a:pt x="313" y="242"/>
                    <a:pt x="315" y="252"/>
                  </a:cubicBezTo>
                  <a:cubicBezTo>
                    <a:pt x="316" y="263"/>
                    <a:pt x="320" y="273"/>
                    <a:pt x="323" y="278"/>
                  </a:cubicBezTo>
                  <a:cubicBezTo>
                    <a:pt x="331" y="290"/>
                    <a:pt x="331" y="290"/>
                    <a:pt x="331" y="290"/>
                  </a:cubicBezTo>
                  <a:cubicBezTo>
                    <a:pt x="344" y="305"/>
                    <a:pt x="351" y="317"/>
                    <a:pt x="353" y="327"/>
                  </a:cubicBezTo>
                  <a:cubicBezTo>
                    <a:pt x="395" y="321"/>
                    <a:pt x="395" y="321"/>
                    <a:pt x="395" y="321"/>
                  </a:cubicBezTo>
                  <a:cubicBezTo>
                    <a:pt x="412" y="312"/>
                    <a:pt x="412" y="312"/>
                    <a:pt x="412" y="312"/>
                  </a:cubicBezTo>
                  <a:cubicBezTo>
                    <a:pt x="429" y="291"/>
                    <a:pt x="429" y="291"/>
                    <a:pt x="429" y="291"/>
                  </a:cubicBezTo>
                  <a:cubicBezTo>
                    <a:pt x="437" y="271"/>
                    <a:pt x="437" y="271"/>
                    <a:pt x="437" y="271"/>
                  </a:cubicBezTo>
                  <a:cubicBezTo>
                    <a:pt x="437" y="270"/>
                    <a:pt x="437" y="270"/>
                    <a:pt x="437" y="270"/>
                  </a:cubicBezTo>
                  <a:cubicBezTo>
                    <a:pt x="437" y="268"/>
                    <a:pt x="437" y="268"/>
                    <a:pt x="437" y="268"/>
                  </a:cubicBezTo>
                  <a:cubicBezTo>
                    <a:pt x="442" y="247"/>
                    <a:pt x="442" y="247"/>
                    <a:pt x="442" y="247"/>
                  </a:cubicBezTo>
                  <a:cubicBezTo>
                    <a:pt x="442" y="246"/>
                    <a:pt x="442" y="246"/>
                    <a:pt x="442" y="246"/>
                  </a:cubicBezTo>
                  <a:cubicBezTo>
                    <a:pt x="443" y="244"/>
                    <a:pt x="443" y="244"/>
                    <a:pt x="443" y="244"/>
                  </a:cubicBezTo>
                  <a:cubicBezTo>
                    <a:pt x="444" y="244"/>
                    <a:pt x="444" y="244"/>
                    <a:pt x="444" y="244"/>
                  </a:cubicBezTo>
                  <a:cubicBezTo>
                    <a:pt x="460" y="234"/>
                    <a:pt x="460" y="234"/>
                    <a:pt x="460" y="234"/>
                  </a:cubicBezTo>
                  <a:cubicBezTo>
                    <a:pt x="463" y="232"/>
                    <a:pt x="463" y="232"/>
                    <a:pt x="463" y="232"/>
                  </a:cubicBezTo>
                  <a:cubicBezTo>
                    <a:pt x="462" y="230"/>
                    <a:pt x="462" y="230"/>
                    <a:pt x="462" y="230"/>
                  </a:cubicBezTo>
                  <a:cubicBezTo>
                    <a:pt x="436" y="222"/>
                    <a:pt x="436" y="222"/>
                    <a:pt x="436" y="222"/>
                  </a:cubicBezTo>
                  <a:cubicBezTo>
                    <a:pt x="434" y="222"/>
                    <a:pt x="434" y="222"/>
                    <a:pt x="434" y="222"/>
                  </a:cubicBezTo>
                  <a:cubicBezTo>
                    <a:pt x="434" y="221"/>
                    <a:pt x="434" y="221"/>
                    <a:pt x="434" y="221"/>
                  </a:cubicBezTo>
                  <a:cubicBezTo>
                    <a:pt x="428" y="205"/>
                    <a:pt x="428" y="205"/>
                    <a:pt x="428" y="205"/>
                  </a:cubicBezTo>
                  <a:lnTo>
                    <a:pt x="426" y="2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5" name="Freeform 34"/>
            <p:cNvSpPr>
              <a:spLocks/>
            </p:cNvSpPr>
            <p:nvPr/>
          </p:nvSpPr>
          <p:spPr bwMode="auto">
            <a:xfrm>
              <a:off x="4614386" y="3670300"/>
              <a:ext cx="741363" cy="728663"/>
            </a:xfrm>
            <a:custGeom>
              <a:avLst/>
              <a:gdLst>
                <a:gd name="T0" fmla="*/ 108 w 491"/>
                <a:gd name="T1" fmla="*/ 159 h 483"/>
                <a:gd name="T2" fmla="*/ 4 w 491"/>
                <a:gd name="T3" fmla="*/ 215 h 483"/>
                <a:gd name="T4" fmla="*/ 40 w 491"/>
                <a:gd name="T5" fmla="*/ 293 h 483"/>
                <a:gd name="T6" fmla="*/ 41 w 491"/>
                <a:gd name="T7" fmla="*/ 294 h 483"/>
                <a:gd name="T8" fmla="*/ 88 w 491"/>
                <a:gd name="T9" fmla="*/ 377 h 483"/>
                <a:gd name="T10" fmla="*/ 115 w 491"/>
                <a:gd name="T11" fmla="*/ 383 h 483"/>
                <a:gd name="T12" fmla="*/ 139 w 491"/>
                <a:gd name="T13" fmla="*/ 397 h 483"/>
                <a:gd name="T14" fmla="*/ 280 w 491"/>
                <a:gd name="T15" fmla="*/ 408 h 483"/>
                <a:gd name="T16" fmla="*/ 287 w 491"/>
                <a:gd name="T17" fmla="*/ 457 h 483"/>
                <a:gd name="T18" fmla="*/ 344 w 491"/>
                <a:gd name="T19" fmla="*/ 450 h 483"/>
                <a:gd name="T20" fmla="*/ 375 w 491"/>
                <a:gd name="T21" fmla="*/ 482 h 483"/>
                <a:gd name="T22" fmla="*/ 399 w 491"/>
                <a:gd name="T23" fmla="*/ 460 h 483"/>
                <a:gd name="T24" fmla="*/ 429 w 491"/>
                <a:gd name="T25" fmla="*/ 462 h 483"/>
                <a:gd name="T26" fmla="*/ 458 w 491"/>
                <a:gd name="T27" fmla="*/ 437 h 483"/>
                <a:gd name="T28" fmla="*/ 453 w 491"/>
                <a:gd name="T29" fmla="*/ 430 h 483"/>
                <a:gd name="T30" fmla="*/ 456 w 491"/>
                <a:gd name="T31" fmla="*/ 403 h 483"/>
                <a:gd name="T32" fmla="*/ 402 w 491"/>
                <a:gd name="T33" fmla="*/ 387 h 483"/>
                <a:gd name="T34" fmla="*/ 375 w 491"/>
                <a:gd name="T35" fmla="*/ 345 h 483"/>
                <a:gd name="T36" fmla="*/ 365 w 491"/>
                <a:gd name="T37" fmla="*/ 312 h 483"/>
                <a:gd name="T38" fmla="*/ 392 w 491"/>
                <a:gd name="T39" fmla="*/ 299 h 483"/>
                <a:gd name="T40" fmla="*/ 410 w 491"/>
                <a:gd name="T41" fmla="*/ 269 h 483"/>
                <a:gd name="T42" fmla="*/ 423 w 491"/>
                <a:gd name="T43" fmla="*/ 259 h 483"/>
                <a:gd name="T44" fmla="*/ 421 w 491"/>
                <a:gd name="T45" fmla="*/ 213 h 483"/>
                <a:gd name="T46" fmla="*/ 449 w 491"/>
                <a:gd name="T47" fmla="*/ 219 h 483"/>
                <a:gd name="T48" fmla="*/ 450 w 491"/>
                <a:gd name="T49" fmla="*/ 222 h 483"/>
                <a:gd name="T50" fmla="*/ 491 w 491"/>
                <a:gd name="T51" fmla="*/ 214 h 483"/>
                <a:gd name="T52" fmla="*/ 445 w 491"/>
                <a:gd name="T53" fmla="*/ 180 h 483"/>
                <a:gd name="T54" fmla="*/ 401 w 491"/>
                <a:gd name="T55" fmla="*/ 168 h 483"/>
                <a:gd name="T56" fmla="*/ 400 w 491"/>
                <a:gd name="T57" fmla="*/ 167 h 483"/>
                <a:gd name="T58" fmla="*/ 345 w 491"/>
                <a:gd name="T59" fmla="*/ 127 h 483"/>
                <a:gd name="T60" fmla="*/ 391 w 491"/>
                <a:gd name="T61" fmla="*/ 76 h 483"/>
                <a:gd name="T62" fmla="*/ 373 w 491"/>
                <a:gd name="T63" fmla="*/ 25 h 483"/>
                <a:gd name="T64" fmla="*/ 299 w 491"/>
                <a:gd name="T65" fmla="*/ 38 h 483"/>
                <a:gd name="T66" fmla="*/ 267 w 491"/>
                <a:gd name="T67" fmla="*/ 19 h 483"/>
                <a:gd name="T68" fmla="*/ 252 w 491"/>
                <a:gd name="T69" fmla="*/ 15 h 483"/>
                <a:gd name="T70" fmla="*/ 250 w 491"/>
                <a:gd name="T71" fmla="*/ 8 h 483"/>
                <a:gd name="T72" fmla="*/ 250 w 491"/>
                <a:gd name="T73" fmla="*/ 7 h 483"/>
                <a:gd name="T74" fmla="*/ 249 w 491"/>
                <a:gd name="T75" fmla="*/ 4 h 483"/>
                <a:gd name="T76" fmla="*/ 249 w 491"/>
                <a:gd name="T77" fmla="*/ 0 h 483"/>
                <a:gd name="T78" fmla="*/ 244 w 491"/>
                <a:gd name="T79" fmla="*/ 28 h 483"/>
                <a:gd name="T80" fmla="*/ 241 w 491"/>
                <a:gd name="T81" fmla="*/ 48 h 483"/>
                <a:gd name="T82" fmla="*/ 244 w 491"/>
                <a:gd name="T83" fmla="*/ 89 h 483"/>
                <a:gd name="T84" fmla="*/ 241 w 491"/>
                <a:gd name="T85" fmla="*/ 92 h 483"/>
                <a:gd name="T86" fmla="*/ 229 w 491"/>
                <a:gd name="T87" fmla="*/ 127 h 483"/>
                <a:gd name="T88" fmla="*/ 177 w 491"/>
                <a:gd name="T89" fmla="*/ 144 h 483"/>
                <a:gd name="T90" fmla="*/ 110 w 491"/>
                <a:gd name="T91" fmla="*/ 159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91" h="483">
                  <a:moveTo>
                    <a:pt x="109" y="159"/>
                  </a:moveTo>
                  <a:cubicBezTo>
                    <a:pt x="108" y="159"/>
                    <a:pt x="108" y="159"/>
                    <a:pt x="108" y="159"/>
                  </a:cubicBezTo>
                  <a:cubicBezTo>
                    <a:pt x="28" y="192"/>
                    <a:pt x="28" y="192"/>
                    <a:pt x="28" y="192"/>
                  </a:cubicBezTo>
                  <a:cubicBezTo>
                    <a:pt x="4" y="215"/>
                    <a:pt x="4" y="215"/>
                    <a:pt x="4" y="215"/>
                  </a:cubicBezTo>
                  <a:cubicBezTo>
                    <a:pt x="0" y="251"/>
                    <a:pt x="4" y="272"/>
                    <a:pt x="16" y="278"/>
                  </a:cubicBezTo>
                  <a:cubicBezTo>
                    <a:pt x="40" y="293"/>
                    <a:pt x="40" y="293"/>
                    <a:pt x="40" y="293"/>
                  </a:cubicBezTo>
                  <a:cubicBezTo>
                    <a:pt x="41" y="293"/>
                    <a:pt x="41" y="293"/>
                    <a:pt x="41" y="293"/>
                  </a:cubicBezTo>
                  <a:cubicBezTo>
                    <a:pt x="41" y="294"/>
                    <a:pt x="41" y="294"/>
                    <a:pt x="41" y="294"/>
                  </a:cubicBezTo>
                  <a:cubicBezTo>
                    <a:pt x="47" y="333"/>
                    <a:pt x="47" y="333"/>
                    <a:pt x="47" y="333"/>
                  </a:cubicBezTo>
                  <a:cubicBezTo>
                    <a:pt x="67" y="360"/>
                    <a:pt x="81" y="373"/>
                    <a:pt x="88" y="377"/>
                  </a:cubicBezTo>
                  <a:cubicBezTo>
                    <a:pt x="111" y="382"/>
                    <a:pt x="111" y="382"/>
                    <a:pt x="111" y="382"/>
                  </a:cubicBezTo>
                  <a:cubicBezTo>
                    <a:pt x="115" y="383"/>
                    <a:pt x="115" y="383"/>
                    <a:pt x="115" y="383"/>
                  </a:cubicBezTo>
                  <a:cubicBezTo>
                    <a:pt x="115" y="384"/>
                    <a:pt x="115" y="384"/>
                    <a:pt x="115" y="384"/>
                  </a:cubicBezTo>
                  <a:cubicBezTo>
                    <a:pt x="118" y="388"/>
                    <a:pt x="125" y="392"/>
                    <a:pt x="139" y="397"/>
                  </a:cubicBezTo>
                  <a:cubicBezTo>
                    <a:pt x="202" y="400"/>
                    <a:pt x="202" y="400"/>
                    <a:pt x="202" y="400"/>
                  </a:cubicBezTo>
                  <a:cubicBezTo>
                    <a:pt x="249" y="400"/>
                    <a:pt x="275" y="403"/>
                    <a:pt x="280" y="408"/>
                  </a:cubicBezTo>
                  <a:cubicBezTo>
                    <a:pt x="286" y="412"/>
                    <a:pt x="287" y="423"/>
                    <a:pt x="286" y="439"/>
                  </a:cubicBezTo>
                  <a:cubicBezTo>
                    <a:pt x="285" y="449"/>
                    <a:pt x="286" y="456"/>
                    <a:pt x="287" y="457"/>
                  </a:cubicBezTo>
                  <a:cubicBezTo>
                    <a:pt x="310" y="451"/>
                    <a:pt x="310" y="451"/>
                    <a:pt x="310" y="451"/>
                  </a:cubicBezTo>
                  <a:cubicBezTo>
                    <a:pt x="328" y="445"/>
                    <a:pt x="338" y="445"/>
                    <a:pt x="344" y="450"/>
                  </a:cubicBezTo>
                  <a:cubicBezTo>
                    <a:pt x="352" y="461"/>
                    <a:pt x="352" y="461"/>
                    <a:pt x="352" y="461"/>
                  </a:cubicBezTo>
                  <a:cubicBezTo>
                    <a:pt x="365" y="477"/>
                    <a:pt x="373" y="483"/>
                    <a:pt x="375" y="482"/>
                  </a:cubicBezTo>
                  <a:cubicBezTo>
                    <a:pt x="382" y="480"/>
                    <a:pt x="389" y="474"/>
                    <a:pt x="396" y="463"/>
                  </a:cubicBezTo>
                  <a:cubicBezTo>
                    <a:pt x="399" y="460"/>
                    <a:pt x="399" y="460"/>
                    <a:pt x="399" y="460"/>
                  </a:cubicBezTo>
                  <a:cubicBezTo>
                    <a:pt x="418" y="472"/>
                    <a:pt x="418" y="472"/>
                    <a:pt x="418" y="472"/>
                  </a:cubicBezTo>
                  <a:cubicBezTo>
                    <a:pt x="429" y="462"/>
                    <a:pt x="429" y="462"/>
                    <a:pt x="429" y="462"/>
                  </a:cubicBezTo>
                  <a:cubicBezTo>
                    <a:pt x="432" y="447"/>
                    <a:pt x="440" y="440"/>
                    <a:pt x="452" y="439"/>
                  </a:cubicBezTo>
                  <a:cubicBezTo>
                    <a:pt x="458" y="437"/>
                    <a:pt x="458" y="437"/>
                    <a:pt x="458" y="437"/>
                  </a:cubicBezTo>
                  <a:cubicBezTo>
                    <a:pt x="456" y="432"/>
                    <a:pt x="456" y="432"/>
                    <a:pt x="456" y="432"/>
                  </a:cubicBezTo>
                  <a:cubicBezTo>
                    <a:pt x="453" y="430"/>
                    <a:pt x="453" y="430"/>
                    <a:pt x="453" y="430"/>
                  </a:cubicBezTo>
                  <a:cubicBezTo>
                    <a:pt x="454" y="429"/>
                    <a:pt x="454" y="429"/>
                    <a:pt x="454" y="429"/>
                  </a:cubicBezTo>
                  <a:cubicBezTo>
                    <a:pt x="456" y="403"/>
                    <a:pt x="456" y="403"/>
                    <a:pt x="456" y="403"/>
                  </a:cubicBezTo>
                  <a:cubicBezTo>
                    <a:pt x="447" y="390"/>
                    <a:pt x="437" y="386"/>
                    <a:pt x="425" y="388"/>
                  </a:cubicBezTo>
                  <a:cubicBezTo>
                    <a:pt x="413" y="391"/>
                    <a:pt x="405" y="391"/>
                    <a:pt x="402" y="387"/>
                  </a:cubicBezTo>
                  <a:cubicBezTo>
                    <a:pt x="400" y="384"/>
                    <a:pt x="400" y="382"/>
                    <a:pt x="400" y="378"/>
                  </a:cubicBezTo>
                  <a:cubicBezTo>
                    <a:pt x="392" y="365"/>
                    <a:pt x="385" y="354"/>
                    <a:pt x="375" y="345"/>
                  </a:cubicBezTo>
                  <a:cubicBezTo>
                    <a:pt x="363" y="334"/>
                    <a:pt x="359" y="325"/>
                    <a:pt x="363" y="315"/>
                  </a:cubicBezTo>
                  <a:cubicBezTo>
                    <a:pt x="365" y="312"/>
                    <a:pt x="365" y="312"/>
                    <a:pt x="365" y="312"/>
                  </a:cubicBezTo>
                  <a:cubicBezTo>
                    <a:pt x="394" y="317"/>
                    <a:pt x="394" y="317"/>
                    <a:pt x="394" y="317"/>
                  </a:cubicBezTo>
                  <a:cubicBezTo>
                    <a:pt x="392" y="299"/>
                    <a:pt x="392" y="299"/>
                    <a:pt x="392" y="299"/>
                  </a:cubicBezTo>
                  <a:cubicBezTo>
                    <a:pt x="391" y="289"/>
                    <a:pt x="392" y="282"/>
                    <a:pt x="397" y="276"/>
                  </a:cubicBezTo>
                  <a:cubicBezTo>
                    <a:pt x="400" y="272"/>
                    <a:pt x="405" y="270"/>
                    <a:pt x="410" y="269"/>
                  </a:cubicBezTo>
                  <a:cubicBezTo>
                    <a:pt x="423" y="265"/>
                    <a:pt x="423" y="265"/>
                    <a:pt x="423" y="265"/>
                  </a:cubicBezTo>
                  <a:cubicBezTo>
                    <a:pt x="423" y="259"/>
                    <a:pt x="423" y="259"/>
                    <a:pt x="423" y="259"/>
                  </a:cubicBezTo>
                  <a:cubicBezTo>
                    <a:pt x="413" y="239"/>
                    <a:pt x="410" y="225"/>
                    <a:pt x="414" y="218"/>
                  </a:cubicBezTo>
                  <a:cubicBezTo>
                    <a:pt x="421" y="213"/>
                    <a:pt x="421" y="213"/>
                    <a:pt x="421" y="213"/>
                  </a:cubicBezTo>
                  <a:cubicBezTo>
                    <a:pt x="424" y="212"/>
                    <a:pt x="434" y="214"/>
                    <a:pt x="449" y="219"/>
                  </a:cubicBezTo>
                  <a:cubicBezTo>
                    <a:pt x="449" y="219"/>
                    <a:pt x="449" y="219"/>
                    <a:pt x="449" y="219"/>
                  </a:cubicBezTo>
                  <a:cubicBezTo>
                    <a:pt x="450" y="220"/>
                    <a:pt x="450" y="220"/>
                    <a:pt x="450" y="220"/>
                  </a:cubicBezTo>
                  <a:cubicBezTo>
                    <a:pt x="450" y="222"/>
                    <a:pt x="450" y="222"/>
                    <a:pt x="450" y="222"/>
                  </a:cubicBezTo>
                  <a:cubicBezTo>
                    <a:pt x="462" y="236"/>
                    <a:pt x="468" y="245"/>
                    <a:pt x="471" y="247"/>
                  </a:cubicBezTo>
                  <a:cubicBezTo>
                    <a:pt x="491" y="214"/>
                    <a:pt x="491" y="214"/>
                    <a:pt x="491" y="214"/>
                  </a:cubicBezTo>
                  <a:cubicBezTo>
                    <a:pt x="473" y="192"/>
                    <a:pt x="464" y="176"/>
                    <a:pt x="461" y="170"/>
                  </a:cubicBezTo>
                  <a:cubicBezTo>
                    <a:pt x="445" y="180"/>
                    <a:pt x="445" y="180"/>
                    <a:pt x="445" y="180"/>
                  </a:cubicBezTo>
                  <a:cubicBezTo>
                    <a:pt x="443" y="178"/>
                    <a:pt x="443" y="178"/>
                    <a:pt x="443" y="178"/>
                  </a:cubicBezTo>
                  <a:cubicBezTo>
                    <a:pt x="401" y="168"/>
                    <a:pt x="401" y="168"/>
                    <a:pt x="401" y="168"/>
                  </a:cubicBezTo>
                  <a:cubicBezTo>
                    <a:pt x="400" y="168"/>
                    <a:pt x="400" y="168"/>
                    <a:pt x="400" y="168"/>
                  </a:cubicBezTo>
                  <a:cubicBezTo>
                    <a:pt x="400" y="167"/>
                    <a:pt x="400" y="167"/>
                    <a:pt x="400" y="167"/>
                  </a:cubicBezTo>
                  <a:cubicBezTo>
                    <a:pt x="382" y="158"/>
                    <a:pt x="371" y="149"/>
                    <a:pt x="370" y="139"/>
                  </a:cubicBezTo>
                  <a:cubicBezTo>
                    <a:pt x="345" y="127"/>
                    <a:pt x="345" y="127"/>
                    <a:pt x="345" y="127"/>
                  </a:cubicBezTo>
                  <a:cubicBezTo>
                    <a:pt x="345" y="103"/>
                    <a:pt x="345" y="103"/>
                    <a:pt x="345" y="103"/>
                  </a:cubicBezTo>
                  <a:cubicBezTo>
                    <a:pt x="391" y="76"/>
                    <a:pt x="391" y="76"/>
                    <a:pt x="391" y="76"/>
                  </a:cubicBezTo>
                  <a:cubicBezTo>
                    <a:pt x="389" y="63"/>
                    <a:pt x="386" y="50"/>
                    <a:pt x="381" y="40"/>
                  </a:cubicBezTo>
                  <a:cubicBezTo>
                    <a:pt x="373" y="25"/>
                    <a:pt x="373" y="25"/>
                    <a:pt x="373" y="25"/>
                  </a:cubicBezTo>
                  <a:cubicBezTo>
                    <a:pt x="342" y="28"/>
                    <a:pt x="342" y="28"/>
                    <a:pt x="342" y="28"/>
                  </a:cubicBezTo>
                  <a:cubicBezTo>
                    <a:pt x="327" y="35"/>
                    <a:pt x="313" y="38"/>
                    <a:pt x="299" y="38"/>
                  </a:cubicBezTo>
                  <a:cubicBezTo>
                    <a:pt x="267" y="30"/>
                    <a:pt x="267" y="30"/>
                    <a:pt x="267" y="30"/>
                  </a:cubicBezTo>
                  <a:cubicBezTo>
                    <a:pt x="267" y="19"/>
                    <a:pt x="267" y="19"/>
                    <a:pt x="267" y="19"/>
                  </a:cubicBezTo>
                  <a:cubicBezTo>
                    <a:pt x="261" y="18"/>
                    <a:pt x="261" y="18"/>
                    <a:pt x="261" y="18"/>
                  </a:cubicBezTo>
                  <a:cubicBezTo>
                    <a:pt x="252" y="15"/>
                    <a:pt x="252" y="15"/>
                    <a:pt x="252" y="15"/>
                  </a:cubicBezTo>
                  <a:cubicBezTo>
                    <a:pt x="250" y="8"/>
                    <a:pt x="250" y="8"/>
                    <a:pt x="250" y="8"/>
                  </a:cubicBezTo>
                  <a:cubicBezTo>
                    <a:pt x="250" y="8"/>
                    <a:pt x="250" y="8"/>
                    <a:pt x="250" y="8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49" y="4"/>
                    <a:pt x="249" y="4"/>
                    <a:pt x="249" y="4"/>
                  </a:cubicBezTo>
                  <a:cubicBezTo>
                    <a:pt x="249" y="3"/>
                    <a:pt x="249" y="3"/>
                    <a:pt x="249" y="3"/>
                  </a:cubicBezTo>
                  <a:cubicBezTo>
                    <a:pt x="249" y="0"/>
                    <a:pt x="249" y="0"/>
                    <a:pt x="249" y="0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44" y="28"/>
                    <a:pt x="244" y="28"/>
                    <a:pt x="244" y="28"/>
                  </a:cubicBezTo>
                  <a:cubicBezTo>
                    <a:pt x="243" y="38"/>
                    <a:pt x="243" y="38"/>
                    <a:pt x="243" y="38"/>
                  </a:cubicBezTo>
                  <a:cubicBezTo>
                    <a:pt x="241" y="43"/>
                    <a:pt x="239" y="46"/>
                    <a:pt x="241" y="48"/>
                  </a:cubicBezTo>
                  <a:cubicBezTo>
                    <a:pt x="247" y="56"/>
                    <a:pt x="245" y="64"/>
                    <a:pt x="240" y="72"/>
                  </a:cubicBezTo>
                  <a:cubicBezTo>
                    <a:pt x="244" y="89"/>
                    <a:pt x="244" y="89"/>
                    <a:pt x="244" y="89"/>
                  </a:cubicBezTo>
                  <a:cubicBezTo>
                    <a:pt x="243" y="91"/>
                    <a:pt x="243" y="91"/>
                    <a:pt x="243" y="91"/>
                  </a:cubicBezTo>
                  <a:cubicBezTo>
                    <a:pt x="241" y="92"/>
                    <a:pt x="241" y="92"/>
                    <a:pt x="241" y="92"/>
                  </a:cubicBezTo>
                  <a:cubicBezTo>
                    <a:pt x="229" y="103"/>
                    <a:pt x="229" y="103"/>
                    <a:pt x="229" y="103"/>
                  </a:cubicBezTo>
                  <a:cubicBezTo>
                    <a:pt x="229" y="127"/>
                    <a:pt x="229" y="127"/>
                    <a:pt x="229" y="127"/>
                  </a:cubicBezTo>
                  <a:cubicBezTo>
                    <a:pt x="225" y="129"/>
                    <a:pt x="225" y="129"/>
                    <a:pt x="225" y="129"/>
                  </a:cubicBezTo>
                  <a:cubicBezTo>
                    <a:pt x="202" y="139"/>
                    <a:pt x="186" y="144"/>
                    <a:pt x="177" y="144"/>
                  </a:cubicBezTo>
                  <a:cubicBezTo>
                    <a:pt x="130" y="141"/>
                    <a:pt x="130" y="141"/>
                    <a:pt x="130" y="141"/>
                  </a:cubicBezTo>
                  <a:cubicBezTo>
                    <a:pt x="110" y="159"/>
                    <a:pt x="110" y="159"/>
                    <a:pt x="110" y="159"/>
                  </a:cubicBezTo>
                  <a:lnTo>
                    <a:pt x="109" y="15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6001861" y="5227638"/>
              <a:ext cx="211138" cy="509588"/>
            </a:xfrm>
            <a:custGeom>
              <a:avLst/>
              <a:gdLst>
                <a:gd name="T0" fmla="*/ 105 w 139"/>
                <a:gd name="T1" fmla="*/ 0 h 338"/>
                <a:gd name="T2" fmla="*/ 32 w 139"/>
                <a:gd name="T3" fmla="*/ 92 h 338"/>
                <a:gd name="T4" fmla="*/ 0 w 139"/>
                <a:gd name="T5" fmla="*/ 143 h 338"/>
                <a:gd name="T6" fmla="*/ 7 w 139"/>
                <a:gd name="T7" fmla="*/ 202 h 338"/>
                <a:gd name="T8" fmla="*/ 7 w 139"/>
                <a:gd name="T9" fmla="*/ 203 h 338"/>
                <a:gd name="T10" fmla="*/ 7 w 139"/>
                <a:gd name="T11" fmla="*/ 203 h 338"/>
                <a:gd name="T12" fmla="*/ 2 w 139"/>
                <a:gd name="T13" fmla="*/ 243 h 338"/>
                <a:gd name="T14" fmla="*/ 5 w 139"/>
                <a:gd name="T15" fmla="*/ 266 h 338"/>
                <a:gd name="T16" fmla="*/ 48 w 139"/>
                <a:gd name="T17" fmla="*/ 294 h 338"/>
                <a:gd name="T18" fmla="*/ 48 w 139"/>
                <a:gd name="T19" fmla="*/ 294 h 338"/>
                <a:gd name="T20" fmla="*/ 49 w 139"/>
                <a:gd name="T21" fmla="*/ 294 h 338"/>
                <a:gd name="T22" fmla="*/ 51 w 139"/>
                <a:gd name="T23" fmla="*/ 298 h 338"/>
                <a:gd name="T24" fmla="*/ 51 w 139"/>
                <a:gd name="T25" fmla="*/ 298 h 338"/>
                <a:gd name="T26" fmla="*/ 67 w 139"/>
                <a:gd name="T27" fmla="*/ 326 h 338"/>
                <a:gd name="T28" fmla="*/ 81 w 139"/>
                <a:gd name="T29" fmla="*/ 338 h 338"/>
                <a:gd name="T30" fmla="*/ 87 w 139"/>
                <a:gd name="T31" fmla="*/ 268 h 338"/>
                <a:gd name="T32" fmla="*/ 87 w 139"/>
                <a:gd name="T33" fmla="*/ 266 h 338"/>
                <a:gd name="T34" fmla="*/ 118 w 139"/>
                <a:gd name="T35" fmla="*/ 192 h 338"/>
                <a:gd name="T36" fmla="*/ 129 w 139"/>
                <a:gd name="T37" fmla="*/ 104 h 338"/>
                <a:gd name="T38" fmla="*/ 129 w 139"/>
                <a:gd name="T39" fmla="*/ 103 h 338"/>
                <a:gd name="T40" fmla="*/ 130 w 139"/>
                <a:gd name="T41" fmla="*/ 102 h 338"/>
                <a:gd name="T42" fmla="*/ 139 w 139"/>
                <a:gd name="T43" fmla="*/ 79 h 338"/>
                <a:gd name="T44" fmla="*/ 132 w 139"/>
                <a:gd name="T45" fmla="*/ 59 h 338"/>
                <a:gd name="T46" fmla="*/ 132 w 139"/>
                <a:gd name="T47" fmla="*/ 58 h 338"/>
                <a:gd name="T48" fmla="*/ 131 w 139"/>
                <a:gd name="T49" fmla="*/ 58 h 338"/>
                <a:gd name="T50" fmla="*/ 129 w 139"/>
                <a:gd name="T51" fmla="*/ 31 h 338"/>
                <a:gd name="T52" fmla="*/ 130 w 139"/>
                <a:gd name="T53" fmla="*/ 30 h 338"/>
                <a:gd name="T54" fmla="*/ 131 w 139"/>
                <a:gd name="T55" fmla="*/ 28 h 338"/>
                <a:gd name="T56" fmla="*/ 136 w 139"/>
                <a:gd name="T57" fmla="*/ 22 h 338"/>
                <a:gd name="T58" fmla="*/ 139 w 139"/>
                <a:gd name="T59" fmla="*/ 15 h 338"/>
                <a:gd name="T60" fmla="*/ 105 w 139"/>
                <a:gd name="T61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39" h="338">
                  <a:moveTo>
                    <a:pt x="105" y="0"/>
                  </a:moveTo>
                  <a:cubicBezTo>
                    <a:pt x="72" y="24"/>
                    <a:pt x="47" y="55"/>
                    <a:pt x="32" y="92"/>
                  </a:cubicBezTo>
                  <a:cubicBezTo>
                    <a:pt x="18" y="123"/>
                    <a:pt x="7" y="139"/>
                    <a:pt x="0" y="143"/>
                  </a:cubicBezTo>
                  <a:cubicBezTo>
                    <a:pt x="7" y="202"/>
                    <a:pt x="7" y="202"/>
                    <a:pt x="7" y="202"/>
                  </a:cubicBezTo>
                  <a:cubicBezTo>
                    <a:pt x="7" y="203"/>
                    <a:pt x="7" y="203"/>
                    <a:pt x="7" y="203"/>
                  </a:cubicBezTo>
                  <a:cubicBezTo>
                    <a:pt x="7" y="203"/>
                    <a:pt x="7" y="203"/>
                    <a:pt x="7" y="203"/>
                  </a:cubicBezTo>
                  <a:cubicBezTo>
                    <a:pt x="2" y="243"/>
                    <a:pt x="2" y="243"/>
                    <a:pt x="2" y="243"/>
                  </a:cubicBezTo>
                  <a:cubicBezTo>
                    <a:pt x="0" y="255"/>
                    <a:pt x="2" y="264"/>
                    <a:pt x="5" y="266"/>
                  </a:cubicBezTo>
                  <a:cubicBezTo>
                    <a:pt x="48" y="294"/>
                    <a:pt x="48" y="294"/>
                    <a:pt x="48" y="294"/>
                  </a:cubicBezTo>
                  <a:cubicBezTo>
                    <a:pt x="48" y="294"/>
                    <a:pt x="48" y="294"/>
                    <a:pt x="48" y="294"/>
                  </a:cubicBezTo>
                  <a:cubicBezTo>
                    <a:pt x="49" y="294"/>
                    <a:pt x="49" y="294"/>
                    <a:pt x="49" y="294"/>
                  </a:cubicBezTo>
                  <a:cubicBezTo>
                    <a:pt x="51" y="298"/>
                    <a:pt x="51" y="298"/>
                    <a:pt x="51" y="298"/>
                  </a:cubicBezTo>
                  <a:cubicBezTo>
                    <a:pt x="51" y="298"/>
                    <a:pt x="51" y="298"/>
                    <a:pt x="51" y="298"/>
                  </a:cubicBezTo>
                  <a:cubicBezTo>
                    <a:pt x="53" y="307"/>
                    <a:pt x="59" y="316"/>
                    <a:pt x="67" y="326"/>
                  </a:cubicBezTo>
                  <a:cubicBezTo>
                    <a:pt x="72" y="332"/>
                    <a:pt x="77" y="336"/>
                    <a:pt x="81" y="338"/>
                  </a:cubicBezTo>
                  <a:cubicBezTo>
                    <a:pt x="87" y="268"/>
                    <a:pt x="87" y="268"/>
                    <a:pt x="87" y="268"/>
                  </a:cubicBezTo>
                  <a:cubicBezTo>
                    <a:pt x="87" y="266"/>
                    <a:pt x="87" y="266"/>
                    <a:pt x="87" y="266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9" y="104"/>
                    <a:pt x="129" y="104"/>
                    <a:pt x="129" y="104"/>
                  </a:cubicBezTo>
                  <a:cubicBezTo>
                    <a:pt x="129" y="103"/>
                    <a:pt x="129" y="103"/>
                    <a:pt x="129" y="103"/>
                  </a:cubicBezTo>
                  <a:cubicBezTo>
                    <a:pt x="130" y="102"/>
                    <a:pt x="130" y="102"/>
                    <a:pt x="130" y="102"/>
                  </a:cubicBezTo>
                  <a:cubicBezTo>
                    <a:pt x="139" y="79"/>
                    <a:pt x="139" y="79"/>
                    <a:pt x="139" y="79"/>
                  </a:cubicBezTo>
                  <a:cubicBezTo>
                    <a:pt x="132" y="59"/>
                    <a:pt x="132" y="59"/>
                    <a:pt x="132" y="59"/>
                  </a:cubicBezTo>
                  <a:cubicBezTo>
                    <a:pt x="132" y="58"/>
                    <a:pt x="132" y="58"/>
                    <a:pt x="132" y="58"/>
                  </a:cubicBezTo>
                  <a:cubicBezTo>
                    <a:pt x="131" y="58"/>
                    <a:pt x="131" y="58"/>
                    <a:pt x="131" y="58"/>
                  </a:cubicBezTo>
                  <a:cubicBezTo>
                    <a:pt x="129" y="31"/>
                    <a:pt x="129" y="31"/>
                    <a:pt x="129" y="31"/>
                  </a:cubicBezTo>
                  <a:cubicBezTo>
                    <a:pt x="130" y="30"/>
                    <a:pt x="130" y="30"/>
                    <a:pt x="130" y="30"/>
                  </a:cubicBezTo>
                  <a:cubicBezTo>
                    <a:pt x="131" y="28"/>
                    <a:pt x="131" y="28"/>
                    <a:pt x="131" y="28"/>
                  </a:cubicBezTo>
                  <a:cubicBezTo>
                    <a:pt x="136" y="22"/>
                    <a:pt x="136" y="22"/>
                    <a:pt x="136" y="22"/>
                  </a:cubicBezTo>
                  <a:cubicBezTo>
                    <a:pt x="139" y="15"/>
                    <a:pt x="139" y="15"/>
                    <a:pt x="139" y="15"/>
                  </a:cubicBezTo>
                  <a:lnTo>
                    <a:pt x="10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7" name="Freeform 36"/>
            <p:cNvSpPr>
              <a:spLocks/>
            </p:cNvSpPr>
            <p:nvPr/>
          </p:nvSpPr>
          <p:spPr bwMode="auto">
            <a:xfrm>
              <a:off x="4446111" y="6130925"/>
              <a:ext cx="325438" cy="277813"/>
            </a:xfrm>
            <a:custGeom>
              <a:avLst/>
              <a:gdLst>
                <a:gd name="T0" fmla="*/ 98 w 216"/>
                <a:gd name="T1" fmla="*/ 18 h 184"/>
                <a:gd name="T2" fmla="*/ 95 w 216"/>
                <a:gd name="T3" fmla="*/ 24 h 184"/>
                <a:gd name="T4" fmla="*/ 95 w 216"/>
                <a:gd name="T5" fmla="*/ 25 h 184"/>
                <a:gd name="T6" fmla="*/ 94 w 216"/>
                <a:gd name="T7" fmla="*/ 27 h 184"/>
                <a:gd name="T8" fmla="*/ 50 w 216"/>
                <a:gd name="T9" fmla="*/ 37 h 184"/>
                <a:gd name="T10" fmla="*/ 52 w 216"/>
                <a:gd name="T11" fmla="*/ 43 h 184"/>
                <a:gd name="T12" fmla="*/ 66 w 216"/>
                <a:gd name="T13" fmla="*/ 58 h 184"/>
                <a:gd name="T14" fmla="*/ 62 w 216"/>
                <a:gd name="T15" fmla="*/ 60 h 184"/>
                <a:gd name="T16" fmla="*/ 42 w 216"/>
                <a:gd name="T17" fmla="*/ 70 h 184"/>
                <a:gd name="T18" fmla="*/ 10 w 216"/>
                <a:gd name="T19" fmla="*/ 94 h 184"/>
                <a:gd name="T20" fmla="*/ 18 w 216"/>
                <a:gd name="T21" fmla="*/ 165 h 184"/>
                <a:gd name="T22" fmla="*/ 49 w 216"/>
                <a:gd name="T23" fmla="*/ 168 h 184"/>
                <a:gd name="T24" fmla="*/ 50 w 216"/>
                <a:gd name="T25" fmla="*/ 168 h 184"/>
                <a:gd name="T26" fmla="*/ 50 w 216"/>
                <a:gd name="T27" fmla="*/ 169 h 184"/>
                <a:gd name="T28" fmla="*/ 82 w 216"/>
                <a:gd name="T29" fmla="*/ 184 h 184"/>
                <a:gd name="T30" fmla="*/ 116 w 216"/>
                <a:gd name="T31" fmla="*/ 179 h 184"/>
                <a:gd name="T32" fmla="*/ 165 w 216"/>
                <a:gd name="T33" fmla="*/ 139 h 184"/>
                <a:gd name="T34" fmla="*/ 166 w 216"/>
                <a:gd name="T35" fmla="*/ 139 h 184"/>
                <a:gd name="T36" fmla="*/ 169 w 216"/>
                <a:gd name="T37" fmla="*/ 137 h 184"/>
                <a:gd name="T38" fmla="*/ 183 w 216"/>
                <a:gd name="T39" fmla="*/ 132 h 184"/>
                <a:gd name="T40" fmla="*/ 179 w 216"/>
                <a:gd name="T41" fmla="*/ 88 h 184"/>
                <a:gd name="T42" fmla="*/ 179 w 216"/>
                <a:gd name="T43" fmla="*/ 86 h 184"/>
                <a:gd name="T44" fmla="*/ 198 w 216"/>
                <a:gd name="T45" fmla="*/ 58 h 184"/>
                <a:gd name="T46" fmla="*/ 198 w 216"/>
                <a:gd name="T47" fmla="*/ 57 h 184"/>
                <a:gd name="T48" fmla="*/ 199 w 216"/>
                <a:gd name="T49" fmla="*/ 57 h 184"/>
                <a:gd name="T50" fmla="*/ 214 w 216"/>
                <a:gd name="T51" fmla="*/ 46 h 184"/>
                <a:gd name="T52" fmla="*/ 210 w 216"/>
                <a:gd name="T53" fmla="*/ 12 h 184"/>
                <a:gd name="T54" fmla="*/ 195 w 216"/>
                <a:gd name="T55" fmla="*/ 0 h 184"/>
                <a:gd name="T56" fmla="*/ 197 w 216"/>
                <a:gd name="T57" fmla="*/ 16 h 184"/>
                <a:gd name="T58" fmla="*/ 169 w 216"/>
                <a:gd name="T59" fmla="*/ 11 h 184"/>
                <a:gd name="T60" fmla="*/ 156 w 216"/>
                <a:gd name="T61" fmla="*/ 18 h 184"/>
                <a:gd name="T62" fmla="*/ 155 w 216"/>
                <a:gd name="T63" fmla="*/ 18 h 184"/>
                <a:gd name="T64" fmla="*/ 155 w 216"/>
                <a:gd name="T65" fmla="*/ 18 h 184"/>
                <a:gd name="T66" fmla="*/ 98 w 216"/>
                <a:gd name="T67" fmla="*/ 18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16" h="184">
                  <a:moveTo>
                    <a:pt x="98" y="18"/>
                  </a:moveTo>
                  <a:cubicBezTo>
                    <a:pt x="95" y="24"/>
                    <a:pt x="95" y="24"/>
                    <a:pt x="95" y="24"/>
                  </a:cubicBezTo>
                  <a:cubicBezTo>
                    <a:pt x="95" y="25"/>
                    <a:pt x="95" y="25"/>
                    <a:pt x="95" y="25"/>
                  </a:cubicBezTo>
                  <a:cubicBezTo>
                    <a:pt x="94" y="27"/>
                    <a:pt x="94" y="27"/>
                    <a:pt x="94" y="27"/>
                  </a:cubicBezTo>
                  <a:cubicBezTo>
                    <a:pt x="50" y="37"/>
                    <a:pt x="50" y="37"/>
                    <a:pt x="50" y="37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66" y="58"/>
                    <a:pt x="66" y="58"/>
                    <a:pt x="66" y="58"/>
                  </a:cubicBezTo>
                  <a:cubicBezTo>
                    <a:pt x="65" y="58"/>
                    <a:pt x="63" y="60"/>
                    <a:pt x="62" y="60"/>
                  </a:cubicBezTo>
                  <a:cubicBezTo>
                    <a:pt x="42" y="70"/>
                    <a:pt x="42" y="70"/>
                    <a:pt x="42" y="70"/>
                  </a:cubicBezTo>
                  <a:cubicBezTo>
                    <a:pt x="10" y="94"/>
                    <a:pt x="10" y="94"/>
                    <a:pt x="10" y="94"/>
                  </a:cubicBezTo>
                  <a:cubicBezTo>
                    <a:pt x="0" y="107"/>
                    <a:pt x="2" y="130"/>
                    <a:pt x="18" y="165"/>
                  </a:cubicBezTo>
                  <a:cubicBezTo>
                    <a:pt x="49" y="168"/>
                    <a:pt x="49" y="168"/>
                    <a:pt x="49" y="168"/>
                  </a:cubicBezTo>
                  <a:cubicBezTo>
                    <a:pt x="50" y="168"/>
                    <a:pt x="50" y="168"/>
                    <a:pt x="50" y="168"/>
                  </a:cubicBezTo>
                  <a:cubicBezTo>
                    <a:pt x="50" y="169"/>
                    <a:pt x="50" y="169"/>
                    <a:pt x="50" y="169"/>
                  </a:cubicBezTo>
                  <a:cubicBezTo>
                    <a:pt x="82" y="184"/>
                    <a:pt x="82" y="184"/>
                    <a:pt x="82" y="184"/>
                  </a:cubicBezTo>
                  <a:cubicBezTo>
                    <a:pt x="116" y="179"/>
                    <a:pt x="116" y="179"/>
                    <a:pt x="116" y="179"/>
                  </a:cubicBezTo>
                  <a:cubicBezTo>
                    <a:pt x="130" y="176"/>
                    <a:pt x="145" y="163"/>
                    <a:pt x="165" y="139"/>
                  </a:cubicBezTo>
                  <a:cubicBezTo>
                    <a:pt x="166" y="139"/>
                    <a:pt x="166" y="139"/>
                    <a:pt x="166" y="139"/>
                  </a:cubicBezTo>
                  <a:cubicBezTo>
                    <a:pt x="169" y="137"/>
                    <a:pt x="169" y="137"/>
                    <a:pt x="169" y="137"/>
                  </a:cubicBezTo>
                  <a:cubicBezTo>
                    <a:pt x="183" y="132"/>
                    <a:pt x="183" y="132"/>
                    <a:pt x="183" y="132"/>
                  </a:cubicBezTo>
                  <a:cubicBezTo>
                    <a:pt x="179" y="88"/>
                    <a:pt x="179" y="88"/>
                    <a:pt x="179" y="88"/>
                  </a:cubicBezTo>
                  <a:cubicBezTo>
                    <a:pt x="179" y="86"/>
                    <a:pt x="179" y="86"/>
                    <a:pt x="179" y="86"/>
                  </a:cubicBezTo>
                  <a:cubicBezTo>
                    <a:pt x="198" y="58"/>
                    <a:pt x="198" y="58"/>
                    <a:pt x="198" y="58"/>
                  </a:cubicBezTo>
                  <a:cubicBezTo>
                    <a:pt x="198" y="57"/>
                    <a:pt x="198" y="57"/>
                    <a:pt x="198" y="57"/>
                  </a:cubicBezTo>
                  <a:cubicBezTo>
                    <a:pt x="199" y="57"/>
                    <a:pt x="199" y="57"/>
                    <a:pt x="199" y="57"/>
                  </a:cubicBezTo>
                  <a:cubicBezTo>
                    <a:pt x="214" y="46"/>
                    <a:pt x="214" y="46"/>
                    <a:pt x="214" y="46"/>
                  </a:cubicBezTo>
                  <a:cubicBezTo>
                    <a:pt x="216" y="33"/>
                    <a:pt x="215" y="22"/>
                    <a:pt x="210" y="12"/>
                  </a:cubicBezTo>
                  <a:cubicBezTo>
                    <a:pt x="205" y="4"/>
                    <a:pt x="200" y="0"/>
                    <a:pt x="195" y="0"/>
                  </a:cubicBezTo>
                  <a:cubicBezTo>
                    <a:pt x="197" y="16"/>
                    <a:pt x="197" y="16"/>
                    <a:pt x="197" y="16"/>
                  </a:cubicBezTo>
                  <a:cubicBezTo>
                    <a:pt x="169" y="11"/>
                    <a:pt x="169" y="11"/>
                    <a:pt x="169" y="11"/>
                  </a:cubicBezTo>
                  <a:cubicBezTo>
                    <a:pt x="156" y="18"/>
                    <a:pt x="156" y="18"/>
                    <a:pt x="156" y="18"/>
                  </a:cubicBezTo>
                  <a:cubicBezTo>
                    <a:pt x="155" y="18"/>
                    <a:pt x="155" y="18"/>
                    <a:pt x="155" y="18"/>
                  </a:cubicBezTo>
                  <a:cubicBezTo>
                    <a:pt x="155" y="18"/>
                    <a:pt x="155" y="18"/>
                    <a:pt x="155" y="18"/>
                  </a:cubicBezTo>
                  <a:lnTo>
                    <a:pt x="98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61821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视觉模型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75751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4137653" y="4375327"/>
            <a:ext cx="4292600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拍摄目标 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图像信号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数字信号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图像处理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提取特征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指导施工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137653" y="4087797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思路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3615799" y="1892300"/>
            <a:ext cx="221360" cy="3708400"/>
            <a:chOff x="3615799" y="1892300"/>
            <a:chExt cx="221360" cy="3708400"/>
          </a:xfrm>
          <a:solidFill>
            <a:srgbClr val="7C233E"/>
          </a:solidFill>
        </p:grpSpPr>
        <p:cxnSp>
          <p:nvCxnSpPr>
            <p:cNvPr id="42" name="直接连接符 41"/>
            <p:cNvCxnSpPr/>
            <p:nvPr/>
          </p:nvCxnSpPr>
          <p:spPr>
            <a:xfrm>
              <a:off x="3726479" y="1892300"/>
              <a:ext cx="0" cy="3708400"/>
            </a:xfrm>
            <a:prstGeom prst="line">
              <a:avLst/>
            </a:prstGeom>
            <a:grpFill/>
            <a:ln w="19050">
              <a:solidFill>
                <a:srgbClr val="7C2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3615799" y="4400321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3615799" y="2622105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sp>
        <p:nvSpPr>
          <p:cNvPr id="46" name="矩形 45"/>
          <p:cNvSpPr/>
          <p:nvPr/>
        </p:nvSpPr>
        <p:spPr>
          <a:xfrm>
            <a:off x="4137653" y="2407247"/>
            <a:ext cx="4292600" cy="146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位是近年来发展起来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种定位方法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指根据摄像机获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的图像视觉信息对目标的位置和姿态进行测量的技术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100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100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代替人眼来做测量和判断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原理是通过摄像机获取的周围景物的图像，利用景物中一些自然的或者是人造的特征，通过图像处理方法得到周围环境模型来实现位置确定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4137653" y="2119605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测量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9" name="矩形 38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41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2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41" y="2650732"/>
            <a:ext cx="2069939" cy="207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0227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2287432" y="2228205"/>
            <a:ext cx="4648175" cy="324104"/>
            <a:chOff x="2280306" y="2790440"/>
            <a:chExt cx="4648175" cy="324104"/>
          </a:xfrm>
        </p:grpSpPr>
        <p:sp>
          <p:nvSpPr>
            <p:cNvPr id="49" name="等腰三角形 48"/>
            <p:cNvSpPr/>
            <p:nvPr/>
          </p:nvSpPr>
          <p:spPr>
            <a:xfrm rot="5400000">
              <a:off x="2257954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50" name="等腰三角形 49"/>
            <p:cNvSpPr/>
            <p:nvPr/>
          </p:nvSpPr>
          <p:spPr>
            <a:xfrm rot="5400000">
              <a:off x="4411559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51" name="等腰三角形 50"/>
            <p:cNvSpPr/>
            <p:nvPr/>
          </p:nvSpPr>
          <p:spPr>
            <a:xfrm rot="5400000">
              <a:off x="6626729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06198" y="1714683"/>
            <a:ext cx="1341891" cy="1351148"/>
            <a:chOff x="639593" y="2275794"/>
            <a:chExt cx="1341891" cy="1351148"/>
          </a:xfrm>
        </p:grpSpPr>
        <p:grpSp>
          <p:nvGrpSpPr>
            <p:cNvPr id="21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22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4" name="文本框 23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状态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姿态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742686" y="3213745"/>
            <a:ext cx="10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81071" y="366749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激光束的布置，激光的选用，相机的标准位置和姿态，相机的拍摄参数，作为模型计算的基准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是对比实测图像与标准图像的差异，实现机器视觉判断。</a:t>
            </a:r>
            <a:endParaRPr lang="zh-HK" altLang="zh-HK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802769" y="1726363"/>
            <a:ext cx="1341891" cy="1351148"/>
            <a:chOff x="3028406" y="2336983"/>
            <a:chExt cx="1341891" cy="1351148"/>
          </a:xfrm>
        </p:grpSpPr>
        <p:grpSp>
          <p:nvGrpSpPr>
            <p:cNvPr id="20" name="组合 19"/>
            <p:cNvGrpSpPr/>
            <p:nvPr/>
          </p:nvGrpSpPr>
          <p:grpSpPr>
            <a:xfrm>
              <a:off x="3028406" y="2336983"/>
              <a:ext cx="1341891" cy="1351148"/>
              <a:chOff x="3420609" y="2342470"/>
              <a:chExt cx="2383516" cy="2399959"/>
            </a:xfrm>
          </p:grpSpPr>
          <p:sp>
            <p:nvSpPr>
              <p:cNvPr id="17" name="饼形 16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饼形 18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5" name="文本框 34"/>
            <p:cNvSpPr txBox="1"/>
            <p:nvPr/>
          </p:nvSpPr>
          <p:spPr>
            <a:xfrm>
              <a:off x="3225222" y="3091342"/>
              <a:ext cx="934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化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083322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拍摄相片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2925745" y="3231136"/>
            <a:ext cx="10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477642" y="365581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相机拍摄照片，运用计算机实现数字化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相片转化为像素矩阵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激光光斑处理模型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充满噪点的图像进行处理，并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光斑中心点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999340" y="1720398"/>
            <a:ext cx="1364639" cy="1351148"/>
            <a:chOff x="5188770" y="2336983"/>
            <a:chExt cx="1364639" cy="1351148"/>
          </a:xfrm>
        </p:grpSpPr>
        <p:grpSp>
          <p:nvGrpSpPr>
            <p:cNvPr id="31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32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5122315" y="3237871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4674213" y="3661776"/>
            <a:ext cx="1992145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激光束的光斑中心进行分析，首先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拟合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拟合后的曲线进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分析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实测激光点拟合曲线与标准曲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位姿与标准位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通过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旋转变换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掘进机实测位姿与标准位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195911" y="1721033"/>
            <a:ext cx="1341891" cy="1351148"/>
            <a:chOff x="7100407" y="2336983"/>
            <a:chExt cx="1341891" cy="1351148"/>
          </a:xfrm>
        </p:grpSpPr>
        <p:grpSp>
          <p:nvGrpSpPr>
            <p:cNvPr id="28" name="组合 27"/>
            <p:cNvGrpSpPr/>
            <p:nvPr/>
          </p:nvGrpSpPr>
          <p:grpSpPr>
            <a:xfrm>
              <a:off x="7100407" y="2336983"/>
              <a:ext cx="1341891" cy="1351148"/>
              <a:chOff x="3420609" y="2342470"/>
              <a:chExt cx="2383516" cy="2399959"/>
            </a:xfrm>
          </p:grpSpPr>
          <p:sp>
            <p:nvSpPr>
              <p:cNvPr id="29" name="饼形 28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饼形 29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6" name="文本框 35"/>
            <p:cNvSpPr txBox="1"/>
            <p:nvPr/>
          </p:nvSpPr>
          <p:spPr>
            <a:xfrm>
              <a:off x="7241315" y="3094274"/>
              <a:ext cx="1094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施工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155323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1" name="文本框 60"/>
          <p:cNvSpPr txBox="1"/>
          <p:nvPr/>
        </p:nvSpPr>
        <p:spPr>
          <a:xfrm>
            <a:off x="7372934" y="3225806"/>
            <a:ext cx="1043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四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6870784" y="366114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挖时，总是对比实测位姿与标准位姿的差异，调整机器的位姿，使得施工顺利精确进行。与掌子面相对关系得到后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建立局部坐标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得到截割头的实时位置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自动化定位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96" name="矩形 95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97" name="文本框 96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98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文本框 98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4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8040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146802" y="863555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状态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姿态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83290" y="2362617"/>
            <a:ext cx="10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 descr="屏幕快照 2016-06-12 17.23.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6" y="3899761"/>
            <a:ext cx="8850125" cy="26162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3" name="矩形 22"/>
          <p:cNvSpPr/>
          <p:nvPr/>
        </p:nvSpPr>
        <p:spPr>
          <a:xfrm>
            <a:off x="2367629" y="1029230"/>
            <a:ext cx="4292600" cy="239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标准位姿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于隧道断面中特</a:t>
            </a:r>
            <a:r>
              <a:rPr lang="en-US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，与掌子面距离特定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：拍摄方向与轴线平行，相机平放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掘进机位姿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：相机处于标准位姿时对应的位姿（刚体特性）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参数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用适当的感光度等参数，实际工作中保持标准参数下工作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布置与选用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置：激光器间水平距离适当，焦距适当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用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色激光，波长长，散射小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196409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475444" y="1096780"/>
            <a:ext cx="2861374" cy="146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，拍摄照片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示为不同离心率的椭圆光斑，在设计的光斑中心布置，同时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光的散射、不规律噪点、及光斑渐变的环境影响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示意图。图像尺寸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*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4"/>
          <p:cNvGrpSpPr/>
          <p:nvPr/>
        </p:nvGrpSpPr>
        <p:grpSpPr>
          <a:xfrm>
            <a:off x="7666958" y="821195"/>
            <a:ext cx="1341891" cy="1351148"/>
            <a:chOff x="3028406" y="2336983"/>
            <a:chExt cx="1341891" cy="1351148"/>
          </a:xfrm>
        </p:grpSpPr>
        <p:grpSp>
          <p:nvGrpSpPr>
            <p:cNvPr id="25" name="组合 19"/>
            <p:cNvGrpSpPr/>
            <p:nvPr/>
          </p:nvGrpSpPr>
          <p:grpSpPr>
            <a:xfrm>
              <a:off x="3028406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16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18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3225222" y="3091342"/>
              <a:ext cx="934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化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083322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拍摄相片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7789934" y="2325968"/>
            <a:ext cx="10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图片 30" descr="屏幕快照 2016-06-12 17.37.0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93" y="962739"/>
            <a:ext cx="4316119" cy="2880000"/>
          </a:xfrm>
          <a:prstGeom prst="rect">
            <a:avLst/>
          </a:prstGeom>
        </p:spPr>
      </p:pic>
      <p:pic>
        <p:nvPicPr>
          <p:cNvPr id="32" name="图片 31" descr="屏幕快照 2016-06-12 17.36.4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41" y="3817944"/>
            <a:ext cx="4313739" cy="2880000"/>
          </a:xfrm>
          <a:prstGeom prst="rect">
            <a:avLst/>
          </a:prstGeom>
        </p:spPr>
      </p:pic>
      <p:pic>
        <p:nvPicPr>
          <p:cNvPr id="33" name="图片 32" descr="屏幕快照 2016-06-12 17.39.0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5247" y="3815880"/>
            <a:ext cx="4688219" cy="2880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155492" y="3991704"/>
            <a:ext cx="3627766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，数字化并对照片进行消噪处理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下，运用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数字化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元素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控制算法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化光斑所在矩阵区间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行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行控制算法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化光斑所在矩阵区间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准入值二次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587309" y="2816337"/>
            <a:ext cx="2861374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，提取光斑中心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权计算得光斑中心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误差最大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4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画幅千分之一以内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8905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theme/theme1.xml><?xml version="1.0" encoding="utf-8"?>
<a:theme xmlns:a="http://schemas.openxmlformats.org/drawingml/2006/main" name="第一PPT模板网-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</TotalTime>
  <Words>3115</Words>
  <Application>Microsoft Macintosh PowerPoint</Application>
  <PresentationFormat>On-screen Show (4:3)</PresentationFormat>
  <Paragraphs>370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Calibri</vt:lpstr>
      <vt:lpstr>Calibri Light</vt:lpstr>
      <vt:lpstr>Times New Roman</vt:lpstr>
      <vt:lpstr>宋体</vt:lpstr>
      <vt:lpstr>微软雅黑</vt:lpstr>
      <vt:lpstr>新細明體</vt:lpstr>
      <vt:lpstr>Arial</vt:lpstr>
      <vt:lpstr>第一PPT模板网-WWW.1PPT.COM</vt:lpstr>
      <vt:lpstr>第一PPT模板网-WWW.1PPT.COM </vt:lpstr>
      <vt:lpstr>Equation</vt:lpstr>
      <vt:lpstr>文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第一PPT模板网-WWW.1PPT.COM</dc:subject>
  <dc:creator>第一PPT模板网-WWW.1PPT.COM</dc:creator>
  <dc:description>第一PPT模板网-WWW.1PPT.COM</dc:description>
  <cp:lastModifiedBy>CHENG CHEN</cp:lastModifiedBy>
  <cp:revision>183</cp:revision>
  <dcterms:created xsi:type="dcterms:W3CDTF">2015-02-19T23:46:49Z</dcterms:created>
  <dcterms:modified xsi:type="dcterms:W3CDTF">2017-03-06T11:38:06Z</dcterms:modified>
</cp:coreProperties>
</file>